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A44681A" w14:textId="7DB91FD3" w:rsidR="00C34B39" w:rsidRPr="00902A94" w:rsidRDefault="00CF6662" w:rsidP="00C34B39">
      <w:pPr>
        <w:ind w:left="4395"/>
        <w:rPr>
          <w:rFonts w:ascii="Times New Roman" w:hAnsi="Times New Roman"/>
          <w:i w:val="0"/>
          <w:sz w:val="24"/>
          <w:szCs w:val="24"/>
        </w:rPr>
      </w:pPr>
      <w:r w:rsidRPr="00CF6662">
        <w:rPr>
          <w:rFonts w:ascii="Times New Roman" w:hAnsi="Times New Roman"/>
          <w:i w:val="0"/>
          <w:sz w:val="24"/>
          <w:szCs w:val="24"/>
        </w:rPr>
        <w:t xml:space="preserve">Приложение </w:t>
      </w:r>
      <w:r w:rsidR="00261252">
        <w:rPr>
          <w:rFonts w:ascii="Times New Roman" w:hAnsi="Times New Roman"/>
          <w:i w:val="0"/>
          <w:sz w:val="24"/>
          <w:szCs w:val="24"/>
        </w:rPr>
        <w:t xml:space="preserve">№ </w:t>
      </w:r>
      <w:r w:rsidRPr="00CF6662">
        <w:rPr>
          <w:rFonts w:ascii="Times New Roman" w:hAnsi="Times New Roman"/>
          <w:i w:val="0"/>
          <w:sz w:val="24"/>
          <w:szCs w:val="24"/>
        </w:rPr>
        <w:t>1</w:t>
      </w:r>
      <w:r w:rsidRPr="00261252">
        <w:rPr>
          <w:rFonts w:ascii="Times New Roman" w:hAnsi="Times New Roman"/>
          <w:i w:val="0"/>
          <w:sz w:val="24"/>
          <w:szCs w:val="24"/>
        </w:rPr>
        <w:t>0</w:t>
      </w:r>
      <w:r w:rsidRPr="00CF6662">
        <w:rPr>
          <w:rFonts w:ascii="Times New Roman" w:hAnsi="Times New Roman"/>
          <w:i w:val="0"/>
          <w:sz w:val="24"/>
          <w:szCs w:val="24"/>
        </w:rPr>
        <w:t xml:space="preserve"> к Основной образовательной программе среднего общего образования. Утверждено приказом директора МБОУ СОШ </w:t>
      </w:r>
      <w:r w:rsidR="00261252">
        <w:rPr>
          <w:rFonts w:ascii="Times New Roman" w:hAnsi="Times New Roman"/>
          <w:i w:val="0"/>
          <w:sz w:val="24"/>
          <w:szCs w:val="24"/>
        </w:rPr>
        <w:t xml:space="preserve">№ </w:t>
      </w:r>
      <w:r w:rsidRPr="00CF6662">
        <w:rPr>
          <w:rFonts w:ascii="Times New Roman" w:hAnsi="Times New Roman"/>
          <w:i w:val="0"/>
          <w:sz w:val="24"/>
          <w:szCs w:val="24"/>
        </w:rPr>
        <w:t xml:space="preserve">32 с углубленным изучением отдельных предметов от 24.12.2021 </w:t>
      </w:r>
      <w:r w:rsidR="00261252">
        <w:rPr>
          <w:rFonts w:ascii="Times New Roman" w:hAnsi="Times New Roman"/>
          <w:i w:val="0"/>
          <w:sz w:val="24"/>
          <w:szCs w:val="24"/>
        </w:rPr>
        <w:t xml:space="preserve">№ </w:t>
      </w:r>
      <w:r w:rsidRPr="00CF6662">
        <w:rPr>
          <w:rFonts w:ascii="Times New Roman" w:hAnsi="Times New Roman"/>
          <w:i w:val="0"/>
          <w:sz w:val="24"/>
          <w:szCs w:val="24"/>
        </w:rPr>
        <w:t>842-ОД</w:t>
      </w:r>
    </w:p>
    <w:p w14:paraId="7BFC4A8E" w14:textId="77777777" w:rsidR="00902A94" w:rsidRPr="00902A94" w:rsidRDefault="00902A94" w:rsidP="00902A94">
      <w:pPr>
        <w:ind w:left="4395"/>
        <w:rPr>
          <w:rFonts w:ascii="Times New Roman" w:hAnsi="Times New Roman"/>
          <w:i w:val="0"/>
          <w:sz w:val="24"/>
          <w:szCs w:val="24"/>
        </w:rPr>
      </w:pPr>
    </w:p>
    <w:p w14:paraId="18C52440" w14:textId="77777777" w:rsidR="00902A94" w:rsidRPr="00902A94" w:rsidRDefault="00902A94" w:rsidP="00902A94">
      <w:pPr>
        <w:rPr>
          <w:rFonts w:ascii="Times New Roman" w:hAnsi="Times New Roman"/>
          <w:b/>
          <w:bCs/>
          <w:i w:val="0"/>
          <w:sz w:val="28"/>
          <w:szCs w:val="28"/>
        </w:rPr>
      </w:pPr>
    </w:p>
    <w:p w14:paraId="5E0C5CA0" w14:textId="77777777" w:rsidR="00902A94" w:rsidRPr="00902A94" w:rsidRDefault="00902A94" w:rsidP="00902A94">
      <w:pPr>
        <w:jc w:val="center"/>
        <w:rPr>
          <w:rFonts w:ascii="Times New Roman" w:hAnsi="Times New Roman"/>
          <w:i w:val="0"/>
          <w:noProof/>
          <w:sz w:val="24"/>
          <w:szCs w:val="22"/>
        </w:rPr>
      </w:pPr>
    </w:p>
    <w:p w14:paraId="1B4A5ADE" w14:textId="77777777" w:rsidR="00902A94" w:rsidRPr="00902A94" w:rsidRDefault="00902A94" w:rsidP="00902A94">
      <w:pPr>
        <w:jc w:val="center"/>
        <w:rPr>
          <w:rFonts w:ascii="Times New Roman" w:hAnsi="Times New Roman"/>
          <w:b/>
          <w:i w:val="0"/>
          <w:noProof/>
          <w:sz w:val="28"/>
          <w:szCs w:val="28"/>
        </w:rPr>
      </w:pPr>
    </w:p>
    <w:p w14:paraId="0E8CA9FA" w14:textId="77777777" w:rsidR="00902A94" w:rsidRPr="00902A94" w:rsidRDefault="00902A94" w:rsidP="00902A94">
      <w:pPr>
        <w:jc w:val="center"/>
        <w:rPr>
          <w:rFonts w:ascii="Times New Roman" w:hAnsi="Times New Roman"/>
          <w:b/>
          <w:i w:val="0"/>
          <w:noProof/>
          <w:sz w:val="28"/>
          <w:szCs w:val="28"/>
        </w:rPr>
      </w:pPr>
    </w:p>
    <w:p w14:paraId="45619F8E" w14:textId="77777777" w:rsidR="00902A94" w:rsidRPr="00902A94" w:rsidRDefault="00902A94" w:rsidP="00902A94">
      <w:pPr>
        <w:jc w:val="center"/>
        <w:rPr>
          <w:rFonts w:ascii="Times New Roman" w:hAnsi="Times New Roman"/>
          <w:b/>
          <w:i w:val="0"/>
          <w:noProof/>
          <w:sz w:val="28"/>
          <w:szCs w:val="28"/>
        </w:rPr>
      </w:pPr>
    </w:p>
    <w:p w14:paraId="4D32EC38" w14:textId="77777777" w:rsidR="00902A94" w:rsidRPr="00902A94" w:rsidRDefault="00902A94" w:rsidP="00902A94">
      <w:pPr>
        <w:jc w:val="center"/>
        <w:rPr>
          <w:rFonts w:ascii="Times New Roman" w:hAnsi="Times New Roman"/>
          <w:b/>
          <w:i w:val="0"/>
          <w:noProof/>
          <w:sz w:val="28"/>
          <w:szCs w:val="28"/>
        </w:rPr>
      </w:pPr>
    </w:p>
    <w:p w14:paraId="359CEDD2" w14:textId="77777777" w:rsidR="00902A94" w:rsidRPr="00902A94" w:rsidRDefault="00902A94" w:rsidP="00902A94">
      <w:pPr>
        <w:jc w:val="center"/>
        <w:rPr>
          <w:rFonts w:ascii="Times New Roman" w:hAnsi="Times New Roman"/>
          <w:b/>
          <w:i w:val="0"/>
          <w:noProof/>
          <w:sz w:val="28"/>
          <w:szCs w:val="28"/>
        </w:rPr>
      </w:pPr>
    </w:p>
    <w:p w14:paraId="605C6415" w14:textId="77777777" w:rsidR="00902A94" w:rsidRPr="00902A94" w:rsidRDefault="00902A94" w:rsidP="00902A94">
      <w:pPr>
        <w:jc w:val="center"/>
        <w:rPr>
          <w:rFonts w:ascii="Times New Roman" w:hAnsi="Times New Roman"/>
          <w:b/>
          <w:i w:val="0"/>
          <w:noProof/>
          <w:sz w:val="28"/>
          <w:szCs w:val="28"/>
        </w:rPr>
      </w:pPr>
    </w:p>
    <w:p w14:paraId="53786ED1" w14:textId="77777777" w:rsidR="00902A94" w:rsidRPr="00902A94" w:rsidRDefault="00902A94" w:rsidP="00902A94">
      <w:pPr>
        <w:jc w:val="center"/>
        <w:rPr>
          <w:rFonts w:ascii="Times New Roman" w:hAnsi="Times New Roman"/>
          <w:b/>
          <w:i w:val="0"/>
          <w:noProof/>
          <w:sz w:val="28"/>
          <w:szCs w:val="28"/>
        </w:rPr>
      </w:pPr>
    </w:p>
    <w:p w14:paraId="4E402510" w14:textId="77777777" w:rsidR="00902A94" w:rsidRPr="00902A94" w:rsidRDefault="00902A94" w:rsidP="00902A94">
      <w:pPr>
        <w:jc w:val="center"/>
        <w:rPr>
          <w:rFonts w:ascii="Times New Roman" w:hAnsi="Times New Roman"/>
          <w:b/>
          <w:i w:val="0"/>
          <w:noProof/>
          <w:sz w:val="28"/>
          <w:szCs w:val="28"/>
        </w:rPr>
      </w:pPr>
    </w:p>
    <w:p w14:paraId="0DDAA830" w14:textId="77777777" w:rsidR="00902A94" w:rsidRPr="00902A94" w:rsidRDefault="00902A94" w:rsidP="00902A94">
      <w:pPr>
        <w:jc w:val="center"/>
        <w:rPr>
          <w:rFonts w:ascii="Times New Roman" w:hAnsi="Times New Roman"/>
          <w:b/>
          <w:i w:val="0"/>
          <w:noProof/>
          <w:sz w:val="28"/>
          <w:szCs w:val="28"/>
        </w:rPr>
      </w:pPr>
    </w:p>
    <w:p w14:paraId="1872F6F5" w14:textId="77777777" w:rsidR="00902A94" w:rsidRPr="00902A94" w:rsidRDefault="00902A94" w:rsidP="00902A94">
      <w:pPr>
        <w:jc w:val="center"/>
        <w:rPr>
          <w:rFonts w:ascii="Times New Roman" w:hAnsi="Times New Roman"/>
          <w:b/>
          <w:i w:val="0"/>
          <w:noProof/>
          <w:sz w:val="28"/>
          <w:szCs w:val="28"/>
        </w:rPr>
      </w:pPr>
    </w:p>
    <w:p w14:paraId="0D78CD5A" w14:textId="77777777" w:rsidR="00902A94" w:rsidRPr="00902A94" w:rsidRDefault="00902A94" w:rsidP="00902A94">
      <w:pPr>
        <w:jc w:val="center"/>
        <w:rPr>
          <w:rFonts w:ascii="Times New Roman" w:hAnsi="Times New Roman"/>
          <w:b/>
          <w:i w:val="0"/>
          <w:noProof/>
          <w:sz w:val="28"/>
          <w:szCs w:val="28"/>
        </w:rPr>
      </w:pPr>
    </w:p>
    <w:p w14:paraId="6E6ABFF2" w14:textId="77777777" w:rsidR="00902A94" w:rsidRPr="00902A94" w:rsidRDefault="00902A94" w:rsidP="00902A94">
      <w:pPr>
        <w:jc w:val="center"/>
        <w:rPr>
          <w:rFonts w:ascii="Times New Roman" w:hAnsi="Times New Roman"/>
          <w:b/>
          <w:i w:val="0"/>
          <w:noProof/>
          <w:sz w:val="28"/>
          <w:szCs w:val="28"/>
        </w:rPr>
      </w:pPr>
      <w:r w:rsidRPr="00902A94">
        <w:rPr>
          <w:rFonts w:ascii="Times New Roman" w:hAnsi="Times New Roman"/>
          <w:b/>
          <w:i w:val="0"/>
          <w:noProof/>
          <w:sz w:val="28"/>
          <w:szCs w:val="28"/>
        </w:rPr>
        <w:t xml:space="preserve">РАБОЧАЯ ПРОГРАММА </w:t>
      </w:r>
    </w:p>
    <w:p w14:paraId="1052A758" w14:textId="77777777" w:rsidR="00902A94" w:rsidRPr="00902A94" w:rsidRDefault="00902A94" w:rsidP="00902A94">
      <w:pPr>
        <w:shd w:val="clear" w:color="auto" w:fill="FFFFFF"/>
        <w:ind w:firstLine="540"/>
        <w:jc w:val="center"/>
        <w:outlineLvl w:val="0"/>
        <w:rPr>
          <w:rFonts w:ascii="Times New Roman" w:hAnsi="Times New Roman"/>
          <w:bCs/>
          <w:i w:val="0"/>
          <w:color w:val="FF0000"/>
          <w:sz w:val="24"/>
          <w:szCs w:val="24"/>
        </w:rPr>
      </w:pPr>
      <w:r w:rsidRPr="00902A94">
        <w:rPr>
          <w:rFonts w:ascii="Times New Roman" w:hAnsi="Times New Roman"/>
          <w:b/>
          <w:i w:val="0"/>
          <w:noProof/>
          <w:sz w:val="28"/>
          <w:szCs w:val="28"/>
        </w:rPr>
        <w:t>УЧЕБНОГО ПРЕДМЕТА «</w:t>
      </w:r>
      <w:r>
        <w:rPr>
          <w:rFonts w:ascii="Times New Roman" w:hAnsi="Times New Roman"/>
          <w:b/>
          <w:i w:val="0"/>
          <w:noProof/>
          <w:sz w:val="28"/>
          <w:szCs w:val="28"/>
        </w:rPr>
        <w:t>МАТЕМАТИКА</w:t>
      </w:r>
      <w:r w:rsidRPr="00902A94">
        <w:rPr>
          <w:rFonts w:ascii="Times New Roman" w:hAnsi="Times New Roman"/>
          <w:b/>
          <w:i w:val="0"/>
          <w:noProof/>
          <w:sz w:val="28"/>
          <w:szCs w:val="28"/>
        </w:rPr>
        <w:t>»</w:t>
      </w:r>
    </w:p>
    <w:p w14:paraId="4DEA9B55" w14:textId="77777777" w:rsidR="00902A94" w:rsidRDefault="00902A94" w:rsidP="00902A94">
      <w:pPr>
        <w:spacing w:line="360" w:lineRule="auto"/>
        <w:jc w:val="center"/>
        <w:rPr>
          <w:rFonts w:ascii="Times New Roman" w:hAnsi="Times New Roman"/>
          <w:b/>
          <w:bCs/>
          <w:i w:val="0"/>
          <w:sz w:val="32"/>
          <w:szCs w:val="32"/>
        </w:rPr>
      </w:pPr>
      <w:r w:rsidRPr="00902A94">
        <w:rPr>
          <w:rFonts w:ascii="Times New Roman" w:hAnsi="Times New Roman"/>
          <w:b/>
          <w:bCs/>
          <w:i w:val="0"/>
          <w:color w:val="FF0000"/>
          <w:sz w:val="28"/>
          <w:szCs w:val="28"/>
        </w:rPr>
        <w:br w:type="page"/>
      </w:r>
    </w:p>
    <w:p w14:paraId="31BECA45" w14:textId="77777777" w:rsidR="00C34B39" w:rsidRPr="00C34B39" w:rsidRDefault="00C34B39" w:rsidP="00C34B39">
      <w:pPr>
        <w:jc w:val="center"/>
        <w:rPr>
          <w:rFonts w:ascii="Times New Roman" w:hAnsi="Times New Roman"/>
          <w:b/>
          <w:i w:val="0"/>
          <w:sz w:val="24"/>
          <w:szCs w:val="24"/>
        </w:rPr>
      </w:pPr>
      <w:r w:rsidRPr="00C34B39">
        <w:rPr>
          <w:rFonts w:ascii="Times New Roman" w:hAnsi="Times New Roman"/>
          <w:b/>
          <w:i w:val="0"/>
          <w:sz w:val="24"/>
          <w:szCs w:val="24"/>
        </w:rPr>
        <w:lastRenderedPageBreak/>
        <w:t>1. Планируемые результаты освоения учебного предмета</w:t>
      </w:r>
    </w:p>
    <w:p w14:paraId="4685B393" w14:textId="77777777" w:rsidR="00DA6391" w:rsidRPr="00BE19D2" w:rsidRDefault="00DA6391" w:rsidP="00DA6391">
      <w:pPr>
        <w:jc w:val="center"/>
        <w:rPr>
          <w:rFonts w:ascii="Times New Roman" w:hAnsi="Times New Roman"/>
          <w:b/>
          <w:sz w:val="24"/>
          <w:szCs w:val="24"/>
        </w:rPr>
      </w:pPr>
    </w:p>
    <w:p w14:paraId="1246F6B5" w14:textId="7AD9AC25" w:rsidR="00DA6391" w:rsidRPr="00BE19D2" w:rsidRDefault="00DA6391" w:rsidP="00DA6391">
      <w:pPr>
        <w:jc w:val="both"/>
        <w:rPr>
          <w:rFonts w:ascii="Times New Roman" w:hAnsi="Times New Roman"/>
          <w:i w:val="0"/>
          <w:sz w:val="24"/>
          <w:szCs w:val="24"/>
        </w:rPr>
      </w:pPr>
      <w:r w:rsidRPr="00BE19D2">
        <w:rPr>
          <w:rFonts w:ascii="Times New Roman" w:hAnsi="Times New Roman"/>
          <w:b/>
          <w:sz w:val="24"/>
          <w:szCs w:val="24"/>
        </w:rPr>
        <w:tab/>
      </w:r>
      <w:r w:rsidRPr="00DA6391">
        <w:rPr>
          <w:rFonts w:ascii="Times New Roman" w:hAnsi="Times New Roman"/>
          <w:b/>
          <w:i w:val="0"/>
          <w:sz w:val="24"/>
          <w:szCs w:val="24"/>
        </w:rPr>
        <w:t>Личностные результаты</w:t>
      </w:r>
    </w:p>
    <w:p w14:paraId="4599B5D6" w14:textId="77777777" w:rsidR="00C34B39" w:rsidRPr="00BE19D2" w:rsidRDefault="00C34B39" w:rsidP="00C34B39">
      <w:pPr>
        <w:pStyle w:val="ConsPlusNormal"/>
        <w:ind w:firstLine="540"/>
        <w:jc w:val="both"/>
      </w:pPr>
      <w:r>
        <w:t>1) российская гражданская</w:t>
      </w:r>
      <w:r w:rsidRPr="00BE19D2">
        <w:t xml:space="preserve"> идентичность, патриотизм, у</w:t>
      </w:r>
      <w:r>
        <w:t>важение к своему народу, чувство</w:t>
      </w:r>
      <w:r w:rsidRPr="00BE19D2">
        <w:t xml:space="preserve"> ответственности перед Родиной, гордости за свой край, свою Родину, прошлое и настоящее многонационального народа России, уважение государственных символов (герб, флаг, гимн);</w:t>
      </w:r>
    </w:p>
    <w:p w14:paraId="34E1A76A" w14:textId="77777777" w:rsidR="00C34B39" w:rsidRPr="00BE19D2" w:rsidRDefault="00C34B39" w:rsidP="00C34B39">
      <w:pPr>
        <w:pStyle w:val="ConsPlusNormal"/>
        <w:ind w:firstLine="540"/>
        <w:jc w:val="both"/>
      </w:pPr>
      <w:proofErr w:type="gramStart"/>
      <w:r w:rsidRPr="00BE19D2">
        <w:t>2) гражда</w:t>
      </w:r>
      <w:r>
        <w:t>нская позиция</w:t>
      </w:r>
      <w:r w:rsidRPr="00BE19D2">
        <w:t xml:space="preserve"> как активного и ответственного члена российского общества, осознающего свои конституционные права и обязанности, уважающего закон и правопорядок, обладающего чувством собственного достоинства, осознанно принимающего традиционные национальные и общечеловеческие гуманистические и демократические ценности;</w:t>
      </w:r>
      <w:proofErr w:type="gramEnd"/>
    </w:p>
    <w:p w14:paraId="4FE04AB9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3) готовность к служению Отечеству, его защите;</w:t>
      </w:r>
    </w:p>
    <w:p w14:paraId="6A9F8467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4) сформированность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;</w:t>
      </w:r>
    </w:p>
    <w:p w14:paraId="04A76486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5) сформированность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</w:r>
    </w:p>
    <w:p w14:paraId="24C81AE2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6) толерантное сознание и поведение в поликультурном мире, готовность и способность вести диалог с другими людьми, достигать в нем взаимопонимания, находить общие цели и сотрудничать для их достижения, способность противостоять идеологии экстремизма, национализма, ксенофобии, дискриминации по социальным, религиозным, расовым, национальным признакам и другим негативным социальным явлениям;</w:t>
      </w:r>
    </w:p>
    <w:p w14:paraId="2BBC1E67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7) 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14:paraId="6AE72823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8) нравственное сознание и поведение на основе усвоения общечеловеческих ценностей;</w:t>
      </w:r>
    </w:p>
    <w:p w14:paraId="40FBB4EF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9)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14:paraId="13591629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10) эстетическое отношение к миру, включая эстетику быта, научного и технического творчества, спорта, общественных отношений;</w:t>
      </w:r>
    </w:p>
    <w:p w14:paraId="5BB3D47F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11) принятие и реализацию ценностей здорового и безопасного образа жизни, потребности в физическом самосовершенствовании, занятиях спортивно-оздоровительной деятельностью, неприятие вредных привычек: курения, употребления алкоголя, наркотиков;</w:t>
      </w:r>
    </w:p>
    <w:p w14:paraId="1CEBEF6B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12) бережное, ответственное и компетентное отношение к физическому и психологическому здоровью, как собственному, так и других людей, умение оказывать первую помощь;</w:t>
      </w:r>
    </w:p>
    <w:p w14:paraId="224CA933" w14:textId="77777777" w:rsidR="00C34B39" w:rsidRPr="00BE19D2" w:rsidRDefault="00C34B39" w:rsidP="00C34B39">
      <w:pPr>
        <w:pStyle w:val="ConsPlusNormal"/>
        <w:ind w:firstLine="540"/>
        <w:jc w:val="both"/>
      </w:pPr>
      <w:proofErr w:type="gramStart"/>
      <w:r w:rsidRPr="00BE19D2">
        <w:t>13) осознанный выбор будущей профессии и возможностей реализации собственных жизненных планов; 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  <w:proofErr w:type="gramEnd"/>
    </w:p>
    <w:p w14:paraId="7203CE62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14) сформированность экологического мышления, понимания влияния социально-экономических процессов на состояние природной и социальной среды; приобретение опыта эколого-направленной деятельности;</w:t>
      </w:r>
    </w:p>
    <w:p w14:paraId="17118309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15) ответственное отношение к созданию семьи на основе осознанного принятия ценностей семейной жизни.</w:t>
      </w:r>
    </w:p>
    <w:p w14:paraId="096B3F52" w14:textId="77777777" w:rsidR="00DA6391" w:rsidRPr="00BE19D2" w:rsidRDefault="00DA6391" w:rsidP="00DA6391">
      <w:pPr>
        <w:jc w:val="both"/>
        <w:rPr>
          <w:rFonts w:ascii="Times New Roman" w:hAnsi="Times New Roman"/>
          <w:sz w:val="24"/>
          <w:szCs w:val="24"/>
        </w:rPr>
      </w:pPr>
    </w:p>
    <w:p w14:paraId="7268EA4D" w14:textId="0BADF644" w:rsidR="00DA6391" w:rsidRPr="00BE19D2" w:rsidRDefault="00DA6391" w:rsidP="00DA6391">
      <w:pPr>
        <w:jc w:val="both"/>
        <w:rPr>
          <w:rFonts w:ascii="Times New Roman" w:hAnsi="Times New Roman"/>
          <w:i w:val="0"/>
          <w:sz w:val="24"/>
          <w:szCs w:val="24"/>
        </w:rPr>
      </w:pPr>
      <w:r w:rsidRPr="00BE19D2">
        <w:rPr>
          <w:rFonts w:ascii="Times New Roman" w:hAnsi="Times New Roman"/>
          <w:b/>
          <w:sz w:val="24"/>
          <w:szCs w:val="24"/>
        </w:rPr>
        <w:lastRenderedPageBreak/>
        <w:tab/>
      </w:r>
      <w:r w:rsidRPr="00DA6391">
        <w:rPr>
          <w:rFonts w:ascii="Times New Roman" w:hAnsi="Times New Roman"/>
          <w:b/>
          <w:i w:val="0"/>
          <w:sz w:val="24"/>
          <w:szCs w:val="24"/>
        </w:rPr>
        <w:t>Метапредметные результаты</w:t>
      </w:r>
    </w:p>
    <w:p w14:paraId="4D0A1275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1)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14:paraId="1672F423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2)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14:paraId="530CB031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3)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14:paraId="28D01A99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4) 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14:paraId="52992E68" w14:textId="7E293C91" w:rsidR="00C34B39" w:rsidRPr="00BE19D2" w:rsidRDefault="00C34B39" w:rsidP="00C34B39">
      <w:pPr>
        <w:pStyle w:val="ConsPlusNormal"/>
        <w:ind w:firstLine="540"/>
        <w:jc w:val="both"/>
      </w:pPr>
      <w:r w:rsidRPr="00BE19D2">
        <w:t>5) умение использовать средства информационных и коммуникационных технологий</w:t>
      </w:r>
      <w:r w:rsidR="00705D03">
        <w:t xml:space="preserve"> </w:t>
      </w:r>
      <w:r w:rsidRPr="00BE19D2">
        <w:t>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</w:r>
    </w:p>
    <w:p w14:paraId="599628EA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6) умение определять назначение и функции различных социальных институтов;</w:t>
      </w:r>
    </w:p>
    <w:p w14:paraId="70AC90BE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7) умение самостоятельно оценивать и принимать решения, определяющие стратегию поведения, с учетом гражданских и нравственных ценностей;</w:t>
      </w:r>
    </w:p>
    <w:p w14:paraId="2739ACE8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8) владение языковыми средствами - умение ясно, логично и точно излагать свою точку зрения, использовать адекватные языковые средства;</w:t>
      </w:r>
    </w:p>
    <w:p w14:paraId="6AAAF8B3" w14:textId="77777777" w:rsidR="00C34B39" w:rsidRPr="00BE19D2" w:rsidRDefault="00C34B39" w:rsidP="00C34B39">
      <w:pPr>
        <w:pStyle w:val="ConsPlusNormal"/>
        <w:ind w:firstLine="540"/>
        <w:jc w:val="both"/>
      </w:pPr>
      <w:r w:rsidRPr="00BE19D2">
        <w:t>9)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14:paraId="15F4C9BC" w14:textId="77777777" w:rsidR="00DA6391" w:rsidRDefault="00DA6391" w:rsidP="00902A94">
      <w:pPr>
        <w:contextualSpacing/>
        <w:jc w:val="center"/>
        <w:rPr>
          <w:rFonts w:ascii="Times New Roman" w:hAnsi="Times New Roman"/>
          <w:b/>
          <w:bCs/>
          <w:i w:val="0"/>
          <w:sz w:val="24"/>
          <w:szCs w:val="24"/>
        </w:rPr>
      </w:pPr>
    </w:p>
    <w:p w14:paraId="6AEBDD6D" w14:textId="42DB576E" w:rsidR="00DA6391" w:rsidRPr="00C34B39" w:rsidRDefault="00C34B39" w:rsidP="00DA6391">
      <w:pPr>
        <w:contextualSpacing/>
        <w:jc w:val="both"/>
        <w:rPr>
          <w:rFonts w:ascii="Times New Roman" w:hAnsi="Times New Roman"/>
          <w:b/>
          <w:i w:val="0"/>
          <w:sz w:val="24"/>
          <w:szCs w:val="24"/>
        </w:rPr>
      </w:pPr>
      <w:r w:rsidRPr="00183EFC">
        <w:rPr>
          <w:rFonts w:ascii="Times New Roman" w:hAnsi="Times New Roman"/>
          <w:b/>
          <w:i w:val="0"/>
          <w:sz w:val="24"/>
          <w:szCs w:val="24"/>
        </w:rPr>
        <w:tab/>
      </w:r>
      <w:r w:rsidR="00DA6391" w:rsidRPr="00DA6391">
        <w:rPr>
          <w:rFonts w:ascii="Times New Roman" w:hAnsi="Times New Roman"/>
          <w:b/>
          <w:i w:val="0"/>
          <w:sz w:val="24"/>
          <w:szCs w:val="24"/>
        </w:rPr>
        <w:t>Предметные результаты</w:t>
      </w:r>
    </w:p>
    <w:p w14:paraId="3C4C91F2" w14:textId="77777777" w:rsidR="00C34B39" w:rsidRPr="002A34AB" w:rsidRDefault="00C34B39" w:rsidP="00C34B39">
      <w:pPr>
        <w:pStyle w:val="ConsPlusNormal"/>
        <w:ind w:firstLine="540"/>
        <w:jc w:val="both"/>
      </w:pPr>
      <w:r w:rsidRPr="002A34AB">
        <w:t>1) сформированность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14:paraId="6087B5EC" w14:textId="77777777" w:rsidR="00C34B39" w:rsidRPr="002A34AB" w:rsidRDefault="00C34B39" w:rsidP="00C34B39">
      <w:pPr>
        <w:pStyle w:val="ConsPlusNormal"/>
        <w:ind w:firstLine="540"/>
        <w:jc w:val="both"/>
      </w:pPr>
      <w:r w:rsidRPr="002A34AB">
        <w:t>2) сформированность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14:paraId="515B03BD" w14:textId="77777777" w:rsidR="00C34B39" w:rsidRPr="002A34AB" w:rsidRDefault="00C34B39" w:rsidP="00C34B39">
      <w:pPr>
        <w:pStyle w:val="ConsPlusNormal"/>
        <w:ind w:firstLine="540"/>
        <w:jc w:val="both"/>
      </w:pPr>
      <w:r w:rsidRPr="002A34AB">
        <w:t>3) 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14:paraId="2BAB3DCE" w14:textId="77777777" w:rsidR="00C34B39" w:rsidRPr="002A34AB" w:rsidRDefault="00C34B39" w:rsidP="00C34B39">
      <w:pPr>
        <w:pStyle w:val="ConsPlusNormal"/>
        <w:ind w:firstLine="540"/>
        <w:jc w:val="both"/>
      </w:pPr>
      <w:r w:rsidRPr="002A34AB">
        <w:t>4)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14:paraId="636EE100" w14:textId="77777777" w:rsidR="00C34B39" w:rsidRPr="002A34AB" w:rsidRDefault="00C34B39" w:rsidP="00C34B39">
      <w:pPr>
        <w:pStyle w:val="ConsPlusNormal"/>
        <w:ind w:firstLine="540"/>
        <w:jc w:val="both"/>
      </w:pPr>
      <w:r w:rsidRPr="002A34AB">
        <w:t>5) сформированность представлений об основных понятиях, идеях и методах математического анализа;</w:t>
      </w:r>
    </w:p>
    <w:p w14:paraId="2FBA9CAF" w14:textId="77777777" w:rsidR="00C34B39" w:rsidRPr="002A34AB" w:rsidRDefault="00C34B39" w:rsidP="00C34B39">
      <w:pPr>
        <w:pStyle w:val="ConsPlusNormal"/>
        <w:ind w:firstLine="540"/>
        <w:jc w:val="both"/>
      </w:pPr>
      <w:r w:rsidRPr="002A34AB">
        <w:t>6) владение основными понятиями о плоских и пространственных геометрических фигурах, их основных свойствах; сформированность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14:paraId="2519BDB1" w14:textId="77777777" w:rsidR="00C34B39" w:rsidRPr="002A34AB" w:rsidRDefault="00C34B39" w:rsidP="00C34B39">
      <w:pPr>
        <w:pStyle w:val="ConsPlusNormal"/>
        <w:ind w:firstLine="540"/>
        <w:jc w:val="both"/>
      </w:pPr>
      <w:r w:rsidRPr="002A34AB">
        <w:t xml:space="preserve">7) сформированность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</w:t>
      </w:r>
      <w:r w:rsidRPr="002A34AB">
        <w:lastRenderedPageBreak/>
        <w:t>вероятности наступления событий в простейших практических ситуациях и основные характеристики случайных величин;</w:t>
      </w:r>
    </w:p>
    <w:p w14:paraId="678EFA27" w14:textId="4029E0D3" w:rsidR="00C34B39" w:rsidRPr="002A34AB" w:rsidRDefault="00C34B39" w:rsidP="00C34B39">
      <w:pPr>
        <w:pStyle w:val="ConsPlusNormal"/>
        <w:ind w:firstLine="540"/>
        <w:jc w:val="both"/>
      </w:pPr>
      <w:r w:rsidRPr="002A34AB">
        <w:t>8) владение навыками использования готовых компьюте</w:t>
      </w:r>
      <w:r>
        <w:t>рных программ при решении задач.</w:t>
      </w:r>
    </w:p>
    <w:p w14:paraId="1CF0C26C" w14:textId="77777777" w:rsidR="00DA6391" w:rsidRDefault="00DA6391" w:rsidP="00902A94">
      <w:pPr>
        <w:contextualSpacing/>
        <w:jc w:val="center"/>
        <w:rPr>
          <w:rFonts w:ascii="Times New Roman" w:hAnsi="Times New Roman"/>
          <w:b/>
          <w:bCs/>
          <w:i w:val="0"/>
          <w:sz w:val="24"/>
          <w:szCs w:val="24"/>
        </w:rPr>
      </w:pPr>
    </w:p>
    <w:p w14:paraId="66C1067F" w14:textId="67C12252" w:rsidR="00DA6391" w:rsidRPr="00BE19D2" w:rsidRDefault="00DA6391" w:rsidP="00DA6391">
      <w:pPr>
        <w:pStyle w:val="Default"/>
        <w:jc w:val="center"/>
        <w:rPr>
          <w:b/>
        </w:rPr>
      </w:pPr>
      <w:r w:rsidRPr="00BE19D2">
        <w:rPr>
          <w:b/>
        </w:rPr>
        <w:t>2. Содержание учебного предмета</w:t>
      </w:r>
    </w:p>
    <w:p w14:paraId="16232449" w14:textId="77777777" w:rsidR="00DA6391" w:rsidRPr="00BE19D2" w:rsidRDefault="00DA6391" w:rsidP="00DA6391">
      <w:pPr>
        <w:jc w:val="center"/>
        <w:rPr>
          <w:rFonts w:ascii="Times New Roman" w:hAnsi="Times New Roman"/>
          <w:b/>
          <w:sz w:val="24"/>
          <w:szCs w:val="24"/>
        </w:rPr>
      </w:pPr>
      <w:bookmarkStart w:id="0" w:name="_Hlk41926391"/>
    </w:p>
    <w:p w14:paraId="5D33B872" w14:textId="77777777" w:rsidR="00DA6391" w:rsidRPr="00C34B39" w:rsidRDefault="00DA6391" w:rsidP="00DA6391">
      <w:pPr>
        <w:jc w:val="center"/>
        <w:rPr>
          <w:rFonts w:ascii="Times New Roman" w:hAnsi="Times New Roman"/>
          <w:b/>
          <w:i w:val="0"/>
          <w:sz w:val="24"/>
          <w:szCs w:val="24"/>
        </w:rPr>
      </w:pPr>
      <w:r w:rsidRPr="00C34B39">
        <w:rPr>
          <w:rFonts w:ascii="Times New Roman" w:hAnsi="Times New Roman"/>
          <w:b/>
          <w:i w:val="0"/>
          <w:sz w:val="24"/>
          <w:szCs w:val="24"/>
        </w:rPr>
        <w:t>10 класс</w:t>
      </w:r>
    </w:p>
    <w:p w14:paraId="2437C289" w14:textId="77777777" w:rsidR="00BC42ED" w:rsidRPr="00C34B39" w:rsidRDefault="00BC42ED" w:rsidP="00DA6391">
      <w:pPr>
        <w:jc w:val="center"/>
        <w:rPr>
          <w:rFonts w:ascii="Times New Roman" w:hAnsi="Times New Roman"/>
          <w:b/>
          <w:i w:val="0"/>
          <w:sz w:val="24"/>
          <w:szCs w:val="24"/>
        </w:rPr>
      </w:pPr>
      <w:r w:rsidRPr="00C34B39">
        <w:rPr>
          <w:rFonts w:ascii="Times New Roman" w:hAnsi="Times New Roman"/>
          <w:b/>
          <w:i w:val="0"/>
          <w:sz w:val="24"/>
          <w:szCs w:val="24"/>
        </w:rPr>
        <w:t>Алгебра</w:t>
      </w:r>
    </w:p>
    <w:p w14:paraId="0A2EC270" w14:textId="77777777" w:rsidR="00D61149" w:rsidRDefault="00D61149" w:rsidP="00DA6391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</w:p>
    <w:p w14:paraId="3EE5ECCC" w14:textId="385CE60B" w:rsidR="00D61149" w:rsidRPr="00D61149" w:rsidRDefault="00C34B39" w:rsidP="00D61149">
      <w:pPr>
        <w:pStyle w:val="Default"/>
        <w:jc w:val="both"/>
        <w:rPr>
          <w:b/>
        </w:rPr>
      </w:pPr>
      <w:r>
        <w:rPr>
          <w:b/>
        </w:rPr>
        <w:tab/>
      </w:r>
      <w:r w:rsidR="00D61149" w:rsidRPr="00D61149">
        <w:rPr>
          <w:b/>
        </w:rPr>
        <w:t>Раздел 1. Действительные числа</w:t>
      </w:r>
    </w:p>
    <w:p w14:paraId="15BA2B19" w14:textId="5EF20A3D" w:rsidR="00D61149" w:rsidRPr="00DA6391" w:rsidRDefault="00C34B39" w:rsidP="00D61149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i w:val="0"/>
          <w:sz w:val="24"/>
          <w:szCs w:val="24"/>
        </w:rPr>
        <w:tab/>
      </w:r>
      <w:r w:rsidR="00D61149" w:rsidRPr="00D61149">
        <w:rPr>
          <w:rFonts w:ascii="Times New Roman" w:hAnsi="Times New Roman"/>
          <w:b/>
          <w:i w:val="0"/>
          <w:sz w:val="24"/>
          <w:szCs w:val="24"/>
        </w:rPr>
        <w:t xml:space="preserve">Целые и рациональные числа. </w:t>
      </w:r>
      <w:r w:rsidR="00D61149" w:rsidRPr="00D61149">
        <w:rPr>
          <w:rFonts w:ascii="Times New Roman" w:hAnsi="Times New Roman"/>
          <w:bCs/>
          <w:i w:val="0"/>
          <w:sz w:val="24"/>
          <w:szCs w:val="24"/>
        </w:rPr>
        <w:t xml:space="preserve">Натуральные числа, запись, разрядные слагаемые, арифметические действия. Числа и десятичная система счисления. Натуральные числа, делимость, признаки делимости на 2, 3, 4, 5, 9, 10. </w:t>
      </w:r>
      <w:r w:rsidR="00D61149" w:rsidRPr="00DA6391">
        <w:rPr>
          <w:rFonts w:ascii="Times New Roman" w:hAnsi="Times New Roman"/>
          <w:bCs/>
          <w:i w:val="0"/>
          <w:sz w:val="24"/>
          <w:szCs w:val="24"/>
        </w:rPr>
        <w:t>Разложение Целые числа. Модуль числа и его свойства</w:t>
      </w:r>
      <w:proofErr w:type="gramStart"/>
      <w:r w:rsidR="00D61149" w:rsidRPr="00DA6391">
        <w:rPr>
          <w:rFonts w:ascii="Times New Roman" w:hAnsi="Times New Roman"/>
          <w:bCs/>
          <w:i w:val="0"/>
          <w:sz w:val="24"/>
          <w:szCs w:val="24"/>
        </w:rPr>
        <w:t>.</w:t>
      </w:r>
      <w:proofErr w:type="gramEnd"/>
      <w:r w:rsidR="00D61149" w:rsidRPr="00DA6391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proofErr w:type="gramStart"/>
      <w:r w:rsidR="00D61149" w:rsidRPr="00DA6391">
        <w:rPr>
          <w:rFonts w:ascii="Times New Roman" w:hAnsi="Times New Roman"/>
          <w:bCs/>
          <w:i w:val="0"/>
          <w:sz w:val="24"/>
          <w:szCs w:val="24"/>
        </w:rPr>
        <w:t>ч</w:t>
      </w:r>
      <w:proofErr w:type="gramEnd"/>
      <w:r w:rsidR="00D61149" w:rsidRPr="00DA6391">
        <w:rPr>
          <w:rFonts w:ascii="Times New Roman" w:hAnsi="Times New Roman"/>
          <w:bCs/>
          <w:i w:val="0"/>
          <w:sz w:val="24"/>
          <w:szCs w:val="24"/>
        </w:rPr>
        <w:t xml:space="preserve">исла на множители. Остатки. Решение арифметических задач практического содержания. </w:t>
      </w:r>
    </w:p>
    <w:p w14:paraId="22142185" w14:textId="067FA2A0" w:rsidR="00D61149" w:rsidRPr="00DA6391" w:rsidRDefault="00C34B39" w:rsidP="00D61149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i w:val="0"/>
          <w:sz w:val="24"/>
          <w:szCs w:val="24"/>
        </w:rPr>
        <w:tab/>
      </w:r>
      <w:r w:rsidR="00D61149" w:rsidRPr="00D61149">
        <w:rPr>
          <w:rFonts w:ascii="Times New Roman" w:hAnsi="Times New Roman"/>
          <w:b/>
          <w:i w:val="0"/>
          <w:sz w:val="24"/>
          <w:szCs w:val="24"/>
        </w:rPr>
        <w:t>Действительные числа</w:t>
      </w:r>
      <w:r w:rsidR="00D61149" w:rsidRPr="00D61149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D61149" w:rsidRPr="00DA6391">
        <w:rPr>
          <w:rFonts w:ascii="Times New Roman" w:hAnsi="Times New Roman"/>
          <w:bCs/>
          <w:i w:val="0"/>
          <w:sz w:val="24"/>
          <w:szCs w:val="24"/>
        </w:rPr>
        <w:t xml:space="preserve">Части и доли. Дроби и действия с дробями. Округление, приближение. Решение практических задач на прикидку и оценку. </w:t>
      </w:r>
      <w:r w:rsidR="00C9291D" w:rsidRPr="00DA6391">
        <w:rPr>
          <w:rFonts w:ascii="Times New Roman" w:hAnsi="Times New Roman"/>
          <w:bCs/>
          <w:i w:val="0"/>
          <w:sz w:val="24"/>
          <w:szCs w:val="24"/>
        </w:rPr>
        <w:t>Проценты. Решение задач практического содержания на части и проценты. Степень с натуральным и целым показателем. Свойства степеней. Стандартный вид числа.</w:t>
      </w:r>
    </w:p>
    <w:p w14:paraId="7956B112" w14:textId="698E8D25" w:rsidR="00D61149" w:rsidRPr="00D61149" w:rsidRDefault="00C34B39" w:rsidP="00D61149">
      <w:pPr>
        <w:pStyle w:val="Default"/>
        <w:jc w:val="both"/>
        <w:rPr>
          <w:b/>
        </w:rPr>
      </w:pPr>
      <w:r>
        <w:rPr>
          <w:b/>
        </w:rPr>
        <w:tab/>
      </w:r>
      <w:r w:rsidR="00D61149" w:rsidRPr="00D61149">
        <w:rPr>
          <w:b/>
        </w:rPr>
        <w:t>Бесконечно убывающая геометрическая прогрессия</w:t>
      </w:r>
      <w:r w:rsidR="00D61149">
        <w:rPr>
          <w:b/>
        </w:rPr>
        <w:t>.</w:t>
      </w:r>
    </w:p>
    <w:p w14:paraId="17E9AE7D" w14:textId="642ADF6E" w:rsidR="00306511" w:rsidRDefault="00C34B39" w:rsidP="00306511">
      <w:pPr>
        <w:pStyle w:val="Default"/>
        <w:jc w:val="both"/>
      </w:pPr>
      <w:r>
        <w:rPr>
          <w:b/>
        </w:rPr>
        <w:tab/>
      </w:r>
      <w:r w:rsidR="00D61149" w:rsidRPr="00D61149">
        <w:rPr>
          <w:b/>
        </w:rPr>
        <w:t>Арифметический корень натуральной степени</w:t>
      </w:r>
      <w:r w:rsidR="00D61149">
        <w:rPr>
          <w:b/>
        </w:rPr>
        <w:t>.</w:t>
      </w:r>
      <w:r w:rsidR="00705D03">
        <w:rPr>
          <w:b/>
        </w:rPr>
        <w:t xml:space="preserve"> </w:t>
      </w:r>
      <w:r w:rsidR="00306511">
        <w:t xml:space="preserve">Квадратный корень. Изображение числа на </w:t>
      </w:r>
      <w:proofErr w:type="gramStart"/>
      <w:r w:rsidR="00306511">
        <w:t>числовой</w:t>
      </w:r>
      <w:proofErr w:type="gramEnd"/>
      <w:r w:rsidR="00306511">
        <w:t xml:space="preserve"> прямой. Приближенное значение иррациональных чисел.</w:t>
      </w:r>
    </w:p>
    <w:p w14:paraId="0DD403DE" w14:textId="7DD45599" w:rsidR="00D61149" w:rsidRPr="00306511" w:rsidRDefault="00C34B39" w:rsidP="00306511">
      <w:pPr>
        <w:pStyle w:val="Default"/>
        <w:jc w:val="both"/>
      </w:pPr>
      <w:r>
        <w:tab/>
      </w:r>
      <w:r w:rsidR="00306511">
        <w:t xml:space="preserve">Изображение числа на </w:t>
      </w:r>
      <w:proofErr w:type="gramStart"/>
      <w:r w:rsidR="00306511">
        <w:t>числовой</w:t>
      </w:r>
      <w:proofErr w:type="gramEnd"/>
      <w:r w:rsidR="00306511">
        <w:t xml:space="preserve"> прямой.</w:t>
      </w:r>
      <w:r w:rsidR="00705D03">
        <w:t xml:space="preserve"> </w:t>
      </w:r>
    </w:p>
    <w:p w14:paraId="6211C0C9" w14:textId="2FE3609D" w:rsidR="005C5135" w:rsidRPr="00DA6391" w:rsidRDefault="00C34B39" w:rsidP="005C5135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0E2BBC" w:rsidRPr="000E2BBC">
        <w:rPr>
          <w:rFonts w:ascii="Times New Roman" w:hAnsi="Times New Roman"/>
          <w:b/>
          <w:bCs/>
          <w:i w:val="0"/>
          <w:sz w:val="24"/>
          <w:szCs w:val="24"/>
        </w:rPr>
        <w:t>Степень с рациональным и действительным показателем</w:t>
      </w:r>
      <w:r w:rsidR="000E2BBC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0E2BBC" w:rsidRPr="000E2BBC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C9291D" w:rsidRPr="00DA6391">
        <w:rPr>
          <w:rFonts w:ascii="Times New Roman" w:hAnsi="Times New Roman"/>
          <w:bCs/>
          <w:i w:val="0"/>
          <w:sz w:val="24"/>
          <w:szCs w:val="24"/>
        </w:rPr>
        <w:t>Понятие степени с действительным показателем.</w:t>
      </w:r>
      <w:r w:rsidR="00084B70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084B70" w:rsidRPr="00DA6391">
        <w:rPr>
          <w:rFonts w:ascii="Times New Roman" w:hAnsi="Times New Roman"/>
          <w:bCs/>
          <w:i w:val="0"/>
          <w:sz w:val="24"/>
          <w:szCs w:val="24"/>
        </w:rPr>
        <w:t xml:space="preserve">Решение простейших задач на движение, совместную работу, проценты. Числовые неравенства и их свойства. Линейные неравенства с одной переменной и их системы. Числовые промежутки. Объединение и пересечение промежутков. </w:t>
      </w:r>
      <w:r w:rsidR="005C5135" w:rsidRPr="00DA6391">
        <w:rPr>
          <w:rFonts w:ascii="Times New Roman" w:hAnsi="Times New Roman"/>
          <w:bCs/>
          <w:i w:val="0"/>
          <w:sz w:val="24"/>
          <w:szCs w:val="24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="005C5135" w:rsidRPr="00DA6391">
        <w:rPr>
          <w:rFonts w:ascii="Times New Roman" w:hAnsi="Times New Roman"/>
          <w:bCs/>
          <w:i w:val="0"/>
          <w:sz w:val="24"/>
          <w:szCs w:val="24"/>
        </w:rPr>
        <w:t>ств ст</w:t>
      </w:r>
      <w:proofErr w:type="gramEnd"/>
      <w:r w:rsidR="005C5135" w:rsidRPr="00DA6391">
        <w:rPr>
          <w:rFonts w:ascii="Times New Roman" w:hAnsi="Times New Roman"/>
          <w:bCs/>
          <w:i w:val="0"/>
          <w:sz w:val="24"/>
          <w:szCs w:val="24"/>
        </w:rPr>
        <w:t>епеней и корней, многочленов, преобразований многочленов и дробно-рациональных выражений.</w:t>
      </w:r>
    </w:p>
    <w:p w14:paraId="5E1DD422" w14:textId="40FE3AE1" w:rsidR="005C5135" w:rsidRPr="00DA6391" w:rsidRDefault="00C34B39" w:rsidP="005C5135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5C5135" w:rsidRPr="00DA6391">
        <w:rPr>
          <w:rFonts w:ascii="Times New Roman" w:hAnsi="Times New Roman"/>
          <w:bCs/>
          <w:i w:val="0"/>
          <w:sz w:val="24"/>
          <w:szCs w:val="24"/>
        </w:rPr>
        <w:t>Решение задач с использованием градусной меры угла. Модуль числа и его свойства.</w:t>
      </w:r>
    </w:p>
    <w:p w14:paraId="395FF285" w14:textId="7425AD64" w:rsidR="005C5135" w:rsidRPr="00DA6391" w:rsidRDefault="00C34B39" w:rsidP="005C5135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5C5135" w:rsidRPr="00DA6391">
        <w:rPr>
          <w:rFonts w:ascii="Times New Roman" w:hAnsi="Times New Roman"/>
          <w:bCs/>
          <w:i w:val="0"/>
          <w:sz w:val="24"/>
          <w:szCs w:val="24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14:paraId="30E7ADD0" w14:textId="6479C57E" w:rsidR="005C5135" w:rsidRPr="00DA6391" w:rsidRDefault="00C34B39" w:rsidP="005C5135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5C5135" w:rsidRPr="00DA6391">
        <w:rPr>
          <w:rFonts w:ascii="Times New Roman" w:hAnsi="Times New Roman"/>
          <w:bCs/>
          <w:i w:val="0"/>
          <w:sz w:val="24"/>
          <w:szCs w:val="24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="005C5135" w:rsidRPr="00DA6391">
        <w:rPr>
          <w:rFonts w:ascii="Times New Roman" w:hAnsi="Times New Roman"/>
          <w:bCs/>
          <w:i w:val="0"/>
          <w:sz w:val="24"/>
          <w:szCs w:val="24"/>
        </w:rPr>
        <w:object w:dxaOrig="760" w:dyaOrig="380" w14:anchorId="791628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pt;height:20.95pt" o:ole="">
            <v:imagedata r:id="rId9" o:title=""/>
          </v:shape>
          <o:OLEObject Type="Embed" ProgID="Equation.DSMT4" ShapeID="_x0000_i1025" DrawAspect="Content" ObjectID="_1703399301" r:id="rId10"/>
        </w:object>
      </w:r>
      <w:r w:rsidR="005C5135" w:rsidRPr="00DA6391">
        <w:rPr>
          <w:rFonts w:ascii="Times New Roman" w:hAnsi="Times New Roman"/>
          <w:bCs/>
          <w:i w:val="0"/>
          <w:sz w:val="24"/>
          <w:szCs w:val="24"/>
        </w:rPr>
        <w:t>. Графическое решение уравнений и неравенств.</w:t>
      </w:r>
    </w:p>
    <w:p w14:paraId="04EA2E37" w14:textId="77777777" w:rsidR="00084B70" w:rsidRPr="00DA6391" w:rsidRDefault="00084B70" w:rsidP="00084B70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</w:p>
    <w:p w14:paraId="50347097" w14:textId="2E9A6FD5" w:rsidR="000E2BBC" w:rsidRDefault="00C34B39" w:rsidP="000E2BBC">
      <w:pPr>
        <w:pStyle w:val="Default"/>
        <w:jc w:val="both"/>
        <w:rPr>
          <w:b/>
        </w:rPr>
      </w:pPr>
      <w:r>
        <w:rPr>
          <w:b/>
        </w:rPr>
        <w:tab/>
      </w:r>
      <w:r w:rsidR="000E2BBC" w:rsidRPr="00D61149">
        <w:rPr>
          <w:b/>
        </w:rPr>
        <w:t xml:space="preserve">Раздел </w:t>
      </w:r>
      <w:r w:rsidR="000E2BBC">
        <w:rPr>
          <w:b/>
        </w:rPr>
        <w:t>2</w:t>
      </w:r>
      <w:r w:rsidR="000E2BBC" w:rsidRPr="00D61149">
        <w:rPr>
          <w:b/>
        </w:rPr>
        <w:t xml:space="preserve">. </w:t>
      </w:r>
      <w:r w:rsidR="000E2BBC" w:rsidRPr="000E2BBC">
        <w:rPr>
          <w:b/>
        </w:rPr>
        <w:t>Степенная функция</w:t>
      </w:r>
    </w:p>
    <w:p w14:paraId="08378407" w14:textId="75C0F7EC" w:rsidR="008E6027" w:rsidRPr="00DA6391" w:rsidRDefault="00C34B39" w:rsidP="008E6027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0E2BBC" w:rsidRPr="000E2BBC">
        <w:rPr>
          <w:rFonts w:ascii="Times New Roman" w:hAnsi="Times New Roman"/>
          <w:b/>
          <w:bCs/>
          <w:i w:val="0"/>
          <w:sz w:val="24"/>
          <w:szCs w:val="24"/>
        </w:rPr>
        <w:t>Степенная функция, её свойства и график</w:t>
      </w:r>
      <w:r w:rsidR="000E2BBC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8E6027">
        <w:rPr>
          <w:rFonts w:ascii="Times New Roman" w:hAnsi="Times New Roman"/>
          <w:b/>
          <w:bCs/>
          <w:i w:val="0"/>
          <w:sz w:val="24"/>
          <w:szCs w:val="24"/>
        </w:rPr>
        <w:t xml:space="preserve"> </w:t>
      </w:r>
      <w:r w:rsidR="008E6027" w:rsidRPr="00DA6391">
        <w:rPr>
          <w:rFonts w:ascii="Times New Roman" w:hAnsi="Times New Roman"/>
          <w:bCs/>
          <w:i w:val="0"/>
          <w:sz w:val="24"/>
          <w:szCs w:val="24"/>
        </w:rPr>
        <w:t xml:space="preserve">Алгебраические выражения. Значение алгебраического выражения. </w:t>
      </w:r>
      <w:r w:rsidR="008E6027" w:rsidRPr="000E2BBC">
        <w:rPr>
          <w:rFonts w:ascii="Times New Roman" w:hAnsi="Times New Roman"/>
          <w:bCs/>
          <w:i w:val="0"/>
          <w:sz w:val="24"/>
          <w:szCs w:val="24"/>
        </w:rPr>
        <w:t>Зависимость величин, функция, аргумент и значение, основные свойства функций. График функции. Линейная функция. Ее график. Угловой коэффициент прямой.</w:t>
      </w:r>
      <w:r w:rsidR="008E6027" w:rsidRPr="00DA6391">
        <w:rPr>
          <w:rFonts w:ascii="Times New Roman" w:hAnsi="Times New Roman"/>
          <w:bCs/>
          <w:i w:val="0"/>
          <w:sz w:val="24"/>
          <w:szCs w:val="24"/>
        </w:rPr>
        <w:t xml:space="preserve"> </w:t>
      </w:r>
    </w:p>
    <w:p w14:paraId="37049744" w14:textId="5A8DA20A" w:rsidR="0090065D" w:rsidRPr="00DA6391" w:rsidRDefault="00C34B39" w:rsidP="0090065D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C9291D" w:rsidRPr="00DA6391">
        <w:rPr>
          <w:rFonts w:ascii="Times New Roman" w:hAnsi="Times New Roman"/>
          <w:bCs/>
          <w:i w:val="0"/>
          <w:sz w:val="24"/>
          <w:szCs w:val="24"/>
        </w:rPr>
        <w:t>Понятие степенной функц</w:t>
      </w:r>
      <w:proofErr w:type="gramStart"/>
      <w:r w:rsidR="00C9291D" w:rsidRPr="00DA6391">
        <w:rPr>
          <w:rFonts w:ascii="Times New Roman" w:hAnsi="Times New Roman"/>
          <w:bCs/>
          <w:i w:val="0"/>
          <w:sz w:val="24"/>
          <w:szCs w:val="24"/>
        </w:rPr>
        <w:t>ии и ее</w:t>
      </w:r>
      <w:proofErr w:type="gramEnd"/>
      <w:r w:rsidR="00C9291D" w:rsidRPr="00DA6391">
        <w:rPr>
          <w:rFonts w:ascii="Times New Roman" w:hAnsi="Times New Roman"/>
          <w:bCs/>
          <w:i w:val="0"/>
          <w:sz w:val="24"/>
          <w:szCs w:val="24"/>
        </w:rPr>
        <w:t xml:space="preserve"> график. </w:t>
      </w:r>
      <w:r w:rsidR="0090065D" w:rsidRPr="0090065D">
        <w:rPr>
          <w:rFonts w:ascii="Times New Roman" w:hAnsi="Times New Roman"/>
          <w:bCs/>
          <w:i w:val="0"/>
          <w:sz w:val="24"/>
          <w:szCs w:val="24"/>
        </w:rPr>
        <w:t>Взаимно обратные функции.</w:t>
      </w:r>
      <w:r w:rsidR="0090065D" w:rsidRPr="000E2BBC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90065D" w:rsidRPr="00DA6391">
        <w:rPr>
          <w:rFonts w:ascii="Times New Roman" w:hAnsi="Times New Roman"/>
          <w:bCs/>
          <w:i w:val="0"/>
          <w:sz w:val="24"/>
          <w:szCs w:val="24"/>
        </w:rPr>
        <w:t>Квадратичная функция. График и свойства квадратичной функции</w:t>
      </w:r>
      <w:proofErr w:type="gramStart"/>
      <w:r w:rsidR="0090065D" w:rsidRPr="00DA6391">
        <w:rPr>
          <w:rFonts w:ascii="Times New Roman" w:hAnsi="Times New Roman"/>
          <w:bCs/>
          <w:i w:val="0"/>
          <w:sz w:val="24"/>
          <w:szCs w:val="24"/>
        </w:rPr>
        <w:t>.</w:t>
      </w:r>
      <w:proofErr w:type="gramEnd"/>
      <w:r w:rsidR="0090065D" w:rsidRPr="00DA6391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proofErr w:type="gramStart"/>
      <w:r w:rsidR="0090065D" w:rsidRPr="00DA6391">
        <w:rPr>
          <w:rFonts w:ascii="Times New Roman" w:hAnsi="Times New Roman"/>
          <w:bCs/>
          <w:i w:val="0"/>
          <w:sz w:val="24"/>
          <w:szCs w:val="24"/>
        </w:rPr>
        <w:t>г</w:t>
      </w:r>
      <w:proofErr w:type="gramEnd"/>
      <w:r w:rsidR="0090065D" w:rsidRPr="00DA6391">
        <w:rPr>
          <w:rFonts w:ascii="Times New Roman" w:hAnsi="Times New Roman"/>
          <w:bCs/>
          <w:i w:val="0"/>
          <w:sz w:val="24"/>
          <w:szCs w:val="24"/>
        </w:rPr>
        <w:t xml:space="preserve">рафик функции </w:t>
      </w:r>
      <w:r w:rsidR="0090065D" w:rsidRPr="00DA6391">
        <w:rPr>
          <w:rFonts w:ascii="Times New Roman" w:hAnsi="Times New Roman"/>
          <w:bCs/>
          <w:i w:val="0"/>
          <w:sz w:val="24"/>
          <w:szCs w:val="24"/>
        </w:rPr>
        <w:object w:dxaOrig="760" w:dyaOrig="380" w14:anchorId="0F0DC28D">
          <v:shape id="_x0000_i1026" type="#_x0000_t75" style="width:38.5pt;height:20.95pt" o:ole="">
            <v:imagedata r:id="rId11" o:title=""/>
          </v:shape>
          <o:OLEObject Type="Embed" ProgID="Equation.DSMT4" ShapeID="_x0000_i1026" DrawAspect="Content" ObjectID="_1703399302" r:id="rId12"/>
        </w:object>
      </w:r>
      <w:r w:rsidR="0090065D" w:rsidRPr="00DA6391">
        <w:rPr>
          <w:rFonts w:ascii="Times New Roman" w:hAnsi="Times New Roman"/>
          <w:bCs/>
          <w:i w:val="0"/>
          <w:sz w:val="24"/>
          <w:szCs w:val="24"/>
        </w:rPr>
        <w:t xml:space="preserve">. График функции </w:t>
      </w:r>
      <w:r w:rsidR="0090065D" w:rsidRPr="00DA6391">
        <w:rPr>
          <w:rFonts w:ascii="Times New Roman" w:hAnsi="Times New Roman"/>
          <w:bCs/>
          <w:i w:val="0"/>
          <w:sz w:val="24"/>
          <w:szCs w:val="24"/>
        </w:rPr>
        <w:object w:dxaOrig="620" w:dyaOrig="620" w14:anchorId="1DED633B">
          <v:shape id="_x0000_i1027" type="#_x0000_t75" style="width:31pt;height:31pt" o:ole="">
            <v:imagedata r:id="rId13" o:title=""/>
          </v:shape>
          <o:OLEObject Type="Embed" ProgID="Equation.DSMT4" ShapeID="_x0000_i1027" DrawAspect="Content" ObjectID="_1703399303" r:id="rId14"/>
        </w:object>
      </w:r>
      <w:r w:rsidR="0090065D" w:rsidRPr="00DA6391">
        <w:rPr>
          <w:rFonts w:ascii="Times New Roman" w:hAnsi="Times New Roman"/>
          <w:bCs/>
          <w:i w:val="0"/>
          <w:sz w:val="24"/>
          <w:szCs w:val="24"/>
        </w:rPr>
        <w:t xml:space="preserve">. </w:t>
      </w:r>
    </w:p>
    <w:p w14:paraId="7B9279DE" w14:textId="068E4D2D" w:rsidR="000E2BBC" w:rsidRPr="000E2BBC" w:rsidRDefault="00C34B39" w:rsidP="000E2BBC">
      <w:pPr>
        <w:contextualSpacing/>
        <w:jc w:val="both"/>
        <w:rPr>
          <w:rFonts w:ascii="Times New Roman" w:hAnsi="Times New Roman"/>
          <w:b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lastRenderedPageBreak/>
        <w:tab/>
      </w:r>
      <w:r w:rsidR="000E2BBC" w:rsidRPr="000E2BBC">
        <w:rPr>
          <w:rFonts w:ascii="Times New Roman" w:hAnsi="Times New Roman"/>
          <w:b/>
          <w:bCs/>
          <w:i w:val="0"/>
          <w:sz w:val="24"/>
          <w:szCs w:val="24"/>
        </w:rPr>
        <w:t>Равносильные уравнения и неравенства</w:t>
      </w:r>
      <w:r w:rsidR="000E2BBC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0E2BBC" w:rsidRPr="000E2BBC">
        <w:rPr>
          <w:rFonts w:ascii="Times New Roman" w:hAnsi="Times New Roman"/>
          <w:bCs/>
          <w:i w:val="0"/>
          <w:sz w:val="24"/>
          <w:szCs w:val="24"/>
        </w:rPr>
        <w:t xml:space="preserve"> </w:t>
      </w:r>
    </w:p>
    <w:p w14:paraId="3D5A2B2A" w14:textId="1C336E46" w:rsidR="000E2BBC" w:rsidRPr="00DA6391" w:rsidRDefault="00C34B39" w:rsidP="000E2BBC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0E2BBC" w:rsidRPr="000E2BBC">
        <w:rPr>
          <w:rFonts w:ascii="Times New Roman" w:hAnsi="Times New Roman"/>
          <w:b/>
          <w:bCs/>
          <w:i w:val="0"/>
          <w:sz w:val="24"/>
          <w:szCs w:val="24"/>
        </w:rPr>
        <w:t>Иррациональные уравнения</w:t>
      </w:r>
      <w:r w:rsidR="000E2BBC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0E2BBC" w:rsidRPr="000E2BBC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C9291D" w:rsidRPr="00DA6391">
        <w:rPr>
          <w:rFonts w:ascii="Times New Roman" w:hAnsi="Times New Roman"/>
          <w:bCs/>
          <w:i w:val="0"/>
          <w:sz w:val="24"/>
          <w:szCs w:val="24"/>
        </w:rPr>
        <w:t>Простейшие иррациональные уравнения.</w:t>
      </w:r>
    </w:p>
    <w:p w14:paraId="4736CB4A" w14:textId="7C1A2C5F" w:rsidR="000E2BBC" w:rsidRPr="000E2BBC" w:rsidRDefault="00C34B39" w:rsidP="000E2BBC">
      <w:pPr>
        <w:contextualSpacing/>
        <w:jc w:val="both"/>
        <w:rPr>
          <w:rFonts w:ascii="Times New Roman" w:hAnsi="Times New Roman"/>
          <w:b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0E2BBC" w:rsidRPr="000E2BBC">
        <w:rPr>
          <w:rFonts w:ascii="Times New Roman" w:hAnsi="Times New Roman"/>
          <w:b/>
          <w:bCs/>
          <w:i w:val="0"/>
          <w:sz w:val="24"/>
          <w:szCs w:val="24"/>
        </w:rPr>
        <w:t>Иррациональные неравенства</w:t>
      </w:r>
      <w:r w:rsidR="000E2BBC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0E2BBC" w:rsidRPr="000E2BBC">
        <w:rPr>
          <w:rFonts w:ascii="Times New Roman" w:hAnsi="Times New Roman"/>
          <w:bCs/>
          <w:i w:val="0"/>
          <w:sz w:val="24"/>
          <w:szCs w:val="24"/>
        </w:rPr>
        <w:t xml:space="preserve"> </w:t>
      </w:r>
    </w:p>
    <w:p w14:paraId="1C21B857" w14:textId="77777777" w:rsidR="00484994" w:rsidRDefault="00484994" w:rsidP="00484994">
      <w:pPr>
        <w:pStyle w:val="Default"/>
        <w:jc w:val="both"/>
        <w:rPr>
          <w:b/>
        </w:rPr>
      </w:pPr>
    </w:p>
    <w:p w14:paraId="54A9AF01" w14:textId="13253A84" w:rsidR="00484994" w:rsidRDefault="00C34B39" w:rsidP="00484994">
      <w:pPr>
        <w:pStyle w:val="Default"/>
        <w:jc w:val="both"/>
        <w:rPr>
          <w:b/>
        </w:rPr>
      </w:pPr>
      <w:r>
        <w:rPr>
          <w:b/>
        </w:rPr>
        <w:tab/>
      </w:r>
      <w:r w:rsidR="00484994" w:rsidRPr="00D61149">
        <w:rPr>
          <w:b/>
        </w:rPr>
        <w:t xml:space="preserve">Раздел </w:t>
      </w:r>
      <w:r w:rsidR="00484994">
        <w:rPr>
          <w:b/>
        </w:rPr>
        <w:t xml:space="preserve">3. </w:t>
      </w:r>
      <w:r w:rsidR="00484994" w:rsidRPr="00F2288E">
        <w:rPr>
          <w:b/>
          <w:bCs/>
          <w:iCs/>
        </w:rPr>
        <w:t>Показательная функция</w:t>
      </w:r>
    </w:p>
    <w:p w14:paraId="0CABAB8F" w14:textId="16429320" w:rsidR="00C9291D" w:rsidRPr="00DA6391" w:rsidRDefault="00C34B39" w:rsidP="00C9291D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484994" w:rsidRPr="00484994">
        <w:rPr>
          <w:rFonts w:ascii="Times New Roman" w:hAnsi="Times New Roman"/>
          <w:b/>
          <w:bCs/>
          <w:i w:val="0"/>
          <w:sz w:val="24"/>
          <w:szCs w:val="24"/>
        </w:rPr>
        <w:t>Показательная функция, её свойства и график</w:t>
      </w:r>
      <w:r w:rsidR="00484994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C9291D" w:rsidRPr="00C9291D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90065D" w:rsidRPr="00DA6391">
        <w:rPr>
          <w:rFonts w:ascii="Times New Roman" w:hAnsi="Times New Roman"/>
          <w:bCs/>
          <w:i w:val="0"/>
          <w:sz w:val="24"/>
          <w:szCs w:val="24"/>
        </w:rPr>
        <w:t>Степень с действительным показателем, свойства степени.</w:t>
      </w:r>
      <w:r w:rsidR="0090065D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C9291D" w:rsidRPr="00DA6391">
        <w:rPr>
          <w:rFonts w:ascii="Times New Roman" w:hAnsi="Times New Roman"/>
          <w:bCs/>
          <w:i w:val="0"/>
          <w:sz w:val="24"/>
          <w:szCs w:val="24"/>
        </w:rPr>
        <w:t xml:space="preserve">Показательная функция и ее график. </w:t>
      </w:r>
      <w:r w:rsidR="0090065D" w:rsidRPr="00DA6391">
        <w:rPr>
          <w:rFonts w:ascii="Times New Roman" w:hAnsi="Times New Roman"/>
          <w:bCs/>
          <w:i w:val="0"/>
          <w:sz w:val="24"/>
          <w:szCs w:val="24"/>
        </w:rPr>
        <w:t>Показательная функция и ее свойства и график.</w:t>
      </w:r>
    </w:p>
    <w:p w14:paraId="411E669D" w14:textId="1312FCCF" w:rsidR="005C5135" w:rsidRPr="00DA6391" w:rsidRDefault="00C34B39" w:rsidP="005C5135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C9291D" w:rsidRPr="00DA6391">
        <w:rPr>
          <w:rFonts w:ascii="Times New Roman" w:hAnsi="Times New Roman"/>
          <w:bCs/>
          <w:i w:val="0"/>
          <w:sz w:val="24"/>
          <w:szCs w:val="24"/>
        </w:rPr>
        <w:t xml:space="preserve">Десятичный логарифм. Простейшие логарифмические уравнения и неравенства. Логарифмическая функция и ее график. </w:t>
      </w:r>
      <w:r w:rsidR="005C5135" w:rsidRPr="00DA6391">
        <w:rPr>
          <w:rFonts w:ascii="Times New Roman" w:hAnsi="Times New Roman"/>
          <w:bCs/>
          <w:i w:val="0"/>
          <w:sz w:val="24"/>
          <w:szCs w:val="24"/>
        </w:rPr>
        <w:t xml:space="preserve">Степенная функция и ее свойства и график. Иррациональные уравнения. </w:t>
      </w:r>
    </w:p>
    <w:p w14:paraId="57EDAA12" w14:textId="5A793DEE" w:rsidR="005C5135" w:rsidRPr="00DA6391" w:rsidRDefault="00C34B39" w:rsidP="005C5135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5C5135" w:rsidRPr="00DA6391">
        <w:rPr>
          <w:rFonts w:ascii="Times New Roman" w:hAnsi="Times New Roman"/>
          <w:bCs/>
          <w:i w:val="0"/>
          <w:sz w:val="24"/>
          <w:szCs w:val="24"/>
        </w:rPr>
        <w:t xml:space="preserve">Метод интервалов для решения неравенств. 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</w:t>
      </w:r>
    </w:p>
    <w:p w14:paraId="7C51659C" w14:textId="7849BE28" w:rsidR="005C5135" w:rsidRPr="00DA6391" w:rsidRDefault="00C34B39" w:rsidP="005C5135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484994" w:rsidRPr="00484994">
        <w:rPr>
          <w:rFonts w:ascii="Times New Roman" w:hAnsi="Times New Roman"/>
          <w:b/>
          <w:bCs/>
          <w:i w:val="0"/>
          <w:sz w:val="24"/>
          <w:szCs w:val="24"/>
        </w:rPr>
        <w:t>Показательные уравнения</w:t>
      </w:r>
      <w:r w:rsidR="00484994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C9291D" w:rsidRPr="00C9291D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C9291D" w:rsidRPr="00DA6391">
        <w:rPr>
          <w:rFonts w:ascii="Times New Roman" w:hAnsi="Times New Roman"/>
          <w:bCs/>
          <w:i w:val="0"/>
          <w:sz w:val="24"/>
          <w:szCs w:val="24"/>
        </w:rPr>
        <w:t>Простейшие показательные уравнения и неравенства.</w:t>
      </w:r>
      <w:r w:rsidR="005C5135" w:rsidRPr="005C5135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5C5135" w:rsidRPr="00DA6391">
        <w:rPr>
          <w:rFonts w:ascii="Times New Roman" w:hAnsi="Times New Roman"/>
          <w:bCs/>
          <w:i w:val="0"/>
          <w:sz w:val="24"/>
          <w:szCs w:val="24"/>
        </w:rPr>
        <w:t>Решение уравнений и неравенств, содержащих переменную под знаком модуля.</w:t>
      </w:r>
      <w:r w:rsidR="005C5135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5C5135" w:rsidRPr="00DA6391">
        <w:rPr>
          <w:rFonts w:ascii="Times New Roman" w:hAnsi="Times New Roman"/>
          <w:bCs/>
          <w:i w:val="0"/>
          <w:sz w:val="24"/>
          <w:szCs w:val="24"/>
        </w:rPr>
        <w:t>Уравнения, системы уравнений с параметром.</w:t>
      </w:r>
    </w:p>
    <w:p w14:paraId="14458D85" w14:textId="4010F78C" w:rsidR="00484994" w:rsidRPr="00484994" w:rsidRDefault="00C34B39" w:rsidP="00484994">
      <w:pPr>
        <w:contextualSpacing/>
        <w:jc w:val="both"/>
        <w:rPr>
          <w:rFonts w:ascii="Times New Roman" w:hAnsi="Times New Roman"/>
          <w:b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484994" w:rsidRPr="00484994">
        <w:rPr>
          <w:rFonts w:ascii="Times New Roman" w:hAnsi="Times New Roman"/>
          <w:b/>
          <w:bCs/>
          <w:i w:val="0"/>
          <w:sz w:val="24"/>
          <w:szCs w:val="24"/>
        </w:rPr>
        <w:t>Показательные неравенства.</w:t>
      </w:r>
      <w:r w:rsidR="00C9291D" w:rsidRPr="00C9291D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C9291D" w:rsidRPr="00DA6391">
        <w:rPr>
          <w:rFonts w:ascii="Times New Roman" w:hAnsi="Times New Roman"/>
          <w:bCs/>
          <w:i w:val="0"/>
          <w:sz w:val="24"/>
          <w:szCs w:val="24"/>
        </w:rPr>
        <w:t>Простейшие показательные уравнения и неравенства.</w:t>
      </w:r>
    </w:p>
    <w:p w14:paraId="4B52D313" w14:textId="65F588CE" w:rsidR="00484994" w:rsidRPr="00484994" w:rsidRDefault="00C34B39" w:rsidP="000E2BBC">
      <w:pPr>
        <w:contextualSpacing/>
        <w:jc w:val="both"/>
        <w:rPr>
          <w:rFonts w:ascii="Times New Roman" w:hAnsi="Times New Roman"/>
          <w:b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484994" w:rsidRPr="00484994">
        <w:rPr>
          <w:rFonts w:ascii="Times New Roman" w:hAnsi="Times New Roman"/>
          <w:b/>
          <w:bCs/>
          <w:i w:val="0"/>
          <w:sz w:val="24"/>
          <w:szCs w:val="24"/>
        </w:rPr>
        <w:t>Системы показательных уравнений и неравенств.</w:t>
      </w:r>
      <w:r w:rsidR="00C9291D" w:rsidRPr="00C9291D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C9291D" w:rsidRPr="00DA6391">
        <w:rPr>
          <w:rFonts w:ascii="Times New Roman" w:hAnsi="Times New Roman"/>
          <w:bCs/>
          <w:i w:val="0"/>
          <w:sz w:val="24"/>
          <w:szCs w:val="24"/>
        </w:rPr>
        <w:t>Простейшие показательные уравнения и неравенства.</w:t>
      </w:r>
    </w:p>
    <w:p w14:paraId="21D604EB" w14:textId="77777777" w:rsidR="005C5135" w:rsidRDefault="005C5135" w:rsidP="000E2BBC">
      <w:pPr>
        <w:contextualSpacing/>
        <w:jc w:val="both"/>
        <w:rPr>
          <w:rFonts w:ascii="Times New Roman" w:hAnsi="Times New Roman"/>
          <w:b/>
          <w:bCs/>
          <w:i w:val="0"/>
          <w:sz w:val="24"/>
          <w:szCs w:val="24"/>
        </w:rPr>
      </w:pPr>
    </w:p>
    <w:p w14:paraId="7B8A9A85" w14:textId="178E239A" w:rsidR="00484994" w:rsidRPr="00F2288E" w:rsidRDefault="00C34B39" w:rsidP="00484994">
      <w:pPr>
        <w:pStyle w:val="Default"/>
        <w:jc w:val="both"/>
        <w:rPr>
          <w:b/>
        </w:rPr>
      </w:pPr>
      <w:r>
        <w:rPr>
          <w:b/>
        </w:rPr>
        <w:tab/>
      </w:r>
      <w:r w:rsidR="00484994" w:rsidRPr="00F2288E">
        <w:rPr>
          <w:b/>
        </w:rPr>
        <w:t>Раздел 4. Логарифмическая функция</w:t>
      </w:r>
    </w:p>
    <w:p w14:paraId="0F56D4AF" w14:textId="42F8797A" w:rsidR="00C9291D" w:rsidRPr="00C9291D" w:rsidRDefault="00C34B39" w:rsidP="00C9291D">
      <w:pPr>
        <w:contextualSpacing/>
        <w:jc w:val="both"/>
        <w:rPr>
          <w:rFonts w:ascii="Times New Roman" w:hAnsi="Times New Roman"/>
          <w:b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C9291D" w:rsidRPr="00C9291D">
        <w:rPr>
          <w:rFonts w:ascii="Times New Roman" w:hAnsi="Times New Roman"/>
          <w:b/>
          <w:bCs/>
          <w:i w:val="0"/>
          <w:sz w:val="24"/>
          <w:szCs w:val="24"/>
        </w:rPr>
        <w:t>Логарифмы</w:t>
      </w:r>
      <w:r w:rsidR="00C9291D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C9291D" w:rsidRPr="00C9291D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C9291D" w:rsidRPr="00DA6391">
        <w:rPr>
          <w:rFonts w:ascii="Times New Roman" w:hAnsi="Times New Roman"/>
          <w:bCs/>
          <w:i w:val="0"/>
          <w:sz w:val="24"/>
          <w:szCs w:val="24"/>
        </w:rPr>
        <w:t>Логарифм числа, основные свойства логарифма.</w:t>
      </w:r>
    </w:p>
    <w:p w14:paraId="1129F480" w14:textId="51590F71" w:rsidR="00C9291D" w:rsidRPr="00C9291D" w:rsidRDefault="00C34B39" w:rsidP="00C9291D">
      <w:pPr>
        <w:contextualSpacing/>
        <w:jc w:val="both"/>
        <w:rPr>
          <w:rFonts w:ascii="Times New Roman" w:hAnsi="Times New Roman"/>
          <w:b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C9291D" w:rsidRPr="00C9291D">
        <w:rPr>
          <w:rFonts w:ascii="Times New Roman" w:hAnsi="Times New Roman"/>
          <w:b/>
          <w:bCs/>
          <w:i w:val="0"/>
          <w:sz w:val="24"/>
          <w:szCs w:val="24"/>
        </w:rPr>
        <w:t>Свойства логарифмов</w:t>
      </w:r>
      <w:r w:rsidR="00C9291D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C9291D" w:rsidRPr="00C9291D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C9291D" w:rsidRPr="00DA6391">
        <w:rPr>
          <w:rFonts w:ascii="Times New Roman" w:hAnsi="Times New Roman"/>
          <w:bCs/>
          <w:i w:val="0"/>
          <w:sz w:val="24"/>
          <w:szCs w:val="24"/>
        </w:rPr>
        <w:t>Логарифм числа, основные свойства логарифма.</w:t>
      </w:r>
    </w:p>
    <w:p w14:paraId="11958B73" w14:textId="60B23EE3" w:rsidR="00C9291D" w:rsidRPr="00C9291D" w:rsidRDefault="00C34B39" w:rsidP="00C9291D">
      <w:pPr>
        <w:contextualSpacing/>
        <w:jc w:val="both"/>
        <w:rPr>
          <w:rFonts w:ascii="Times New Roman" w:hAnsi="Times New Roman"/>
          <w:b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C9291D" w:rsidRPr="00C9291D">
        <w:rPr>
          <w:rFonts w:ascii="Times New Roman" w:hAnsi="Times New Roman"/>
          <w:b/>
          <w:bCs/>
          <w:i w:val="0"/>
          <w:sz w:val="24"/>
          <w:szCs w:val="24"/>
        </w:rPr>
        <w:t>Десятичные и натуральные логарифмы</w:t>
      </w:r>
      <w:r w:rsidR="00C9291D">
        <w:rPr>
          <w:rFonts w:ascii="Times New Roman" w:hAnsi="Times New Roman"/>
          <w:b/>
          <w:bCs/>
          <w:i w:val="0"/>
          <w:sz w:val="24"/>
          <w:szCs w:val="24"/>
        </w:rPr>
        <w:t xml:space="preserve">. </w:t>
      </w:r>
      <w:r w:rsidR="00E43166" w:rsidRPr="00DA6391">
        <w:rPr>
          <w:rFonts w:ascii="Times New Roman" w:hAnsi="Times New Roman"/>
          <w:bCs/>
          <w:i w:val="0"/>
          <w:sz w:val="24"/>
          <w:szCs w:val="24"/>
        </w:rPr>
        <w:t>Десятичный логарифм. Число е. Натуральный логарифм.</w:t>
      </w:r>
    </w:p>
    <w:p w14:paraId="3113700D" w14:textId="31236654" w:rsidR="00484994" w:rsidRPr="00C9291D" w:rsidRDefault="00C34B39" w:rsidP="00C9291D">
      <w:pPr>
        <w:contextualSpacing/>
        <w:jc w:val="both"/>
        <w:rPr>
          <w:rFonts w:ascii="Times New Roman" w:hAnsi="Times New Roman"/>
          <w:b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C9291D" w:rsidRPr="00C9291D">
        <w:rPr>
          <w:rFonts w:ascii="Times New Roman" w:hAnsi="Times New Roman"/>
          <w:b/>
          <w:bCs/>
          <w:i w:val="0"/>
          <w:sz w:val="24"/>
          <w:szCs w:val="24"/>
        </w:rPr>
        <w:t>Логарифмическая функция, её свойства и график</w:t>
      </w:r>
      <w:r w:rsidR="00C9291D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E43166" w:rsidRPr="00E43166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E43166" w:rsidRPr="00DA6391">
        <w:rPr>
          <w:rFonts w:ascii="Times New Roman" w:hAnsi="Times New Roman"/>
          <w:bCs/>
          <w:i w:val="0"/>
          <w:sz w:val="24"/>
          <w:szCs w:val="24"/>
        </w:rPr>
        <w:t>Логарифмическая функция и ее свойства и график.</w:t>
      </w:r>
    </w:p>
    <w:p w14:paraId="5C4578C8" w14:textId="36197284" w:rsidR="005C5135" w:rsidRPr="00DA6391" w:rsidRDefault="00C34B39" w:rsidP="005C5135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C9291D" w:rsidRPr="00C9291D">
        <w:rPr>
          <w:rFonts w:ascii="Times New Roman" w:hAnsi="Times New Roman"/>
          <w:b/>
          <w:bCs/>
          <w:i w:val="0"/>
          <w:sz w:val="24"/>
          <w:szCs w:val="24"/>
        </w:rPr>
        <w:t>Логарифмические уравнения</w:t>
      </w:r>
      <w:r w:rsidR="00C9291D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E43166">
        <w:rPr>
          <w:rFonts w:ascii="Times New Roman" w:hAnsi="Times New Roman"/>
          <w:b/>
          <w:bCs/>
          <w:i w:val="0"/>
          <w:sz w:val="24"/>
          <w:szCs w:val="24"/>
        </w:rPr>
        <w:t xml:space="preserve"> </w:t>
      </w:r>
      <w:r w:rsidR="00E43166" w:rsidRPr="00DA6391">
        <w:rPr>
          <w:rFonts w:ascii="Times New Roman" w:hAnsi="Times New Roman"/>
          <w:bCs/>
          <w:i w:val="0"/>
          <w:sz w:val="24"/>
          <w:szCs w:val="24"/>
        </w:rPr>
        <w:t>Преобразование логарифмических выражений. Логарифмические уравнения и неравенства.</w:t>
      </w:r>
      <w:r w:rsidR="005C5135" w:rsidRPr="005C5135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5C5135" w:rsidRPr="00DA6391">
        <w:rPr>
          <w:rFonts w:ascii="Times New Roman" w:hAnsi="Times New Roman"/>
          <w:bCs/>
          <w:i w:val="0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14:paraId="1495084A" w14:textId="094B0F2B" w:rsidR="00E43166" w:rsidRDefault="00C34B39" w:rsidP="00E43166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C9291D" w:rsidRPr="00C9291D">
        <w:rPr>
          <w:rFonts w:ascii="Times New Roman" w:hAnsi="Times New Roman"/>
          <w:b/>
          <w:bCs/>
          <w:i w:val="0"/>
          <w:sz w:val="24"/>
          <w:szCs w:val="24"/>
        </w:rPr>
        <w:t>Логарифмические неравенства</w:t>
      </w:r>
      <w:r w:rsidR="00C9291D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E43166" w:rsidRPr="00E43166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E43166" w:rsidRPr="00DA6391">
        <w:rPr>
          <w:rFonts w:ascii="Times New Roman" w:hAnsi="Times New Roman"/>
          <w:bCs/>
          <w:i w:val="0"/>
          <w:sz w:val="24"/>
          <w:szCs w:val="24"/>
        </w:rPr>
        <w:t xml:space="preserve">Преобразование логарифмических выражений. Логарифмические уравнения и неравенства. </w:t>
      </w:r>
    </w:p>
    <w:p w14:paraId="1BE4CCB8" w14:textId="338E708F" w:rsidR="00F2288E" w:rsidRDefault="00F2288E" w:rsidP="00E43166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</w:p>
    <w:p w14:paraId="7A80DCE3" w14:textId="1F91969A" w:rsidR="00F2288E" w:rsidRPr="0028109B" w:rsidRDefault="00C34B39" w:rsidP="00F2288E">
      <w:pPr>
        <w:pStyle w:val="Default"/>
        <w:jc w:val="both"/>
        <w:rPr>
          <w:b/>
          <w:sz w:val="28"/>
          <w:szCs w:val="28"/>
        </w:rPr>
      </w:pPr>
      <w:r>
        <w:rPr>
          <w:b/>
        </w:rPr>
        <w:tab/>
      </w:r>
      <w:r w:rsidR="00F2288E" w:rsidRPr="0028109B">
        <w:rPr>
          <w:b/>
        </w:rPr>
        <w:t>Раздел 5. Тригонометрические формулы</w:t>
      </w:r>
    </w:p>
    <w:p w14:paraId="55556A24" w14:textId="2F4B4B57" w:rsidR="00F2288E" w:rsidRPr="00F2288E" w:rsidRDefault="00C34B39" w:rsidP="00F2288E">
      <w:pPr>
        <w:pStyle w:val="Default"/>
        <w:jc w:val="both"/>
        <w:rPr>
          <w:b/>
        </w:rPr>
      </w:pPr>
      <w:r>
        <w:rPr>
          <w:b/>
        </w:rPr>
        <w:tab/>
      </w:r>
      <w:r w:rsidR="00F2288E" w:rsidRPr="00F2288E">
        <w:rPr>
          <w:b/>
        </w:rPr>
        <w:t>Радианная мера угла</w:t>
      </w:r>
      <w:r w:rsidR="0028109B">
        <w:rPr>
          <w:b/>
        </w:rPr>
        <w:t xml:space="preserve">. </w:t>
      </w:r>
      <w:r w:rsidR="0028109B" w:rsidRPr="0028109B">
        <w:rPr>
          <w:bCs/>
          <w:color w:val="auto"/>
        </w:rPr>
        <w:t>Градусная мера угла.</w:t>
      </w:r>
      <w:r w:rsidR="0028109B">
        <w:rPr>
          <w:bCs/>
          <w:color w:val="auto"/>
        </w:rPr>
        <w:t xml:space="preserve"> </w:t>
      </w:r>
      <w:r w:rsidR="009E7C01" w:rsidRPr="009E7C01">
        <w:rPr>
          <w:bCs/>
          <w:color w:val="auto"/>
        </w:rPr>
        <w:t>Тригонометрическая окружность, радианная мера угла. Синус, косинус, тангенс, котангенс произвольного угла.</w:t>
      </w:r>
    </w:p>
    <w:p w14:paraId="147A474F" w14:textId="14805A35" w:rsidR="00F2288E" w:rsidRDefault="00C34B39" w:rsidP="00C34B39">
      <w:pPr>
        <w:pStyle w:val="Default"/>
        <w:jc w:val="both"/>
        <w:rPr>
          <w:b/>
        </w:rPr>
      </w:pPr>
      <w:r>
        <w:rPr>
          <w:b/>
        </w:rPr>
        <w:tab/>
      </w:r>
      <w:r w:rsidR="00F2288E" w:rsidRPr="00F2288E">
        <w:rPr>
          <w:b/>
        </w:rPr>
        <w:t>Поворот точки вокруг начала координат</w:t>
      </w:r>
      <w:r w:rsidR="0028109B">
        <w:rPr>
          <w:b/>
        </w:rPr>
        <w:t>.</w:t>
      </w:r>
      <w:r w:rsidR="00705D03">
        <w:rPr>
          <w:b/>
        </w:rPr>
        <w:t xml:space="preserve"> </w:t>
      </w:r>
      <w:r w:rsidR="0028109B" w:rsidRPr="0028109B">
        <w:rPr>
          <w:bCs/>
          <w:color w:val="auto"/>
        </w:rPr>
        <w:t>Тригонометрическая окружность.</w:t>
      </w:r>
      <w:r w:rsidR="009E7C01">
        <w:rPr>
          <w:bCs/>
          <w:color w:val="auto"/>
        </w:rPr>
        <w:t xml:space="preserve"> </w:t>
      </w:r>
      <w:r w:rsidR="00F2288E">
        <w:rPr>
          <w:b/>
        </w:rPr>
        <w:tab/>
      </w:r>
    </w:p>
    <w:p w14:paraId="4A6DF385" w14:textId="797D7808" w:rsidR="00F2288E" w:rsidRPr="00F2288E" w:rsidRDefault="00C34B39" w:rsidP="00F2288E">
      <w:pPr>
        <w:pStyle w:val="Default"/>
        <w:jc w:val="both"/>
        <w:rPr>
          <w:b/>
        </w:rPr>
      </w:pPr>
      <w:r>
        <w:rPr>
          <w:b/>
        </w:rPr>
        <w:tab/>
      </w:r>
      <w:r w:rsidR="00F2288E" w:rsidRPr="00F2288E">
        <w:rPr>
          <w:b/>
        </w:rPr>
        <w:t>Определение синуса, косинуса и тангенса угла</w:t>
      </w:r>
      <w:r w:rsidR="0028109B">
        <w:rPr>
          <w:b/>
        </w:rPr>
        <w:t xml:space="preserve">. </w:t>
      </w:r>
      <w:r w:rsidR="0028109B" w:rsidRPr="0028109B">
        <w:rPr>
          <w:bCs/>
          <w:color w:val="auto"/>
        </w:rPr>
        <w:t>Определение синуса, косинуса, тангенса произвольного угла.</w:t>
      </w:r>
      <w:r w:rsidR="00150570">
        <w:rPr>
          <w:bCs/>
          <w:color w:val="auto"/>
        </w:rPr>
        <w:t xml:space="preserve"> </w:t>
      </w:r>
      <w:r w:rsidR="00150570" w:rsidRPr="00DA6391">
        <w:rPr>
          <w:bCs/>
        </w:rPr>
        <w:t>Арккосинус, арксинус, арктангенс числа. Арккотангенс числа.</w:t>
      </w:r>
    </w:p>
    <w:p w14:paraId="7724033D" w14:textId="5D72B6BA" w:rsidR="00F2288E" w:rsidRPr="00F2288E" w:rsidRDefault="00C34B39" w:rsidP="00F2288E">
      <w:pPr>
        <w:pStyle w:val="Default"/>
        <w:jc w:val="both"/>
        <w:rPr>
          <w:b/>
        </w:rPr>
      </w:pPr>
      <w:r>
        <w:rPr>
          <w:b/>
        </w:rPr>
        <w:tab/>
      </w:r>
      <w:r w:rsidR="00F2288E" w:rsidRPr="00F2288E">
        <w:rPr>
          <w:b/>
        </w:rPr>
        <w:t>Знаки синуса, косинуса и тангенса</w:t>
      </w:r>
      <w:r w:rsidR="0028109B">
        <w:rPr>
          <w:b/>
        </w:rPr>
        <w:t xml:space="preserve">. </w:t>
      </w:r>
      <w:r w:rsidR="00235FE7" w:rsidRPr="00A7371D">
        <w:t xml:space="preserve">Нули функции, промежутки </w:t>
      </w:r>
      <w:proofErr w:type="spellStart"/>
      <w:r w:rsidR="00235FE7" w:rsidRPr="00A7371D">
        <w:t>знакопостоянства</w:t>
      </w:r>
      <w:proofErr w:type="spellEnd"/>
      <w:r w:rsidR="00235FE7" w:rsidRPr="00A7371D">
        <w:t>, монотонность.</w:t>
      </w:r>
    </w:p>
    <w:p w14:paraId="3B9D37C4" w14:textId="14D8E619" w:rsidR="00F2288E" w:rsidRPr="00F2288E" w:rsidRDefault="00C34B39" w:rsidP="00F2288E">
      <w:pPr>
        <w:pStyle w:val="Default"/>
        <w:jc w:val="both"/>
        <w:rPr>
          <w:b/>
        </w:rPr>
      </w:pPr>
      <w:r>
        <w:rPr>
          <w:b/>
        </w:rPr>
        <w:tab/>
      </w:r>
      <w:r w:rsidR="00F2288E" w:rsidRPr="00F2288E">
        <w:rPr>
          <w:b/>
        </w:rPr>
        <w:t>Зависимость между синусом</w:t>
      </w:r>
      <w:r w:rsidR="0028109B">
        <w:rPr>
          <w:b/>
        </w:rPr>
        <w:t>,</w:t>
      </w:r>
      <w:r w:rsidR="00F2288E" w:rsidRPr="00F2288E">
        <w:rPr>
          <w:b/>
        </w:rPr>
        <w:t xml:space="preserve"> </w:t>
      </w:r>
      <w:r w:rsidR="0028109B">
        <w:rPr>
          <w:b/>
        </w:rPr>
        <w:t>к</w:t>
      </w:r>
      <w:r w:rsidR="00F2288E" w:rsidRPr="00F2288E">
        <w:rPr>
          <w:b/>
        </w:rPr>
        <w:t>осинусом и тангенсом одного и того же угла</w:t>
      </w:r>
      <w:r w:rsidR="00513B00">
        <w:rPr>
          <w:b/>
        </w:rPr>
        <w:t>.</w:t>
      </w:r>
      <w:r w:rsidR="00513B00" w:rsidRPr="00513B00">
        <w:rPr>
          <w:bCs/>
          <w:color w:val="auto"/>
        </w:rPr>
        <w:t xml:space="preserve"> Значения тригонометрических функций для углов 0</w:t>
      </w:r>
      <w:r w:rsidR="00513B00" w:rsidRPr="00513B00">
        <w:rPr>
          <w:bCs/>
          <w:color w:val="auto"/>
        </w:rPr>
        <w:sym w:font="Symbol" w:char="F0B0"/>
      </w:r>
      <w:r w:rsidR="00513B00" w:rsidRPr="00513B00">
        <w:rPr>
          <w:bCs/>
          <w:color w:val="auto"/>
        </w:rPr>
        <w:t>, 30</w:t>
      </w:r>
      <w:r w:rsidR="00513B00" w:rsidRPr="00513B00">
        <w:rPr>
          <w:bCs/>
          <w:color w:val="auto"/>
        </w:rPr>
        <w:sym w:font="Symbol" w:char="F0B0"/>
      </w:r>
      <w:r w:rsidR="00513B00" w:rsidRPr="00513B00">
        <w:rPr>
          <w:bCs/>
          <w:color w:val="auto"/>
        </w:rPr>
        <w:t>, 45</w:t>
      </w:r>
      <w:r w:rsidR="00513B00" w:rsidRPr="00513B00">
        <w:rPr>
          <w:bCs/>
          <w:color w:val="auto"/>
        </w:rPr>
        <w:sym w:font="Symbol" w:char="F0B0"/>
      </w:r>
      <w:r w:rsidR="00513B00" w:rsidRPr="00513B00">
        <w:rPr>
          <w:bCs/>
          <w:color w:val="auto"/>
        </w:rPr>
        <w:t>, 60</w:t>
      </w:r>
      <w:r w:rsidR="00513B00" w:rsidRPr="00513B00">
        <w:rPr>
          <w:bCs/>
          <w:color w:val="auto"/>
        </w:rPr>
        <w:sym w:font="Symbol" w:char="F0B0"/>
      </w:r>
      <w:r w:rsidR="00513B00" w:rsidRPr="00513B00">
        <w:rPr>
          <w:bCs/>
          <w:color w:val="auto"/>
        </w:rPr>
        <w:t>, 90</w:t>
      </w:r>
      <w:r w:rsidR="00513B00" w:rsidRPr="00513B00">
        <w:rPr>
          <w:bCs/>
          <w:color w:val="auto"/>
        </w:rPr>
        <w:sym w:font="Symbol" w:char="F0B0"/>
      </w:r>
      <w:r w:rsidR="00513B00" w:rsidRPr="00513B00">
        <w:rPr>
          <w:bCs/>
          <w:color w:val="auto"/>
        </w:rPr>
        <w:t>, 180</w:t>
      </w:r>
      <w:r w:rsidR="00513B00" w:rsidRPr="00513B00">
        <w:rPr>
          <w:bCs/>
          <w:color w:val="auto"/>
        </w:rPr>
        <w:sym w:font="Symbol" w:char="F0B0"/>
      </w:r>
      <w:r w:rsidR="00513B00" w:rsidRPr="00513B00">
        <w:rPr>
          <w:bCs/>
          <w:color w:val="auto"/>
        </w:rPr>
        <w:t>, 270</w:t>
      </w:r>
      <w:r w:rsidR="00513B00" w:rsidRPr="00513B00">
        <w:rPr>
          <w:bCs/>
          <w:color w:val="auto"/>
        </w:rPr>
        <w:sym w:font="Symbol" w:char="F0B0"/>
      </w:r>
      <w:r w:rsidR="00513B00" w:rsidRPr="00513B00">
        <w:rPr>
          <w:bCs/>
          <w:color w:val="auto"/>
        </w:rPr>
        <w:t>.</w:t>
      </w:r>
      <w:r w:rsidR="009E7C01">
        <w:rPr>
          <w:bCs/>
          <w:color w:val="auto"/>
        </w:rPr>
        <w:t xml:space="preserve"> </w:t>
      </w:r>
      <w:r w:rsidR="009E7C01" w:rsidRPr="00465EB4">
        <w:rPr>
          <w:bCs/>
          <w:color w:val="auto"/>
          <w:sz w:val="32"/>
          <w:szCs w:val="32"/>
        </w:rPr>
        <w:t>(</w:t>
      </w:r>
      <m:oMath>
        <m:r>
          <w:rPr>
            <w:rFonts w:ascii="Cambria Math" w:hAnsi="Cambria Math"/>
            <w:color w:val="auto"/>
            <w:sz w:val="32"/>
            <w:szCs w:val="32"/>
          </w:rPr>
          <m:t xml:space="preserve">0, </m:t>
        </m:r>
        <m:f>
          <m:fPr>
            <m:ctrlPr>
              <w:rPr>
                <w:rFonts w:ascii="Cambria Math" w:hAnsi="Cambria Math"/>
                <w:bCs/>
                <w:i/>
                <w:color w:val="auto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auto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/>
                <w:color w:val="auto"/>
                <w:sz w:val="32"/>
                <w:szCs w:val="32"/>
              </w:rPr>
              <m:t>6</m:t>
            </m:r>
          </m:den>
        </m:f>
        <m:r>
          <w:rPr>
            <w:rFonts w:ascii="Cambria Math" w:hAnsi="Cambria Math"/>
            <w:color w:val="auto"/>
            <w:sz w:val="32"/>
            <w:szCs w:val="32"/>
          </w:rPr>
          <m:t xml:space="preserve">, </m:t>
        </m:r>
        <m:f>
          <m:fPr>
            <m:ctrlPr>
              <w:rPr>
                <w:rFonts w:ascii="Cambria Math" w:hAnsi="Cambria Math"/>
                <w:bCs/>
                <w:i/>
                <w:color w:val="auto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auto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/>
                <w:color w:val="auto"/>
                <w:sz w:val="32"/>
                <w:szCs w:val="32"/>
              </w:rPr>
              <m:t>4</m:t>
            </m:r>
          </m:den>
        </m:f>
        <m:r>
          <w:rPr>
            <w:rFonts w:ascii="Cambria Math" w:hAnsi="Cambria Math"/>
            <w:color w:val="auto"/>
            <w:sz w:val="32"/>
            <w:szCs w:val="32"/>
          </w:rPr>
          <m:t xml:space="preserve">, </m:t>
        </m:r>
        <m:f>
          <m:fPr>
            <m:ctrlPr>
              <w:rPr>
                <w:rFonts w:ascii="Cambria Math" w:hAnsi="Cambria Math"/>
                <w:bCs/>
                <w:i/>
                <w:color w:val="auto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auto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/>
                <w:color w:val="auto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color w:val="auto"/>
            <w:sz w:val="32"/>
            <w:szCs w:val="32"/>
          </w:rPr>
          <m:t xml:space="preserve">, </m:t>
        </m:r>
        <m:f>
          <m:fPr>
            <m:ctrlPr>
              <w:rPr>
                <w:rFonts w:ascii="Cambria Math" w:hAnsi="Cambria Math"/>
                <w:bCs/>
                <w:i/>
                <w:color w:val="auto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auto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/>
                <w:color w:val="auto"/>
                <w:sz w:val="32"/>
                <w:szCs w:val="32"/>
              </w:rPr>
              <m:t>2</m:t>
            </m:r>
          </m:den>
        </m:f>
      </m:oMath>
      <w:r w:rsidR="009E7C01" w:rsidRPr="00465EB4">
        <w:rPr>
          <w:bCs/>
          <w:color w:val="auto"/>
          <w:sz w:val="32"/>
          <w:szCs w:val="32"/>
        </w:rPr>
        <w:t xml:space="preserve"> </w:t>
      </w:r>
      <w:r w:rsidR="009E7C01" w:rsidRPr="009E7C01">
        <w:rPr>
          <w:bCs/>
          <w:color w:val="auto"/>
        </w:rPr>
        <w:t>рад).</w:t>
      </w:r>
    </w:p>
    <w:p w14:paraId="197136BE" w14:textId="60000F78" w:rsidR="00F2288E" w:rsidRPr="009E7C01" w:rsidRDefault="00C34B39" w:rsidP="00F2288E">
      <w:pPr>
        <w:pStyle w:val="Default"/>
        <w:jc w:val="both"/>
        <w:rPr>
          <w:bCs/>
          <w:color w:val="auto"/>
        </w:rPr>
      </w:pPr>
      <w:r>
        <w:rPr>
          <w:b/>
        </w:rPr>
        <w:tab/>
      </w:r>
      <w:r w:rsidR="00F2288E" w:rsidRPr="00F2288E">
        <w:rPr>
          <w:b/>
        </w:rPr>
        <w:t>Тригонометрические тождества</w:t>
      </w:r>
      <w:r w:rsidR="0028109B">
        <w:rPr>
          <w:b/>
        </w:rPr>
        <w:t xml:space="preserve">. </w:t>
      </w:r>
      <w:r w:rsidR="0028109B" w:rsidRPr="0028109B">
        <w:rPr>
          <w:bCs/>
          <w:color w:val="auto"/>
        </w:rPr>
        <w:t>Основное тригонометрическое тождество.</w:t>
      </w:r>
      <w:r w:rsidR="009E7C01">
        <w:rPr>
          <w:bCs/>
          <w:color w:val="auto"/>
        </w:rPr>
        <w:t xml:space="preserve"> </w:t>
      </w:r>
      <w:r w:rsidR="009E7C01" w:rsidRPr="009E7C01">
        <w:rPr>
          <w:bCs/>
          <w:color w:val="auto"/>
        </w:rPr>
        <w:t>Основное тригонометрическое тождество и следствия из него.</w:t>
      </w:r>
    </w:p>
    <w:p w14:paraId="274DD704" w14:textId="7D5E45E2" w:rsidR="00F2288E" w:rsidRPr="00513B00" w:rsidRDefault="00C34B39" w:rsidP="00F2288E">
      <w:pPr>
        <w:pStyle w:val="Default"/>
        <w:jc w:val="both"/>
        <w:rPr>
          <w:bCs/>
          <w:color w:val="auto"/>
        </w:rPr>
      </w:pPr>
      <w:r>
        <w:rPr>
          <w:b/>
        </w:rPr>
        <w:tab/>
      </w:r>
      <w:r w:rsidR="00F2288E" w:rsidRPr="00F2288E">
        <w:rPr>
          <w:b/>
        </w:rPr>
        <w:t xml:space="preserve">Синус, косинус и тангенс углов а и </w:t>
      </w:r>
      <w:proofErr w:type="gramStart"/>
      <w:r w:rsidR="00F2288E" w:rsidRPr="00F2288E">
        <w:rPr>
          <w:b/>
        </w:rPr>
        <w:t>–а</w:t>
      </w:r>
      <w:proofErr w:type="gramEnd"/>
      <w:r w:rsidR="00513B00">
        <w:rPr>
          <w:b/>
        </w:rPr>
        <w:t xml:space="preserve">. </w:t>
      </w:r>
    </w:p>
    <w:p w14:paraId="703E6C92" w14:textId="24ABE065" w:rsidR="00F2288E" w:rsidRPr="00F2288E" w:rsidRDefault="00C34B39" w:rsidP="00F2288E">
      <w:pPr>
        <w:pStyle w:val="Default"/>
        <w:jc w:val="both"/>
        <w:rPr>
          <w:b/>
        </w:rPr>
      </w:pPr>
      <w:r>
        <w:rPr>
          <w:b/>
        </w:rPr>
        <w:tab/>
      </w:r>
      <w:r w:rsidR="00F2288E" w:rsidRPr="00F2288E">
        <w:rPr>
          <w:b/>
        </w:rPr>
        <w:t>Формулы сложения</w:t>
      </w:r>
      <w:r w:rsidR="00513B00">
        <w:rPr>
          <w:b/>
        </w:rPr>
        <w:t>.</w:t>
      </w:r>
      <w:r w:rsidR="009E7C01">
        <w:rPr>
          <w:b/>
        </w:rPr>
        <w:t xml:space="preserve"> </w:t>
      </w:r>
      <w:r w:rsidR="009E7C01" w:rsidRPr="009E7C01">
        <w:rPr>
          <w:bCs/>
          <w:color w:val="auto"/>
        </w:rPr>
        <w:t>Формулы сложения тригонометрических функций</w:t>
      </w:r>
      <w:r w:rsidR="009E7C01">
        <w:rPr>
          <w:bCs/>
          <w:color w:val="auto"/>
        </w:rPr>
        <w:t>.</w:t>
      </w:r>
      <w:r w:rsidR="009E7C01" w:rsidRPr="009E7C01">
        <w:rPr>
          <w:bCs/>
          <w:color w:val="auto"/>
        </w:rPr>
        <w:t xml:space="preserve"> </w:t>
      </w:r>
    </w:p>
    <w:p w14:paraId="25D81F1E" w14:textId="70CC4EBE" w:rsidR="00F2288E" w:rsidRPr="00F2288E" w:rsidRDefault="00C34B39" w:rsidP="00F2288E">
      <w:pPr>
        <w:pStyle w:val="Default"/>
        <w:jc w:val="both"/>
        <w:rPr>
          <w:b/>
        </w:rPr>
      </w:pPr>
      <w:r>
        <w:rPr>
          <w:b/>
        </w:rPr>
        <w:lastRenderedPageBreak/>
        <w:tab/>
      </w:r>
      <w:r w:rsidR="00F2288E" w:rsidRPr="00F2288E">
        <w:rPr>
          <w:b/>
        </w:rPr>
        <w:t>Синус, косинус и тангенс двойного угла</w:t>
      </w:r>
      <w:r w:rsidR="00513B00">
        <w:rPr>
          <w:b/>
        </w:rPr>
        <w:t>.</w:t>
      </w:r>
      <w:r w:rsidR="009E7C01" w:rsidRPr="009E7C01">
        <w:rPr>
          <w:bCs/>
          <w:color w:val="auto"/>
        </w:rPr>
        <w:t xml:space="preserve"> </w:t>
      </w:r>
      <w:r w:rsidR="009E7C01">
        <w:rPr>
          <w:bCs/>
          <w:color w:val="auto"/>
        </w:rPr>
        <w:t>Ф</w:t>
      </w:r>
      <w:r w:rsidR="009E7C01" w:rsidRPr="009E7C01">
        <w:rPr>
          <w:bCs/>
          <w:color w:val="auto"/>
        </w:rPr>
        <w:t>ормулы двойного аргумента.</w:t>
      </w:r>
    </w:p>
    <w:p w14:paraId="6F2E81F6" w14:textId="68F5B6DF" w:rsidR="00F2288E" w:rsidRPr="00F2288E" w:rsidRDefault="00C34B39" w:rsidP="00F2288E">
      <w:pPr>
        <w:pStyle w:val="Default"/>
        <w:jc w:val="both"/>
        <w:rPr>
          <w:b/>
        </w:rPr>
      </w:pPr>
      <w:r>
        <w:rPr>
          <w:b/>
        </w:rPr>
        <w:tab/>
      </w:r>
      <w:r w:rsidR="00F2288E" w:rsidRPr="00F2288E">
        <w:rPr>
          <w:b/>
        </w:rPr>
        <w:t>Синус, косинус и тангенс половинного угла</w:t>
      </w:r>
      <w:r w:rsidR="00513B00">
        <w:rPr>
          <w:b/>
        </w:rPr>
        <w:t>.</w:t>
      </w:r>
    </w:p>
    <w:p w14:paraId="663C9FD1" w14:textId="35757FED" w:rsidR="00F2288E" w:rsidRPr="00F2288E" w:rsidRDefault="00C34B39" w:rsidP="00F2288E">
      <w:pPr>
        <w:pStyle w:val="Default"/>
        <w:jc w:val="both"/>
        <w:rPr>
          <w:b/>
        </w:rPr>
      </w:pPr>
      <w:r>
        <w:rPr>
          <w:b/>
        </w:rPr>
        <w:tab/>
      </w:r>
      <w:r w:rsidR="00F2288E" w:rsidRPr="00F2288E">
        <w:rPr>
          <w:b/>
        </w:rPr>
        <w:t>Формулы приведения</w:t>
      </w:r>
      <w:r w:rsidR="00513B00">
        <w:rPr>
          <w:b/>
        </w:rPr>
        <w:t>.</w:t>
      </w:r>
      <w:r w:rsidR="009E7C01" w:rsidRPr="009E7C01">
        <w:rPr>
          <w:bCs/>
          <w:color w:val="auto"/>
        </w:rPr>
        <w:t xml:space="preserve"> </w:t>
      </w:r>
      <w:r w:rsidR="009E7C01">
        <w:rPr>
          <w:bCs/>
          <w:color w:val="auto"/>
        </w:rPr>
        <w:t>Ф</w:t>
      </w:r>
      <w:r w:rsidR="009E7C01" w:rsidRPr="009E7C01">
        <w:rPr>
          <w:bCs/>
          <w:color w:val="auto"/>
        </w:rPr>
        <w:t>ормулы приведения</w:t>
      </w:r>
      <w:r w:rsidR="009E7C01">
        <w:rPr>
          <w:bCs/>
          <w:color w:val="auto"/>
        </w:rPr>
        <w:t>.</w:t>
      </w:r>
      <w:r w:rsidR="009E7C01" w:rsidRPr="009E7C01">
        <w:rPr>
          <w:bCs/>
          <w:color w:val="auto"/>
        </w:rPr>
        <w:t xml:space="preserve"> </w:t>
      </w:r>
    </w:p>
    <w:p w14:paraId="346BAFBD" w14:textId="77B964B0" w:rsidR="00C9291D" w:rsidRDefault="00C34B39" w:rsidP="00F2288E">
      <w:pPr>
        <w:pStyle w:val="Default"/>
        <w:jc w:val="both"/>
        <w:rPr>
          <w:b/>
        </w:rPr>
      </w:pPr>
      <w:r>
        <w:rPr>
          <w:b/>
        </w:rPr>
        <w:tab/>
      </w:r>
      <w:r w:rsidR="00F2288E" w:rsidRPr="00F2288E">
        <w:rPr>
          <w:b/>
        </w:rPr>
        <w:t>Сумма и разность синусов. Сумма и разность косинусов</w:t>
      </w:r>
      <w:r w:rsidR="00513B00">
        <w:rPr>
          <w:b/>
        </w:rPr>
        <w:t>.</w:t>
      </w:r>
    </w:p>
    <w:p w14:paraId="76975F4E" w14:textId="28303ACF" w:rsidR="0028109B" w:rsidRDefault="0028109B" w:rsidP="00F2288E">
      <w:pPr>
        <w:pStyle w:val="Default"/>
        <w:jc w:val="both"/>
        <w:rPr>
          <w:b/>
        </w:rPr>
      </w:pPr>
    </w:p>
    <w:p w14:paraId="5D4CDA42" w14:textId="1E58999E" w:rsidR="0028109B" w:rsidRPr="00F0481D" w:rsidRDefault="00C34B39" w:rsidP="00F2288E">
      <w:pPr>
        <w:pStyle w:val="Default"/>
        <w:jc w:val="both"/>
        <w:rPr>
          <w:b/>
        </w:rPr>
      </w:pPr>
      <w:r>
        <w:rPr>
          <w:b/>
        </w:rPr>
        <w:tab/>
      </w:r>
      <w:r w:rsidR="0028109B" w:rsidRPr="00F0481D">
        <w:rPr>
          <w:b/>
        </w:rPr>
        <w:t>Раздел 6. Тригонометрические уравнения</w:t>
      </w:r>
    </w:p>
    <w:p w14:paraId="7A1E9ED6" w14:textId="480A089B" w:rsidR="0028109B" w:rsidRPr="0028109B" w:rsidRDefault="00C34B39" w:rsidP="0028109B">
      <w:pPr>
        <w:pStyle w:val="Default"/>
        <w:jc w:val="both"/>
        <w:rPr>
          <w:b/>
        </w:rPr>
      </w:pPr>
      <w:r>
        <w:rPr>
          <w:b/>
        </w:rPr>
        <w:tab/>
      </w:r>
      <w:r w:rsidR="0028109B" w:rsidRPr="0028109B">
        <w:rPr>
          <w:b/>
        </w:rPr>
        <w:t xml:space="preserve">Уравнения </w:t>
      </w:r>
      <w:proofErr w:type="spellStart"/>
      <w:r w:rsidR="0028109B" w:rsidRPr="0028109B">
        <w:rPr>
          <w:b/>
        </w:rPr>
        <w:t>cos</w:t>
      </w:r>
      <w:proofErr w:type="gramStart"/>
      <w:r w:rsidR="0028109B" w:rsidRPr="0028109B">
        <w:rPr>
          <w:b/>
        </w:rPr>
        <w:t>х</w:t>
      </w:r>
      <w:proofErr w:type="spellEnd"/>
      <w:proofErr w:type="gramEnd"/>
      <w:r w:rsidR="0028109B" w:rsidRPr="0028109B">
        <w:rPr>
          <w:b/>
        </w:rPr>
        <w:t xml:space="preserve"> = а</w:t>
      </w:r>
      <w:r w:rsidR="00513B00">
        <w:rPr>
          <w:b/>
        </w:rPr>
        <w:t>.</w:t>
      </w:r>
      <w:r w:rsidR="00C0247E">
        <w:rPr>
          <w:b/>
        </w:rPr>
        <w:t xml:space="preserve"> </w:t>
      </w:r>
      <w:r w:rsidR="00C0247E" w:rsidRPr="00C0247E">
        <w:rPr>
          <w:bCs/>
          <w:color w:val="auto"/>
        </w:rPr>
        <w:t>Простейшие тригонометрические уравнения.</w:t>
      </w:r>
      <w:r w:rsidR="00262D87">
        <w:rPr>
          <w:bCs/>
          <w:color w:val="auto"/>
        </w:rPr>
        <w:t xml:space="preserve"> </w:t>
      </w:r>
      <w:r w:rsidR="00262D87" w:rsidRPr="00DA6391">
        <w:rPr>
          <w:bCs/>
        </w:rPr>
        <w:t>Решение простейших тригонометрических уравнений с помощью тригонометрической окружности.</w:t>
      </w:r>
    </w:p>
    <w:p w14:paraId="03C05E06" w14:textId="43F903B7" w:rsidR="0028109B" w:rsidRPr="0028109B" w:rsidRDefault="00C34B39" w:rsidP="0028109B">
      <w:pPr>
        <w:pStyle w:val="Default"/>
        <w:jc w:val="both"/>
        <w:rPr>
          <w:b/>
        </w:rPr>
      </w:pPr>
      <w:r>
        <w:rPr>
          <w:b/>
        </w:rPr>
        <w:tab/>
      </w:r>
      <w:r w:rsidR="0028109B" w:rsidRPr="0028109B">
        <w:rPr>
          <w:b/>
        </w:rPr>
        <w:t xml:space="preserve">Уравнения </w:t>
      </w:r>
      <w:proofErr w:type="spellStart"/>
      <w:r w:rsidR="0028109B" w:rsidRPr="0028109B">
        <w:rPr>
          <w:b/>
        </w:rPr>
        <w:t>sin</w:t>
      </w:r>
      <w:proofErr w:type="gramStart"/>
      <w:r w:rsidR="0028109B" w:rsidRPr="0028109B">
        <w:rPr>
          <w:b/>
        </w:rPr>
        <w:t>х</w:t>
      </w:r>
      <w:proofErr w:type="spellEnd"/>
      <w:proofErr w:type="gramEnd"/>
      <w:r w:rsidR="0028109B" w:rsidRPr="0028109B">
        <w:rPr>
          <w:b/>
        </w:rPr>
        <w:t xml:space="preserve"> = а</w:t>
      </w:r>
      <w:r w:rsidR="00513B00">
        <w:rPr>
          <w:b/>
        </w:rPr>
        <w:t>.</w:t>
      </w:r>
      <w:r w:rsidR="00C0247E">
        <w:rPr>
          <w:b/>
        </w:rPr>
        <w:t xml:space="preserve"> </w:t>
      </w:r>
      <w:r w:rsidR="00C0247E" w:rsidRPr="00C0247E">
        <w:rPr>
          <w:bCs/>
          <w:color w:val="auto"/>
        </w:rPr>
        <w:t>Простейшие тригонометрические уравнения.</w:t>
      </w:r>
      <w:r w:rsidR="00262D87">
        <w:rPr>
          <w:bCs/>
          <w:color w:val="auto"/>
        </w:rPr>
        <w:t xml:space="preserve"> </w:t>
      </w:r>
      <w:r w:rsidR="00262D87" w:rsidRPr="00DA6391">
        <w:rPr>
          <w:bCs/>
        </w:rPr>
        <w:t>Решение простейших тригонометрических уравнений с помощью тригонометрической окружности.</w:t>
      </w:r>
    </w:p>
    <w:p w14:paraId="05E3BD69" w14:textId="4310626A" w:rsidR="0028109B" w:rsidRPr="0028109B" w:rsidRDefault="00C34B39" w:rsidP="0028109B">
      <w:pPr>
        <w:pStyle w:val="Default"/>
        <w:jc w:val="both"/>
        <w:rPr>
          <w:b/>
        </w:rPr>
      </w:pPr>
      <w:r>
        <w:rPr>
          <w:b/>
        </w:rPr>
        <w:tab/>
      </w:r>
      <w:r w:rsidR="0028109B" w:rsidRPr="0028109B">
        <w:rPr>
          <w:b/>
        </w:rPr>
        <w:t xml:space="preserve">Уравнения </w:t>
      </w:r>
      <w:proofErr w:type="spellStart"/>
      <w:r w:rsidR="0028109B" w:rsidRPr="0028109B">
        <w:rPr>
          <w:b/>
        </w:rPr>
        <w:t>tg</w:t>
      </w:r>
      <w:proofErr w:type="gramStart"/>
      <w:r w:rsidR="0028109B" w:rsidRPr="0028109B">
        <w:rPr>
          <w:b/>
        </w:rPr>
        <w:t>х</w:t>
      </w:r>
      <w:proofErr w:type="spellEnd"/>
      <w:proofErr w:type="gramEnd"/>
      <w:r w:rsidR="0028109B" w:rsidRPr="0028109B">
        <w:rPr>
          <w:b/>
        </w:rPr>
        <w:t xml:space="preserve"> = а</w:t>
      </w:r>
      <w:r w:rsidR="00513B00">
        <w:rPr>
          <w:b/>
        </w:rPr>
        <w:t>.</w:t>
      </w:r>
      <w:r w:rsidR="00C0247E">
        <w:rPr>
          <w:b/>
        </w:rPr>
        <w:t xml:space="preserve"> </w:t>
      </w:r>
      <w:r w:rsidR="00C0247E" w:rsidRPr="00C0247E">
        <w:rPr>
          <w:bCs/>
          <w:color w:val="auto"/>
        </w:rPr>
        <w:t>Простейшие тригонометрические уравнения.</w:t>
      </w:r>
      <w:r w:rsidR="00262D87" w:rsidRPr="00262D87">
        <w:rPr>
          <w:bCs/>
        </w:rPr>
        <w:t xml:space="preserve"> </w:t>
      </w:r>
      <w:r w:rsidR="00262D87" w:rsidRPr="00DA6391">
        <w:rPr>
          <w:bCs/>
        </w:rPr>
        <w:t>Решение простейших тригонометрических уравнений с помощью тригонометрической окружности.</w:t>
      </w:r>
    </w:p>
    <w:p w14:paraId="0CE62596" w14:textId="669C5BAA" w:rsidR="0028109B" w:rsidRPr="0028109B" w:rsidRDefault="00C34B39" w:rsidP="0028109B">
      <w:pPr>
        <w:pStyle w:val="Default"/>
        <w:jc w:val="both"/>
        <w:rPr>
          <w:b/>
        </w:rPr>
      </w:pPr>
      <w:r>
        <w:rPr>
          <w:b/>
        </w:rPr>
        <w:tab/>
      </w:r>
      <w:r w:rsidR="0028109B" w:rsidRPr="0028109B">
        <w:rPr>
          <w:b/>
        </w:rPr>
        <w:t>Решение тригонометрических уравнений</w:t>
      </w:r>
      <w:r w:rsidR="00513B00">
        <w:rPr>
          <w:b/>
        </w:rPr>
        <w:t>.</w:t>
      </w:r>
      <w:r w:rsidR="00C0247E">
        <w:rPr>
          <w:b/>
        </w:rPr>
        <w:t xml:space="preserve"> </w:t>
      </w:r>
      <w:r w:rsidR="00C0247E" w:rsidRPr="00C0247E">
        <w:rPr>
          <w:bCs/>
          <w:color w:val="auto"/>
        </w:rPr>
        <w:t>Решение тригонометрических уравнений.</w:t>
      </w:r>
    </w:p>
    <w:p w14:paraId="6DDAA193" w14:textId="17757CD3" w:rsidR="0028109B" w:rsidRPr="00C0247E" w:rsidRDefault="00C34B39" w:rsidP="0028109B">
      <w:pPr>
        <w:pStyle w:val="Default"/>
        <w:jc w:val="both"/>
        <w:rPr>
          <w:bCs/>
          <w:color w:val="auto"/>
        </w:rPr>
      </w:pPr>
      <w:r>
        <w:rPr>
          <w:b/>
        </w:rPr>
        <w:tab/>
      </w:r>
      <w:r w:rsidR="0028109B" w:rsidRPr="0028109B">
        <w:rPr>
          <w:b/>
        </w:rPr>
        <w:t>Примеры решения простейших тригонометрических неравенств</w:t>
      </w:r>
      <w:r w:rsidR="00513B00">
        <w:rPr>
          <w:b/>
        </w:rPr>
        <w:t>.</w:t>
      </w:r>
      <w:r w:rsidR="00C0247E">
        <w:rPr>
          <w:b/>
        </w:rPr>
        <w:t xml:space="preserve"> </w:t>
      </w:r>
      <w:r w:rsidR="00C0247E" w:rsidRPr="00C0247E">
        <w:rPr>
          <w:bCs/>
          <w:color w:val="auto"/>
        </w:rPr>
        <w:t>Решение простейших тригонометрических неравенств.</w:t>
      </w:r>
    </w:p>
    <w:p w14:paraId="2241A99F" w14:textId="77777777" w:rsidR="00C9291D" w:rsidRPr="00F2288E" w:rsidRDefault="00C9291D" w:rsidP="00F2288E">
      <w:pPr>
        <w:pStyle w:val="Default"/>
        <w:jc w:val="both"/>
        <w:rPr>
          <w:b/>
        </w:rPr>
      </w:pPr>
    </w:p>
    <w:p w14:paraId="72867DE4" w14:textId="77777777" w:rsidR="00BC42ED" w:rsidRPr="00C34B39" w:rsidRDefault="00BC42ED" w:rsidP="00BC42ED">
      <w:pPr>
        <w:jc w:val="center"/>
        <w:rPr>
          <w:rFonts w:ascii="Times New Roman" w:hAnsi="Times New Roman"/>
          <w:b/>
          <w:i w:val="0"/>
          <w:sz w:val="24"/>
          <w:szCs w:val="24"/>
        </w:rPr>
      </w:pPr>
      <w:r w:rsidRPr="00C34B39">
        <w:rPr>
          <w:rFonts w:ascii="Times New Roman" w:hAnsi="Times New Roman"/>
          <w:b/>
          <w:i w:val="0"/>
          <w:sz w:val="24"/>
          <w:szCs w:val="24"/>
        </w:rPr>
        <w:t>Геометрия</w:t>
      </w:r>
    </w:p>
    <w:p w14:paraId="2C987E74" w14:textId="77777777" w:rsidR="00BC42ED" w:rsidRDefault="00BC42ED" w:rsidP="00BC42ED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</w:p>
    <w:p w14:paraId="7137EDE5" w14:textId="11426BFE" w:rsidR="00BC42ED" w:rsidRPr="00D61149" w:rsidRDefault="00C34B39" w:rsidP="00BC42ED">
      <w:pPr>
        <w:pStyle w:val="Default"/>
        <w:jc w:val="both"/>
        <w:rPr>
          <w:b/>
        </w:rPr>
      </w:pPr>
      <w:r>
        <w:rPr>
          <w:b/>
        </w:rPr>
        <w:tab/>
      </w:r>
      <w:r w:rsidR="00BC42ED" w:rsidRPr="00D61149">
        <w:rPr>
          <w:b/>
        </w:rPr>
        <w:t xml:space="preserve">Раздел 1. </w:t>
      </w:r>
      <w:r w:rsidR="00BC42ED" w:rsidRPr="00B4039A">
        <w:rPr>
          <w:b/>
        </w:rPr>
        <w:t>Аксиомы стереометрии и их следствия</w:t>
      </w:r>
    </w:p>
    <w:p w14:paraId="7FAF0789" w14:textId="3C35B1BC" w:rsidR="0024096C" w:rsidRPr="00DA6391" w:rsidRDefault="00C34B39" w:rsidP="0024096C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BC42ED" w:rsidRPr="00BC42ED">
        <w:rPr>
          <w:rFonts w:ascii="Times New Roman" w:hAnsi="Times New Roman"/>
          <w:b/>
          <w:bCs/>
          <w:i w:val="0"/>
          <w:sz w:val="24"/>
          <w:szCs w:val="24"/>
        </w:rPr>
        <w:t>Предмет стереометрии</w:t>
      </w:r>
      <w:r w:rsidR="00B4039A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B4039A" w:rsidRPr="00B4039A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Фигуры на плоскости и в пространстве. Длина и площадь. Периметры и площади фигур. </w:t>
      </w:r>
      <w:r w:rsidR="00257C13" w:rsidRPr="00DA6391">
        <w:rPr>
          <w:rFonts w:ascii="Times New Roman" w:hAnsi="Times New Roman"/>
          <w:bCs/>
          <w:i w:val="0"/>
          <w:sz w:val="24"/>
          <w:szCs w:val="24"/>
        </w:rPr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="00257C13" w:rsidRPr="00DA6391">
        <w:rPr>
          <w:rFonts w:ascii="Times New Roman" w:hAnsi="Times New Roman"/>
          <w:bCs/>
          <w:i w:val="0"/>
          <w:sz w:val="24"/>
          <w:szCs w:val="24"/>
        </w:rPr>
        <w:t>контрпримеров</w:t>
      </w:r>
      <w:proofErr w:type="spellEnd"/>
      <w:r w:rsidR="00257C13" w:rsidRPr="00DA6391">
        <w:rPr>
          <w:rFonts w:ascii="Times New Roman" w:hAnsi="Times New Roman"/>
          <w:bCs/>
          <w:i w:val="0"/>
          <w:sz w:val="24"/>
          <w:szCs w:val="24"/>
        </w:rPr>
        <w:t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Решение задач с помощью векторов и координат.</w:t>
      </w:r>
      <w:r w:rsidR="0024096C" w:rsidRPr="0024096C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24096C" w:rsidRPr="00DA6391">
        <w:rPr>
          <w:rFonts w:ascii="Times New Roman" w:hAnsi="Times New Roman"/>
          <w:bCs/>
          <w:i w:val="0"/>
          <w:sz w:val="24"/>
          <w:szCs w:val="24"/>
        </w:rPr>
        <w:t>Наглядная стереометрия. Фигуры и их изображения (куб, пирамида, призма). Основные понятия стереометрии и их свойства. Сечения куба и тетраэдра.</w:t>
      </w:r>
    </w:p>
    <w:p w14:paraId="1AB1CD36" w14:textId="72F0578E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BC42ED" w:rsidRPr="00BC42ED">
        <w:rPr>
          <w:rFonts w:ascii="Times New Roman" w:hAnsi="Times New Roman"/>
          <w:b/>
          <w:bCs/>
          <w:i w:val="0"/>
          <w:sz w:val="24"/>
          <w:szCs w:val="24"/>
        </w:rPr>
        <w:t>Аксиомы стереометрии</w:t>
      </w:r>
      <w:r w:rsidR="00B4039A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B4039A" w:rsidRPr="00B4039A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Треугольники. Виды треугольников: остроугольные, тупоугольные, прямоугольные. Катет против угла в 30 градусов. Внешний угол треугольника. </w:t>
      </w:r>
    </w:p>
    <w:p w14:paraId="321A5F5E" w14:textId="095BCFC3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>Биссектриса, медиана и высота треугольника. Равенство треугольников.</w:t>
      </w:r>
    </w:p>
    <w:p w14:paraId="38C96F51" w14:textId="223E11FB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Решение задач на клетчатой бумаге. </w:t>
      </w:r>
    </w:p>
    <w:p w14:paraId="22C04BEC" w14:textId="42448F1E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Равнобедренный треугольник, равносторонний треугольник. Свойства равнобедренного треугольника. </w:t>
      </w:r>
    </w:p>
    <w:p w14:paraId="462D59E0" w14:textId="5B334FEF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Соотношения между сторонами и углами в прямоугольном треугольнике. Тригонометрические функции углов в прямоугольном треугольнике. Теорема Пифагора. Применение теорем синусов и косинусов. </w:t>
      </w:r>
    </w:p>
    <w:p w14:paraId="12A55DC7" w14:textId="5A8E5C17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BC42ED" w:rsidRPr="00BC42ED">
        <w:rPr>
          <w:rFonts w:ascii="Times New Roman" w:hAnsi="Times New Roman"/>
          <w:b/>
          <w:bCs/>
          <w:i w:val="0"/>
          <w:sz w:val="24"/>
          <w:szCs w:val="24"/>
        </w:rPr>
        <w:t>Некоторые следствия из аксиом</w:t>
      </w:r>
      <w:r w:rsidR="00B4039A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B4039A" w:rsidRPr="00B4039A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Четырехугольники: параллелограмм, ромб, прямоугольник, квадрат, трапеция и их свойства. Средняя линия треугольника и трапеции. </w:t>
      </w:r>
    </w:p>
    <w:p w14:paraId="6D0B5091" w14:textId="226FB726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Выпуклые и невыпуклые фигуры. Периметр многоугольника. Правильный многоугольник. </w:t>
      </w:r>
    </w:p>
    <w:p w14:paraId="661EAA22" w14:textId="32D1E9A6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Углы на плоскости и в пространстве. Вертикальные и смежные углы. </w:t>
      </w:r>
    </w:p>
    <w:p w14:paraId="4171C413" w14:textId="39FD4BAA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Сумма внутренних углов треугольника и четырехугольника. </w:t>
      </w:r>
    </w:p>
    <w:p w14:paraId="447BF20E" w14:textId="454C81BD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Соотношения в квадрате и равностороннем треугольнике. </w:t>
      </w:r>
    </w:p>
    <w:p w14:paraId="6201E52A" w14:textId="231A065B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Диагонали многоугольника. </w:t>
      </w:r>
    </w:p>
    <w:p w14:paraId="7DC1738A" w14:textId="38728A9B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Подобные треугольники в простейших случаях. </w:t>
      </w:r>
    </w:p>
    <w:p w14:paraId="017A7BEF" w14:textId="1D3C22F8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>Формулы площади прямоугольника, треугольника, ромба, трапеции.</w:t>
      </w:r>
    </w:p>
    <w:p w14:paraId="52F12A9C" w14:textId="27164296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lastRenderedPageBreak/>
        <w:tab/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Окружность и круг. Радиус и диаметр. Длина окружности и площадь круга. Число </w:t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sym w:font="Symbol" w:char="F070"/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. Вписанный угол, в частности угол, опирающийся на диаметр. Касательная к окружности и ее свойство. </w:t>
      </w:r>
    </w:p>
    <w:p w14:paraId="3FD426E7" w14:textId="08FC71A7" w:rsidR="00BC42ED" w:rsidRDefault="00BC42ED" w:rsidP="00C9291D">
      <w:pPr>
        <w:contextualSpacing/>
        <w:jc w:val="both"/>
        <w:rPr>
          <w:rFonts w:ascii="Times New Roman" w:hAnsi="Times New Roman"/>
          <w:b/>
          <w:bCs/>
          <w:i w:val="0"/>
          <w:sz w:val="24"/>
          <w:szCs w:val="24"/>
        </w:rPr>
      </w:pPr>
    </w:p>
    <w:p w14:paraId="1ECEB3DC" w14:textId="1C053AB4" w:rsidR="00BC42ED" w:rsidRPr="00B4039A" w:rsidRDefault="00C34B39" w:rsidP="00BC42ED">
      <w:pPr>
        <w:pStyle w:val="Default"/>
        <w:jc w:val="both"/>
        <w:rPr>
          <w:b/>
        </w:rPr>
      </w:pPr>
      <w:r>
        <w:rPr>
          <w:b/>
        </w:rPr>
        <w:tab/>
      </w:r>
      <w:r w:rsidR="002510C8" w:rsidRPr="00B4039A">
        <w:rPr>
          <w:b/>
        </w:rPr>
        <w:t>Раздел 2</w:t>
      </w:r>
      <w:r w:rsidR="00BC42ED" w:rsidRPr="00B4039A">
        <w:rPr>
          <w:b/>
        </w:rPr>
        <w:t>. Параллельность прямых и плоскостей</w:t>
      </w:r>
    </w:p>
    <w:p w14:paraId="08F25941" w14:textId="05249F7F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BC42ED" w:rsidRPr="00BC42ED">
        <w:rPr>
          <w:rFonts w:ascii="Times New Roman" w:hAnsi="Times New Roman"/>
          <w:b/>
          <w:bCs/>
          <w:i w:val="0"/>
          <w:sz w:val="24"/>
          <w:szCs w:val="24"/>
        </w:rPr>
        <w:t xml:space="preserve">Параллельность </w:t>
      </w:r>
      <w:proofErr w:type="gramStart"/>
      <w:r w:rsidR="00BC42ED" w:rsidRPr="00BC42ED">
        <w:rPr>
          <w:rFonts w:ascii="Times New Roman" w:hAnsi="Times New Roman"/>
          <w:b/>
          <w:bCs/>
          <w:i w:val="0"/>
          <w:sz w:val="24"/>
          <w:szCs w:val="24"/>
        </w:rPr>
        <w:t>прямых</w:t>
      </w:r>
      <w:proofErr w:type="gramEnd"/>
      <w:r w:rsidR="00BC42ED" w:rsidRPr="00BC42ED">
        <w:rPr>
          <w:rFonts w:ascii="Times New Roman" w:hAnsi="Times New Roman"/>
          <w:b/>
          <w:bCs/>
          <w:i w:val="0"/>
          <w:sz w:val="24"/>
          <w:szCs w:val="24"/>
        </w:rPr>
        <w:t>, прямой</w:t>
      </w:r>
      <w:r w:rsidR="00705D03">
        <w:rPr>
          <w:rFonts w:ascii="Times New Roman" w:hAnsi="Times New Roman"/>
          <w:b/>
          <w:bCs/>
          <w:i w:val="0"/>
          <w:sz w:val="24"/>
          <w:szCs w:val="24"/>
        </w:rPr>
        <w:t xml:space="preserve"> </w:t>
      </w:r>
      <w:r w:rsidR="00BC42ED" w:rsidRPr="00BC42ED">
        <w:rPr>
          <w:rFonts w:ascii="Times New Roman" w:hAnsi="Times New Roman"/>
          <w:b/>
          <w:bCs/>
          <w:i w:val="0"/>
          <w:sz w:val="24"/>
          <w:szCs w:val="24"/>
        </w:rPr>
        <w:t>и плоскости</w:t>
      </w:r>
      <w:r w:rsidR="00B4039A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B4039A" w:rsidRPr="00B4039A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Параллельность прямых и плоскостей. </w:t>
      </w:r>
      <w:r w:rsidR="0024096C" w:rsidRPr="00DA6391">
        <w:rPr>
          <w:rFonts w:ascii="Times New Roman" w:hAnsi="Times New Roman"/>
          <w:bCs/>
          <w:i w:val="0"/>
          <w:sz w:val="24"/>
          <w:szCs w:val="24"/>
        </w:rPr>
        <w:t>Точка, прямая и плоскость в пространстве, аксиомы стереометрии и следствия из них. Взаимное расположение прямых и плоскостей в пространстве.</w:t>
      </w:r>
    </w:p>
    <w:p w14:paraId="0924FD58" w14:textId="7F2E6F41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BC42ED" w:rsidRPr="00BC42ED">
        <w:rPr>
          <w:rFonts w:ascii="Times New Roman" w:hAnsi="Times New Roman"/>
          <w:b/>
          <w:bCs/>
          <w:i w:val="0"/>
          <w:sz w:val="24"/>
          <w:szCs w:val="24"/>
        </w:rPr>
        <w:t xml:space="preserve">Взаимное расположение </w:t>
      </w:r>
      <w:proofErr w:type="gramStart"/>
      <w:r w:rsidR="00BC42ED" w:rsidRPr="00BC42ED">
        <w:rPr>
          <w:rFonts w:ascii="Times New Roman" w:hAnsi="Times New Roman"/>
          <w:b/>
          <w:bCs/>
          <w:i w:val="0"/>
          <w:sz w:val="24"/>
          <w:szCs w:val="24"/>
        </w:rPr>
        <w:t>прямых</w:t>
      </w:r>
      <w:proofErr w:type="gramEnd"/>
      <w:r w:rsidR="00BC42ED" w:rsidRPr="00BC42ED">
        <w:rPr>
          <w:rFonts w:ascii="Times New Roman" w:hAnsi="Times New Roman"/>
          <w:b/>
          <w:bCs/>
          <w:i w:val="0"/>
          <w:sz w:val="24"/>
          <w:szCs w:val="24"/>
        </w:rPr>
        <w:t xml:space="preserve"> в пространстве. Угол между </w:t>
      </w:r>
      <w:proofErr w:type="gramStart"/>
      <w:r w:rsidR="00BC42ED" w:rsidRPr="00BC42ED">
        <w:rPr>
          <w:rFonts w:ascii="Times New Roman" w:hAnsi="Times New Roman"/>
          <w:b/>
          <w:bCs/>
          <w:i w:val="0"/>
          <w:sz w:val="24"/>
          <w:szCs w:val="24"/>
        </w:rPr>
        <w:t>прямыми</w:t>
      </w:r>
      <w:proofErr w:type="gramEnd"/>
      <w:r w:rsidR="00B4039A">
        <w:rPr>
          <w:rFonts w:ascii="Times New Roman" w:hAnsi="Times New Roman"/>
          <w:b/>
          <w:bCs/>
          <w:i w:val="0"/>
          <w:sz w:val="24"/>
          <w:szCs w:val="24"/>
        </w:rPr>
        <w:t xml:space="preserve">. </w:t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Параллельность и перпендикулярность прямых и плоскостей. </w:t>
      </w:r>
    </w:p>
    <w:p w14:paraId="0AF2CCF8" w14:textId="336F1623" w:rsidR="0024096C" w:rsidRPr="00DA6391" w:rsidRDefault="00C34B39" w:rsidP="0024096C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BC42ED" w:rsidRPr="00BC42ED">
        <w:rPr>
          <w:rFonts w:ascii="Times New Roman" w:hAnsi="Times New Roman"/>
          <w:b/>
          <w:bCs/>
          <w:i w:val="0"/>
          <w:sz w:val="24"/>
          <w:szCs w:val="24"/>
        </w:rPr>
        <w:t>Параллельность плоскостей</w:t>
      </w:r>
      <w:r w:rsidR="0024096C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24096C" w:rsidRPr="0024096C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24096C" w:rsidRPr="00DA6391">
        <w:rPr>
          <w:rFonts w:ascii="Times New Roman" w:hAnsi="Times New Roman"/>
          <w:bCs/>
          <w:i w:val="0"/>
          <w:sz w:val="24"/>
          <w:szCs w:val="24"/>
        </w:rPr>
        <w:t xml:space="preserve">Параллельность прямых и плоскостей в пространстве. Изображение простейших пространственных фигур на плоскости. </w:t>
      </w:r>
    </w:p>
    <w:p w14:paraId="20D9ADF0" w14:textId="47B10A91" w:rsidR="00B4039A" w:rsidRPr="00DA6391" w:rsidRDefault="00C34B39" w:rsidP="00B4039A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2510C8" w:rsidRPr="002510C8">
        <w:rPr>
          <w:rFonts w:ascii="Times New Roman" w:hAnsi="Times New Roman"/>
          <w:b/>
          <w:bCs/>
          <w:i w:val="0"/>
          <w:sz w:val="24"/>
          <w:szCs w:val="24"/>
        </w:rPr>
        <w:t>Тетраэдр, параллелепипед</w:t>
      </w:r>
      <w:r w:rsidR="00B4039A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B4039A" w:rsidRPr="00B4039A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B4039A" w:rsidRPr="00DA6391">
        <w:rPr>
          <w:rFonts w:ascii="Times New Roman" w:hAnsi="Times New Roman"/>
          <w:bCs/>
          <w:i w:val="0"/>
          <w:sz w:val="24"/>
          <w:szCs w:val="24"/>
        </w:rPr>
        <w:t xml:space="preserve">Куб. Соотношения в кубе. </w:t>
      </w:r>
    </w:p>
    <w:p w14:paraId="140ACDAB" w14:textId="6DEF2BF3" w:rsidR="002510C8" w:rsidRPr="002510C8" w:rsidRDefault="00C34B39" w:rsidP="002510C8">
      <w:pPr>
        <w:pStyle w:val="Default"/>
        <w:rPr>
          <w:b/>
          <w:bCs/>
          <w:color w:val="auto"/>
        </w:rPr>
      </w:pPr>
      <w:r>
        <w:rPr>
          <w:b/>
          <w:bCs/>
          <w:color w:val="auto"/>
        </w:rPr>
        <w:tab/>
      </w:r>
      <w:r w:rsidR="002510C8" w:rsidRPr="002510C8">
        <w:rPr>
          <w:b/>
          <w:bCs/>
          <w:color w:val="auto"/>
        </w:rPr>
        <w:t>Задачи на построение сечений</w:t>
      </w:r>
      <w:r w:rsidR="00763928">
        <w:rPr>
          <w:b/>
          <w:bCs/>
          <w:color w:val="auto"/>
        </w:rPr>
        <w:t xml:space="preserve">. </w:t>
      </w:r>
      <w:r w:rsidR="00763928" w:rsidRPr="00DA6391">
        <w:rPr>
          <w:bCs/>
        </w:rPr>
        <w:t>Уравнение плоскости в пространстве.</w:t>
      </w:r>
    </w:p>
    <w:p w14:paraId="7D80E5B2" w14:textId="77777777" w:rsidR="00BC42ED" w:rsidRDefault="00BC42ED" w:rsidP="00C9291D">
      <w:pPr>
        <w:contextualSpacing/>
        <w:jc w:val="both"/>
        <w:rPr>
          <w:rFonts w:ascii="Times New Roman" w:hAnsi="Times New Roman"/>
          <w:b/>
          <w:bCs/>
          <w:iCs/>
          <w:sz w:val="24"/>
          <w:szCs w:val="24"/>
        </w:rPr>
      </w:pPr>
    </w:p>
    <w:p w14:paraId="54F8CFEE" w14:textId="0B75E9DD" w:rsidR="002510C8" w:rsidRPr="00B4039A" w:rsidRDefault="00C34B39" w:rsidP="002510C8">
      <w:pPr>
        <w:pStyle w:val="Default"/>
        <w:jc w:val="both"/>
        <w:rPr>
          <w:b/>
        </w:rPr>
      </w:pPr>
      <w:r>
        <w:rPr>
          <w:b/>
        </w:rPr>
        <w:tab/>
      </w:r>
      <w:r w:rsidR="002510C8" w:rsidRPr="00B4039A">
        <w:rPr>
          <w:b/>
        </w:rPr>
        <w:t>Раздел 3. Перпендикулярность прямых и плоскостей</w:t>
      </w:r>
    </w:p>
    <w:p w14:paraId="7E921723" w14:textId="45997C02" w:rsidR="0024096C" w:rsidRPr="00DA6391" w:rsidRDefault="00C34B39" w:rsidP="0024096C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2510C8" w:rsidRPr="002510C8">
        <w:rPr>
          <w:rFonts w:ascii="Times New Roman" w:hAnsi="Times New Roman"/>
          <w:b/>
          <w:bCs/>
          <w:i w:val="0"/>
          <w:sz w:val="24"/>
          <w:szCs w:val="24"/>
        </w:rPr>
        <w:t>Перпендикулярность прямой и плоскости</w:t>
      </w:r>
      <w:r w:rsidR="0024096C" w:rsidRPr="0024096C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24096C" w:rsidRPr="00DA6391">
        <w:rPr>
          <w:rFonts w:ascii="Times New Roman" w:hAnsi="Times New Roman"/>
          <w:bCs/>
          <w:i w:val="0"/>
          <w:sz w:val="24"/>
          <w:szCs w:val="24"/>
        </w:rPr>
        <w:t xml:space="preserve">Расстояния между фигурами в пространстве. </w:t>
      </w:r>
    </w:p>
    <w:p w14:paraId="458E9F3D" w14:textId="2C371F76" w:rsidR="0024096C" w:rsidRPr="00DA6391" w:rsidRDefault="00C34B39" w:rsidP="0024096C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Cs/>
          <w:i w:val="0"/>
          <w:sz w:val="24"/>
          <w:szCs w:val="24"/>
        </w:rPr>
        <w:tab/>
      </w:r>
      <w:r w:rsidR="0024096C" w:rsidRPr="00DA6391">
        <w:rPr>
          <w:rFonts w:ascii="Times New Roman" w:hAnsi="Times New Roman"/>
          <w:bCs/>
          <w:i w:val="0"/>
          <w:sz w:val="24"/>
          <w:szCs w:val="24"/>
        </w:rPr>
        <w:t xml:space="preserve">Перпендикулярность прямых и плоскостей. </w:t>
      </w:r>
    </w:p>
    <w:p w14:paraId="6989F303" w14:textId="59BEB753" w:rsidR="0024096C" w:rsidRPr="00DA6391" w:rsidRDefault="00C34B39" w:rsidP="0024096C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2510C8" w:rsidRPr="002510C8">
        <w:rPr>
          <w:rFonts w:ascii="Times New Roman" w:hAnsi="Times New Roman"/>
          <w:b/>
          <w:bCs/>
          <w:i w:val="0"/>
          <w:sz w:val="24"/>
          <w:szCs w:val="24"/>
        </w:rPr>
        <w:t>Перпендикуляр и наклонная. Угол между прямой и плоскостью</w:t>
      </w:r>
      <w:r w:rsidR="0024096C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24096C" w:rsidRPr="0024096C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24096C" w:rsidRPr="00DA6391">
        <w:rPr>
          <w:rFonts w:ascii="Times New Roman" w:hAnsi="Times New Roman"/>
          <w:bCs/>
          <w:i w:val="0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14:paraId="3B2D251D" w14:textId="048BD39B" w:rsidR="002510C8" w:rsidRPr="002510C8" w:rsidRDefault="00C34B39" w:rsidP="002510C8">
      <w:pPr>
        <w:contextualSpacing/>
        <w:jc w:val="both"/>
        <w:rPr>
          <w:rFonts w:ascii="Times New Roman" w:hAnsi="Times New Roman"/>
          <w:b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tab/>
      </w:r>
      <w:r w:rsidR="002510C8" w:rsidRPr="002510C8">
        <w:rPr>
          <w:rFonts w:ascii="Times New Roman" w:hAnsi="Times New Roman"/>
          <w:b/>
          <w:bCs/>
          <w:i w:val="0"/>
          <w:sz w:val="24"/>
          <w:szCs w:val="24"/>
        </w:rPr>
        <w:t>Двугранный угол. Перпендикулярность плоскостей</w:t>
      </w:r>
      <w:r w:rsidR="0024096C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24096C" w:rsidRPr="0024096C">
        <w:rPr>
          <w:rFonts w:ascii="Times New Roman" w:hAnsi="Times New Roman"/>
          <w:bCs/>
          <w:i w:val="0"/>
          <w:sz w:val="24"/>
          <w:szCs w:val="24"/>
        </w:rPr>
        <w:t xml:space="preserve"> </w:t>
      </w:r>
      <w:r w:rsidR="0024096C" w:rsidRPr="00DA6391">
        <w:rPr>
          <w:rFonts w:ascii="Times New Roman" w:hAnsi="Times New Roman"/>
          <w:bCs/>
          <w:i w:val="0"/>
          <w:sz w:val="24"/>
          <w:szCs w:val="24"/>
        </w:rPr>
        <w:t>Углы в пространстве.</w:t>
      </w:r>
    </w:p>
    <w:p w14:paraId="4DF59882" w14:textId="77777777" w:rsidR="00BC42ED" w:rsidRPr="002510C8" w:rsidRDefault="00BC42ED" w:rsidP="002510C8">
      <w:pPr>
        <w:pStyle w:val="Default"/>
        <w:jc w:val="both"/>
        <w:rPr>
          <w:b/>
          <w:bCs/>
          <w:iCs/>
          <w:sz w:val="28"/>
          <w:szCs w:val="28"/>
        </w:rPr>
      </w:pPr>
    </w:p>
    <w:p w14:paraId="61E89E4C" w14:textId="03419CBB" w:rsidR="00BC42ED" w:rsidRPr="00B4039A" w:rsidRDefault="00C34B39" w:rsidP="002510C8">
      <w:pPr>
        <w:pStyle w:val="Default"/>
        <w:jc w:val="both"/>
        <w:rPr>
          <w:b/>
        </w:rPr>
      </w:pPr>
      <w:r>
        <w:rPr>
          <w:b/>
        </w:rPr>
        <w:tab/>
      </w:r>
      <w:r w:rsidR="002510C8" w:rsidRPr="00B4039A">
        <w:rPr>
          <w:b/>
        </w:rPr>
        <w:t>Раздел 4. Многогранники</w:t>
      </w:r>
    </w:p>
    <w:p w14:paraId="340DB91B" w14:textId="072666FD" w:rsidR="002510C8" w:rsidRPr="002510C8" w:rsidRDefault="00C34B39" w:rsidP="002510C8">
      <w:pPr>
        <w:pStyle w:val="Default"/>
        <w:rPr>
          <w:b/>
          <w:bCs/>
          <w:color w:val="auto"/>
        </w:rPr>
      </w:pPr>
      <w:r>
        <w:rPr>
          <w:b/>
          <w:bCs/>
          <w:color w:val="auto"/>
        </w:rPr>
        <w:tab/>
      </w:r>
      <w:r w:rsidR="002510C8" w:rsidRPr="002510C8">
        <w:rPr>
          <w:b/>
          <w:bCs/>
          <w:color w:val="auto"/>
        </w:rPr>
        <w:t>Понятия многогранника. Призма</w:t>
      </w:r>
      <w:r w:rsidR="00B4039A">
        <w:rPr>
          <w:b/>
          <w:bCs/>
          <w:color w:val="auto"/>
        </w:rPr>
        <w:t>.</w:t>
      </w:r>
      <w:r w:rsidR="00B4039A" w:rsidRPr="00B4039A">
        <w:rPr>
          <w:bCs/>
          <w:i/>
        </w:rPr>
        <w:t xml:space="preserve"> </w:t>
      </w:r>
      <w:r w:rsidR="002A1938" w:rsidRPr="002A1938">
        <w:rPr>
          <w:bCs/>
        </w:rPr>
        <w:t>Изображение некоторых многогранников на плоскости.</w:t>
      </w:r>
      <w:r w:rsidR="008C0C87">
        <w:rPr>
          <w:bCs/>
        </w:rPr>
        <w:t xml:space="preserve"> </w:t>
      </w:r>
      <w:r w:rsidR="008C0C87" w:rsidRPr="00DA6391">
        <w:rPr>
          <w:bCs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</w:t>
      </w:r>
      <w:r w:rsidR="00303662" w:rsidRPr="00303662">
        <w:rPr>
          <w:bCs/>
        </w:rPr>
        <w:t>Элементы призмы и пирамиды.</w:t>
      </w:r>
      <w:r w:rsidR="00F460FD">
        <w:rPr>
          <w:bCs/>
        </w:rPr>
        <w:t xml:space="preserve"> </w:t>
      </w:r>
      <w:r w:rsidR="00F460FD" w:rsidRPr="00DA6391">
        <w:rPr>
          <w:bCs/>
        </w:rPr>
        <w:t>Площадь поверхности правильной пирамиды и прямой призмы.</w:t>
      </w:r>
    </w:p>
    <w:p w14:paraId="0D82FF14" w14:textId="67499C1A" w:rsidR="002510C8" w:rsidRPr="002510C8" w:rsidRDefault="00C34B39" w:rsidP="002510C8">
      <w:pPr>
        <w:pStyle w:val="Default"/>
        <w:rPr>
          <w:b/>
          <w:bCs/>
          <w:color w:val="auto"/>
        </w:rPr>
      </w:pPr>
      <w:r>
        <w:rPr>
          <w:b/>
          <w:bCs/>
          <w:color w:val="auto"/>
        </w:rPr>
        <w:tab/>
      </w:r>
      <w:r w:rsidR="002510C8" w:rsidRPr="002510C8">
        <w:rPr>
          <w:b/>
          <w:bCs/>
          <w:color w:val="auto"/>
        </w:rPr>
        <w:t>Пирамида</w:t>
      </w:r>
      <w:r w:rsidR="00B4039A">
        <w:rPr>
          <w:b/>
          <w:bCs/>
          <w:color w:val="auto"/>
        </w:rPr>
        <w:t>.</w:t>
      </w:r>
      <w:r w:rsidR="00B4039A" w:rsidRPr="00B4039A">
        <w:rPr>
          <w:bCs/>
          <w:i/>
        </w:rPr>
        <w:t xml:space="preserve"> </w:t>
      </w:r>
      <w:r w:rsidR="008C0C87" w:rsidRPr="00DA6391">
        <w:rPr>
          <w:bCs/>
        </w:rPr>
        <w:t xml:space="preserve">Призма и пирамида. </w:t>
      </w:r>
      <w:r w:rsidR="00B4039A" w:rsidRPr="0015334F">
        <w:rPr>
          <w:bCs/>
          <w:color w:val="auto"/>
        </w:rPr>
        <w:t>Тетраэдр, правильный тетраэдр.</w:t>
      </w:r>
      <w:r w:rsidR="008C0C87" w:rsidRPr="008C0C87">
        <w:rPr>
          <w:bCs/>
        </w:rPr>
        <w:t xml:space="preserve"> </w:t>
      </w:r>
      <w:r w:rsidR="008C0C87" w:rsidRPr="00DA6391">
        <w:rPr>
          <w:bCs/>
        </w:rPr>
        <w:t>Правильная пирамида и правильная призма. Прямая пирамида.</w:t>
      </w:r>
      <w:r w:rsidR="00303662">
        <w:rPr>
          <w:bCs/>
        </w:rPr>
        <w:t xml:space="preserve"> </w:t>
      </w:r>
      <w:r w:rsidR="00303662" w:rsidRPr="00303662">
        <w:rPr>
          <w:bCs/>
        </w:rPr>
        <w:t>Элементы призмы и пирамиды.</w:t>
      </w:r>
    </w:p>
    <w:p w14:paraId="75805391" w14:textId="0DF67804" w:rsidR="002510C8" w:rsidRPr="00F460FD" w:rsidRDefault="00C34B39" w:rsidP="002510C8">
      <w:pPr>
        <w:pStyle w:val="Default"/>
        <w:rPr>
          <w:b/>
          <w:bCs/>
          <w:color w:val="auto"/>
        </w:rPr>
      </w:pPr>
      <w:r>
        <w:rPr>
          <w:b/>
          <w:bCs/>
          <w:color w:val="auto"/>
        </w:rPr>
        <w:tab/>
      </w:r>
      <w:r w:rsidR="002510C8" w:rsidRPr="002510C8">
        <w:rPr>
          <w:b/>
          <w:bCs/>
          <w:color w:val="auto"/>
        </w:rPr>
        <w:t>Правильные многогранники</w:t>
      </w:r>
      <w:r w:rsidR="00B4039A">
        <w:rPr>
          <w:b/>
          <w:bCs/>
          <w:color w:val="auto"/>
        </w:rPr>
        <w:t>.</w:t>
      </w:r>
      <w:r w:rsidR="00B4039A" w:rsidRPr="00B4039A">
        <w:rPr>
          <w:bCs/>
          <w:i/>
        </w:rPr>
        <w:t xml:space="preserve"> </w:t>
      </w:r>
      <w:r w:rsidR="00B4039A" w:rsidRPr="0015334F">
        <w:rPr>
          <w:bCs/>
          <w:color w:val="auto"/>
        </w:rPr>
        <w:t>Правильная пирамида и призма. Прямая призма</w:t>
      </w:r>
      <w:r w:rsidR="00B4039A" w:rsidRPr="00DA6391">
        <w:rPr>
          <w:bCs/>
          <w:i/>
        </w:rPr>
        <w:t>.</w:t>
      </w:r>
      <w:r w:rsidR="00F460FD">
        <w:rPr>
          <w:bCs/>
        </w:rPr>
        <w:t xml:space="preserve"> </w:t>
      </w:r>
      <w:r w:rsidR="00F460FD" w:rsidRPr="00F460FD">
        <w:rPr>
          <w:bCs/>
        </w:rPr>
        <w:t>Подобные тела в пространстве. Соотношения между площадями поверхностей и объемами подобных тел.</w:t>
      </w:r>
    </w:p>
    <w:p w14:paraId="07AD264E" w14:textId="77777777" w:rsidR="00BC42ED" w:rsidRDefault="00BC42ED" w:rsidP="00C9291D">
      <w:pPr>
        <w:contextualSpacing/>
        <w:jc w:val="both"/>
        <w:rPr>
          <w:rFonts w:ascii="Times New Roman" w:hAnsi="Times New Roman"/>
          <w:b/>
          <w:bCs/>
          <w:i w:val="0"/>
          <w:sz w:val="24"/>
          <w:szCs w:val="24"/>
        </w:rPr>
      </w:pPr>
    </w:p>
    <w:p w14:paraId="18A3224E" w14:textId="4366EF32" w:rsidR="002510C8" w:rsidRPr="00BE19D2" w:rsidRDefault="00C34B39" w:rsidP="002510C8">
      <w:pPr>
        <w:pStyle w:val="Default"/>
        <w:jc w:val="both"/>
        <w:rPr>
          <w:b/>
          <w:bCs/>
        </w:rPr>
      </w:pPr>
      <w:r>
        <w:rPr>
          <w:b/>
        </w:rPr>
        <w:tab/>
      </w:r>
      <w:r w:rsidR="002510C8" w:rsidRPr="00B4039A">
        <w:rPr>
          <w:b/>
        </w:rPr>
        <w:t>Раздел 5. Векторы в пространстве</w:t>
      </w:r>
    </w:p>
    <w:p w14:paraId="4567C501" w14:textId="5EF31E6A" w:rsidR="002510C8" w:rsidRPr="00F460FD" w:rsidRDefault="00C34B39" w:rsidP="009A7041">
      <w:pPr>
        <w:pStyle w:val="Default"/>
        <w:jc w:val="both"/>
        <w:rPr>
          <w:b/>
          <w:iCs/>
        </w:rPr>
      </w:pPr>
      <w:r>
        <w:rPr>
          <w:b/>
          <w:iCs/>
        </w:rPr>
        <w:tab/>
      </w:r>
      <w:r w:rsidR="002510C8" w:rsidRPr="00F460FD">
        <w:rPr>
          <w:b/>
          <w:iCs/>
        </w:rPr>
        <w:t>Понятие вектора в пространстве</w:t>
      </w:r>
      <w:r w:rsidR="009A7041">
        <w:rPr>
          <w:b/>
          <w:iCs/>
        </w:rPr>
        <w:t>.</w:t>
      </w:r>
      <w:r w:rsidR="009A7041" w:rsidRPr="009A7041">
        <w:t xml:space="preserve"> </w:t>
      </w:r>
      <w:r w:rsidR="009A7041">
        <w:t xml:space="preserve">Векторы и координаты в пространстве. </w:t>
      </w:r>
    </w:p>
    <w:p w14:paraId="3FF8203C" w14:textId="2FE2ACC3" w:rsidR="009A7041" w:rsidRPr="00031015" w:rsidRDefault="00C34B39" w:rsidP="009A7041">
      <w:pPr>
        <w:pStyle w:val="Default"/>
        <w:jc w:val="both"/>
      </w:pPr>
      <w:r>
        <w:rPr>
          <w:b/>
          <w:iCs/>
        </w:rPr>
        <w:tab/>
      </w:r>
      <w:r w:rsidR="002510C8" w:rsidRPr="00F460FD">
        <w:rPr>
          <w:b/>
          <w:iCs/>
        </w:rPr>
        <w:t>Сложение и вычитание векторов. Умножение вектора на число.</w:t>
      </w:r>
      <w:r w:rsidR="009A7041" w:rsidRPr="009A7041">
        <w:t xml:space="preserve"> </w:t>
      </w:r>
      <w:r w:rsidR="009A7041">
        <w:t xml:space="preserve">Сумма векторов, умножение вектора на число, угол между векторами. </w:t>
      </w:r>
    </w:p>
    <w:p w14:paraId="7402DAB0" w14:textId="260A9008" w:rsidR="002510C8" w:rsidRPr="00F460FD" w:rsidRDefault="00C34B39" w:rsidP="002510C8">
      <w:pPr>
        <w:pStyle w:val="Default"/>
        <w:rPr>
          <w:b/>
          <w:iCs/>
        </w:rPr>
      </w:pPr>
      <w:r>
        <w:rPr>
          <w:b/>
          <w:iCs/>
        </w:rPr>
        <w:tab/>
      </w:r>
      <w:r w:rsidR="002510C8" w:rsidRPr="00F460FD">
        <w:rPr>
          <w:b/>
          <w:iCs/>
        </w:rPr>
        <w:t>Компланарные векторы</w:t>
      </w:r>
      <w:r w:rsidR="009A7041">
        <w:rPr>
          <w:b/>
          <w:iCs/>
        </w:rPr>
        <w:t>.</w:t>
      </w:r>
      <w:r w:rsidR="009A7041" w:rsidRPr="009A7041">
        <w:t xml:space="preserve"> </w:t>
      </w:r>
      <w:r w:rsidR="009A7041">
        <w:t>Коллинеарные и компланарные векторы.</w:t>
      </w:r>
    </w:p>
    <w:p w14:paraId="07F4D772" w14:textId="56F9DA39" w:rsidR="00465EB4" w:rsidRDefault="00465EB4" w:rsidP="002510C8">
      <w:pPr>
        <w:pStyle w:val="Default"/>
        <w:rPr>
          <w:iCs/>
        </w:rPr>
      </w:pPr>
    </w:p>
    <w:p w14:paraId="61923DBE" w14:textId="6C1155C5" w:rsidR="002A1938" w:rsidRPr="00C34B39" w:rsidRDefault="002A1938" w:rsidP="002A1938">
      <w:pPr>
        <w:jc w:val="center"/>
        <w:rPr>
          <w:rFonts w:ascii="Times New Roman" w:hAnsi="Times New Roman"/>
          <w:b/>
          <w:i w:val="0"/>
          <w:sz w:val="24"/>
          <w:szCs w:val="24"/>
        </w:rPr>
      </w:pPr>
      <w:r w:rsidRPr="00C34B39">
        <w:rPr>
          <w:rFonts w:ascii="Times New Roman" w:hAnsi="Times New Roman"/>
          <w:b/>
          <w:i w:val="0"/>
          <w:sz w:val="24"/>
          <w:szCs w:val="24"/>
        </w:rPr>
        <w:t>1</w:t>
      </w:r>
      <w:r w:rsidR="00FB1D61" w:rsidRPr="00C34B39">
        <w:rPr>
          <w:rFonts w:ascii="Times New Roman" w:hAnsi="Times New Roman"/>
          <w:b/>
          <w:i w:val="0"/>
          <w:sz w:val="24"/>
          <w:szCs w:val="24"/>
        </w:rPr>
        <w:t>1</w:t>
      </w:r>
      <w:r w:rsidRPr="00C34B39">
        <w:rPr>
          <w:rFonts w:ascii="Times New Roman" w:hAnsi="Times New Roman"/>
          <w:b/>
          <w:i w:val="0"/>
          <w:sz w:val="24"/>
          <w:szCs w:val="24"/>
        </w:rPr>
        <w:t>класс</w:t>
      </w:r>
    </w:p>
    <w:p w14:paraId="42579929" w14:textId="77777777" w:rsidR="002A1938" w:rsidRPr="00C34B39" w:rsidRDefault="002A1938" w:rsidP="002A1938">
      <w:pPr>
        <w:jc w:val="center"/>
        <w:rPr>
          <w:rFonts w:ascii="Times New Roman" w:hAnsi="Times New Roman"/>
          <w:b/>
          <w:i w:val="0"/>
          <w:sz w:val="24"/>
          <w:szCs w:val="24"/>
        </w:rPr>
      </w:pPr>
      <w:r w:rsidRPr="00C34B39">
        <w:rPr>
          <w:rFonts w:ascii="Times New Roman" w:hAnsi="Times New Roman"/>
          <w:b/>
          <w:i w:val="0"/>
          <w:sz w:val="24"/>
          <w:szCs w:val="24"/>
        </w:rPr>
        <w:t>Алгебра</w:t>
      </w:r>
    </w:p>
    <w:p w14:paraId="3B03A8A4" w14:textId="082F8037" w:rsidR="00B4039A" w:rsidRDefault="00B4039A" w:rsidP="00C9291D">
      <w:pPr>
        <w:contextualSpacing/>
        <w:jc w:val="both"/>
        <w:rPr>
          <w:rFonts w:ascii="Times New Roman" w:hAnsi="Times New Roman"/>
          <w:b/>
          <w:bCs/>
          <w:i w:val="0"/>
          <w:sz w:val="24"/>
          <w:szCs w:val="24"/>
        </w:rPr>
      </w:pPr>
    </w:p>
    <w:p w14:paraId="1B764F88" w14:textId="7E44388D" w:rsidR="00A46E01" w:rsidRDefault="00C34B39" w:rsidP="00A46E01">
      <w:pPr>
        <w:pStyle w:val="Default"/>
        <w:jc w:val="both"/>
        <w:rPr>
          <w:b/>
          <w:bCs/>
        </w:rPr>
      </w:pPr>
      <w:r>
        <w:rPr>
          <w:b/>
        </w:rPr>
        <w:tab/>
      </w:r>
      <w:r w:rsidR="00A46E01" w:rsidRPr="00D61149">
        <w:rPr>
          <w:b/>
        </w:rPr>
        <w:t xml:space="preserve">Раздел </w:t>
      </w:r>
      <w:r w:rsidR="00A46E01">
        <w:rPr>
          <w:b/>
        </w:rPr>
        <w:t>2</w:t>
      </w:r>
      <w:r w:rsidR="00A46E01" w:rsidRPr="00D61149">
        <w:rPr>
          <w:b/>
        </w:rPr>
        <w:t xml:space="preserve">. </w:t>
      </w:r>
      <w:r w:rsidR="00A46E01" w:rsidRPr="002A1938">
        <w:rPr>
          <w:b/>
          <w:bCs/>
        </w:rPr>
        <w:t>Тригонометрические функции</w:t>
      </w:r>
    </w:p>
    <w:p w14:paraId="2B1EBF2A" w14:textId="1A3A7B87" w:rsidR="00A46E01" w:rsidRPr="008E6027" w:rsidRDefault="00C34B39" w:rsidP="00A46E01">
      <w:pPr>
        <w:pStyle w:val="Default"/>
        <w:jc w:val="both"/>
      </w:pPr>
      <w:r>
        <w:rPr>
          <w:b/>
        </w:rPr>
        <w:tab/>
      </w:r>
      <w:r w:rsidR="00A46E01" w:rsidRPr="00A46E01">
        <w:rPr>
          <w:b/>
        </w:rPr>
        <w:t>Область определения и множество значений тригонометрических функций.</w:t>
      </w:r>
      <w:r w:rsidR="008E6027">
        <w:rPr>
          <w:b/>
        </w:rPr>
        <w:t xml:space="preserve"> </w:t>
      </w:r>
      <w:r w:rsidR="00262D87" w:rsidRPr="00262D87">
        <w:t>Граф</w:t>
      </w:r>
      <w:r w:rsidR="00262D87">
        <w:t>ики тригонометрических функций</w:t>
      </w:r>
      <w:r w:rsidR="00262D87" w:rsidRPr="00262D87">
        <w:t>.</w:t>
      </w:r>
    </w:p>
    <w:p w14:paraId="6C4ACB9B" w14:textId="1FAC6F2E" w:rsidR="00A46E01" w:rsidRPr="008E6027" w:rsidRDefault="00C34B39" w:rsidP="00A46E01">
      <w:pPr>
        <w:pStyle w:val="Default"/>
        <w:jc w:val="both"/>
        <w:rPr>
          <w:i/>
        </w:rPr>
      </w:pPr>
      <w:r>
        <w:rPr>
          <w:b/>
        </w:rPr>
        <w:tab/>
      </w:r>
      <w:r w:rsidR="00A46E01" w:rsidRPr="00A46E01">
        <w:rPr>
          <w:b/>
        </w:rPr>
        <w:t>Чётность, нечётность, периодичность тригонометрических функций</w:t>
      </w:r>
      <w:r w:rsidR="00A46E01">
        <w:rPr>
          <w:b/>
        </w:rPr>
        <w:t>.</w:t>
      </w:r>
      <w:r w:rsidR="00705D03">
        <w:t xml:space="preserve"> </w:t>
      </w:r>
      <w:r w:rsidR="00A7371D" w:rsidRPr="00A7371D">
        <w:t xml:space="preserve">Нули функции, промежутки </w:t>
      </w:r>
      <w:proofErr w:type="spellStart"/>
      <w:r w:rsidR="00A7371D" w:rsidRPr="00A7371D">
        <w:t>знакопостоянства</w:t>
      </w:r>
      <w:proofErr w:type="spellEnd"/>
      <w:r w:rsidR="00A7371D" w:rsidRPr="00A7371D">
        <w:t>, монотонность. Наибольшее и наименьшее значение функции. Периодические функции. Четность и нечетность функций. Сложные функции.</w:t>
      </w:r>
    </w:p>
    <w:p w14:paraId="359B8C64" w14:textId="60188198" w:rsidR="002A1938" w:rsidRPr="00A7371D" w:rsidRDefault="00C34B39" w:rsidP="00C9291D">
      <w:pPr>
        <w:contextualSpacing/>
        <w:jc w:val="both"/>
        <w:rPr>
          <w:rFonts w:ascii="Times New Roman" w:hAnsi="Times New Roman"/>
          <w:bCs/>
          <w:i w:val="0"/>
          <w:sz w:val="24"/>
          <w:szCs w:val="24"/>
        </w:rPr>
      </w:pPr>
      <w:r>
        <w:rPr>
          <w:rFonts w:ascii="Times New Roman" w:hAnsi="Times New Roman"/>
          <w:b/>
          <w:bCs/>
          <w:i w:val="0"/>
          <w:sz w:val="24"/>
          <w:szCs w:val="24"/>
        </w:rPr>
        <w:lastRenderedPageBreak/>
        <w:tab/>
      </w:r>
      <w:r w:rsidR="00A46E01" w:rsidRPr="00A46E01">
        <w:rPr>
          <w:rFonts w:ascii="Times New Roman" w:hAnsi="Times New Roman"/>
          <w:b/>
          <w:bCs/>
          <w:i w:val="0"/>
          <w:sz w:val="24"/>
          <w:szCs w:val="24"/>
        </w:rPr>
        <w:t>Свойства функции y=</w:t>
      </w:r>
      <w:proofErr w:type="spellStart"/>
      <w:r w:rsidR="00A46E01" w:rsidRPr="00A46E01">
        <w:rPr>
          <w:rFonts w:ascii="Times New Roman" w:hAnsi="Times New Roman"/>
          <w:b/>
          <w:bCs/>
          <w:i w:val="0"/>
          <w:sz w:val="24"/>
          <w:szCs w:val="24"/>
        </w:rPr>
        <w:t>cosx</w:t>
      </w:r>
      <w:proofErr w:type="spellEnd"/>
      <w:r w:rsidR="00A46E01" w:rsidRPr="00A46E01">
        <w:rPr>
          <w:rFonts w:ascii="Times New Roman" w:hAnsi="Times New Roman"/>
          <w:b/>
          <w:bCs/>
          <w:i w:val="0"/>
          <w:sz w:val="24"/>
          <w:szCs w:val="24"/>
        </w:rPr>
        <w:t xml:space="preserve"> и её график</w:t>
      </w:r>
      <w:r w:rsidR="00A46E01">
        <w:rPr>
          <w:rFonts w:ascii="Times New Roman" w:hAnsi="Times New Roman"/>
          <w:b/>
          <w:bCs/>
          <w:i w:val="0"/>
          <w:sz w:val="24"/>
          <w:szCs w:val="24"/>
        </w:rPr>
        <w:t>.</w:t>
      </w:r>
      <w:r w:rsidR="00705D03">
        <w:rPr>
          <w:rFonts w:ascii="Times New Roman" w:hAnsi="Times New Roman"/>
          <w:b/>
          <w:bCs/>
          <w:i w:val="0"/>
          <w:sz w:val="24"/>
          <w:szCs w:val="24"/>
        </w:rPr>
        <w:t xml:space="preserve"> </w:t>
      </w:r>
      <w:r w:rsidR="00A7371D" w:rsidRPr="00DA6391">
        <w:rPr>
          <w:rFonts w:ascii="Times New Roman" w:hAnsi="Times New Roman"/>
          <w:bCs/>
          <w:i w:val="0"/>
          <w:sz w:val="24"/>
          <w:szCs w:val="24"/>
        </w:rPr>
        <w:t xml:space="preserve">Тригонометрические функции </w:t>
      </w:r>
      <w:r w:rsidR="00A7371D" w:rsidRPr="00DA6391">
        <w:rPr>
          <w:rFonts w:ascii="Times New Roman" w:hAnsi="Times New Roman"/>
          <w:bCs/>
          <w:i w:val="0"/>
          <w:sz w:val="24"/>
          <w:szCs w:val="24"/>
        </w:rPr>
        <w:object w:dxaOrig="2600" w:dyaOrig="320" w14:anchorId="009E463D">
          <v:shape id="_x0000_i1028" type="#_x0000_t75" style="width:130.6pt;height:15.9pt" o:ole="">
            <v:imagedata r:id="rId15" o:title=""/>
          </v:shape>
          <o:OLEObject Type="Embed" ProgID="Equation.DSMT4" ShapeID="_x0000_i1028" DrawAspect="Content" ObjectID="_1703399304" r:id="rId16"/>
        </w:object>
      </w:r>
      <w:r w:rsidR="00A7371D" w:rsidRPr="00DA6391">
        <w:rPr>
          <w:rFonts w:ascii="Times New Roman" w:hAnsi="Times New Roman"/>
          <w:bCs/>
          <w:i w:val="0"/>
          <w:sz w:val="24"/>
          <w:szCs w:val="24"/>
        </w:rPr>
        <w:t xml:space="preserve">. </w:t>
      </w:r>
      <w:r w:rsidR="00150570" w:rsidRPr="00DA6391">
        <w:rPr>
          <w:rFonts w:ascii="Times New Roman" w:hAnsi="Times New Roman"/>
          <w:bCs/>
          <w:i w:val="0"/>
          <w:sz w:val="24"/>
          <w:szCs w:val="24"/>
        </w:rPr>
        <w:t xml:space="preserve">Функция </w:t>
      </w:r>
      <w:r w:rsidR="00150570" w:rsidRPr="00DA6391">
        <w:rPr>
          <w:rFonts w:ascii="Times New Roman" w:hAnsi="Times New Roman"/>
          <w:bCs/>
          <w:i w:val="0"/>
          <w:sz w:val="24"/>
          <w:szCs w:val="24"/>
        </w:rPr>
        <w:object w:dxaOrig="859" w:dyaOrig="300" w14:anchorId="56808178">
          <v:shape id="_x0000_i1029" type="#_x0000_t75" style="width:43.55pt;height:15.05pt" o:ole="">
            <v:imagedata r:id="rId17" o:title=""/>
          </v:shape>
          <o:OLEObject Type="Embed" ProgID="Equation.DSMT4" ShapeID="_x0000_i1029" DrawAspect="Content" ObjectID="_1703399305" r:id="rId18"/>
        </w:object>
      </w:r>
      <w:r w:rsidR="00150570" w:rsidRPr="00DA6391">
        <w:rPr>
          <w:rFonts w:ascii="Times New Roman" w:hAnsi="Times New Roman"/>
          <w:bCs/>
          <w:i w:val="0"/>
          <w:sz w:val="24"/>
          <w:szCs w:val="24"/>
        </w:rPr>
        <w:t>. Свойства и графики тригонометрических функций.</w:t>
      </w:r>
      <w:r w:rsidR="00A7371D">
        <w:rPr>
          <w:rFonts w:ascii="Times New Roman" w:hAnsi="Times New Roman"/>
          <w:bCs/>
          <w:i w:val="0"/>
          <w:sz w:val="24"/>
          <w:szCs w:val="24"/>
        </w:rPr>
        <w:t xml:space="preserve"> </w:t>
      </w:r>
    </w:p>
    <w:p w14:paraId="02D3B822" w14:textId="2488E47F" w:rsidR="00A46E01" w:rsidRPr="008E6027" w:rsidRDefault="00C34B39" w:rsidP="00A46E01">
      <w:pPr>
        <w:pStyle w:val="Default"/>
        <w:jc w:val="both"/>
      </w:pPr>
      <w:r>
        <w:rPr>
          <w:b/>
        </w:rPr>
        <w:tab/>
      </w:r>
      <w:r w:rsidR="00A46E01" w:rsidRPr="00A46E01">
        <w:rPr>
          <w:b/>
        </w:rPr>
        <w:t xml:space="preserve">Свойства функции </w:t>
      </w:r>
      <w:r w:rsidR="00A46E01" w:rsidRPr="00A46E01">
        <w:rPr>
          <w:b/>
          <w:lang w:val="en-US"/>
        </w:rPr>
        <w:t>y</w:t>
      </w:r>
      <w:r w:rsidR="00A46E01" w:rsidRPr="00A46E01">
        <w:rPr>
          <w:b/>
        </w:rPr>
        <w:t>=</w:t>
      </w:r>
      <w:proofErr w:type="spellStart"/>
      <w:r w:rsidR="00A46E01" w:rsidRPr="00A46E01">
        <w:rPr>
          <w:b/>
          <w:lang w:val="en-US"/>
        </w:rPr>
        <w:t>sin</w:t>
      </w:r>
      <w:r w:rsidR="00A46E01" w:rsidRPr="00A46E01">
        <w:rPr>
          <w:b/>
          <w:i/>
          <w:lang w:val="en-US"/>
        </w:rPr>
        <w:t>x</w:t>
      </w:r>
      <w:proofErr w:type="spellEnd"/>
      <w:r w:rsidR="00A46E01" w:rsidRPr="00A46E01">
        <w:rPr>
          <w:b/>
        </w:rPr>
        <w:t xml:space="preserve"> и её график</w:t>
      </w:r>
      <w:r w:rsidR="00A46E01">
        <w:rPr>
          <w:b/>
        </w:rPr>
        <w:t>.</w:t>
      </w:r>
      <w:r w:rsidR="008E6027">
        <w:rPr>
          <w:b/>
        </w:rPr>
        <w:t xml:space="preserve"> </w:t>
      </w:r>
      <w:r w:rsidR="00A7371D" w:rsidRPr="00DA6391">
        <w:rPr>
          <w:bCs/>
        </w:rPr>
        <w:t xml:space="preserve">Тригонометрические функции </w:t>
      </w:r>
      <w:r w:rsidR="00A7371D" w:rsidRPr="00DA6391">
        <w:rPr>
          <w:bCs/>
        </w:rPr>
        <w:object w:dxaOrig="2600" w:dyaOrig="320" w14:anchorId="2F17C142">
          <v:shape id="_x0000_i1030" type="#_x0000_t75" style="width:130.6pt;height:15.9pt" o:ole="">
            <v:imagedata r:id="rId15" o:title=""/>
          </v:shape>
          <o:OLEObject Type="Embed" ProgID="Equation.DSMT4" ShapeID="_x0000_i1030" DrawAspect="Content" ObjectID="_1703399306" r:id="rId19"/>
        </w:object>
      </w:r>
      <w:r w:rsidR="00A7371D" w:rsidRPr="00DA6391">
        <w:rPr>
          <w:bCs/>
        </w:rPr>
        <w:t xml:space="preserve">. </w:t>
      </w:r>
      <w:r w:rsidR="00150570" w:rsidRPr="00150570">
        <w:rPr>
          <w:bCs/>
        </w:rPr>
        <w:t>Функция. Свойства и графики тригонометрических функций.</w:t>
      </w:r>
      <w:r w:rsidR="00705D03">
        <w:rPr>
          <w:bCs/>
          <w:i/>
        </w:rPr>
        <w:t xml:space="preserve"> </w:t>
      </w:r>
    </w:p>
    <w:p w14:paraId="0F4B9705" w14:textId="0CA2ED81" w:rsidR="00A46E01" w:rsidRPr="008E6027" w:rsidRDefault="00C34B39" w:rsidP="00A46E01">
      <w:pPr>
        <w:pStyle w:val="Default"/>
        <w:jc w:val="both"/>
      </w:pPr>
      <w:r>
        <w:rPr>
          <w:b/>
        </w:rPr>
        <w:tab/>
      </w:r>
      <w:r w:rsidR="00A46E01" w:rsidRPr="00A46E01">
        <w:rPr>
          <w:b/>
        </w:rPr>
        <w:t xml:space="preserve">Свойства функции </w:t>
      </w:r>
      <w:r w:rsidR="00A46E01" w:rsidRPr="00A46E01">
        <w:rPr>
          <w:b/>
          <w:lang w:val="en-US"/>
        </w:rPr>
        <w:t>y</w:t>
      </w:r>
      <w:r w:rsidR="00A46E01" w:rsidRPr="00A46E01">
        <w:rPr>
          <w:b/>
        </w:rPr>
        <w:t>=</w:t>
      </w:r>
      <w:proofErr w:type="spellStart"/>
      <w:r w:rsidR="00A46E01" w:rsidRPr="00A46E01">
        <w:rPr>
          <w:b/>
          <w:lang w:val="en-US"/>
        </w:rPr>
        <w:t>tg</w:t>
      </w:r>
      <w:r w:rsidR="00A46E01" w:rsidRPr="00A46E01">
        <w:rPr>
          <w:b/>
          <w:i/>
          <w:lang w:val="en-US"/>
        </w:rPr>
        <w:t>x</w:t>
      </w:r>
      <w:proofErr w:type="spellEnd"/>
      <w:r w:rsidR="00A46E01" w:rsidRPr="00A46E01">
        <w:rPr>
          <w:b/>
        </w:rPr>
        <w:t xml:space="preserve"> и её график</w:t>
      </w:r>
      <w:r w:rsidR="00A46E01">
        <w:rPr>
          <w:b/>
        </w:rPr>
        <w:t>.</w:t>
      </w:r>
      <w:r w:rsidR="008E6027">
        <w:rPr>
          <w:b/>
        </w:rPr>
        <w:t xml:space="preserve"> </w:t>
      </w:r>
      <w:r w:rsidR="00A7371D" w:rsidRPr="00DA6391">
        <w:rPr>
          <w:bCs/>
        </w:rPr>
        <w:t xml:space="preserve">Тригонометрические функции </w:t>
      </w:r>
      <w:r w:rsidR="00A7371D" w:rsidRPr="00DA6391">
        <w:rPr>
          <w:bCs/>
        </w:rPr>
        <w:object w:dxaOrig="2600" w:dyaOrig="320" w14:anchorId="50E320AA">
          <v:shape id="_x0000_i1031" type="#_x0000_t75" style="width:130.6pt;height:15.9pt" o:ole="">
            <v:imagedata r:id="rId15" o:title=""/>
          </v:shape>
          <o:OLEObject Type="Embed" ProgID="Equation.DSMT4" ShapeID="_x0000_i1031" DrawAspect="Content" ObjectID="_1703399307" r:id="rId20"/>
        </w:object>
      </w:r>
      <w:r w:rsidR="00A7371D" w:rsidRPr="00DA6391">
        <w:rPr>
          <w:bCs/>
        </w:rPr>
        <w:t xml:space="preserve">. </w:t>
      </w:r>
      <w:r w:rsidR="006F6793">
        <w:rPr>
          <w:bCs/>
        </w:rPr>
        <w:t>Функция</w:t>
      </w:r>
      <w:r w:rsidR="00150570" w:rsidRPr="00150570">
        <w:rPr>
          <w:bCs/>
        </w:rPr>
        <w:t>. Свойства и графики тригонометрических функций.</w:t>
      </w:r>
      <w:r w:rsidR="00705D03">
        <w:rPr>
          <w:bCs/>
          <w:i/>
        </w:rPr>
        <w:t xml:space="preserve"> </w:t>
      </w:r>
    </w:p>
    <w:p w14:paraId="780D6B56" w14:textId="40A66333" w:rsidR="00A46E01" w:rsidRPr="00150570" w:rsidRDefault="00C34B39" w:rsidP="00A46E01">
      <w:pPr>
        <w:pStyle w:val="Default"/>
        <w:jc w:val="both"/>
      </w:pPr>
      <w:r>
        <w:rPr>
          <w:b/>
        </w:rPr>
        <w:tab/>
      </w:r>
      <w:r w:rsidR="00A46E01" w:rsidRPr="00A46E01">
        <w:rPr>
          <w:b/>
        </w:rPr>
        <w:t>Обратные тригонометрические функции</w:t>
      </w:r>
      <w:r w:rsidR="00A46E01">
        <w:rPr>
          <w:b/>
        </w:rPr>
        <w:t>.</w:t>
      </w:r>
      <w:r w:rsidR="00705D03">
        <w:t xml:space="preserve"> </w:t>
      </w:r>
      <w:r w:rsidR="00150570" w:rsidRPr="00150570">
        <w:t>Функция. Свойства и графики тригонометрических функций.</w:t>
      </w:r>
      <w:r w:rsidR="006F6793">
        <w:t xml:space="preserve"> </w:t>
      </w:r>
      <w:r w:rsidR="006F6793" w:rsidRPr="00DA6391">
        <w:rPr>
          <w:bCs/>
        </w:rPr>
        <w:t>Обратные тригонометрические функции, их свойства и графики.</w:t>
      </w:r>
      <w:r w:rsidR="002763E4">
        <w:rPr>
          <w:bCs/>
        </w:rPr>
        <w:t xml:space="preserve"> </w:t>
      </w:r>
      <w:r w:rsidR="002763E4" w:rsidRPr="002763E4">
        <w:rPr>
          <w:bCs/>
        </w:rPr>
        <w:t>Взаимно обратные функции. Графики взаимно обратных функций.</w:t>
      </w:r>
      <w:r w:rsidR="00705D03">
        <w:t xml:space="preserve"> </w:t>
      </w:r>
    </w:p>
    <w:p w14:paraId="4993F1B3" w14:textId="77777777" w:rsidR="00A46E01" w:rsidRDefault="00A46E01" w:rsidP="00A46E01">
      <w:pPr>
        <w:pStyle w:val="Default"/>
        <w:jc w:val="both"/>
        <w:rPr>
          <w:b/>
        </w:rPr>
      </w:pPr>
    </w:p>
    <w:p w14:paraId="495CD338" w14:textId="6E7DBB1E" w:rsidR="00A46E01" w:rsidRDefault="00C34B39" w:rsidP="00A46E01">
      <w:pPr>
        <w:pStyle w:val="Default"/>
        <w:jc w:val="both"/>
        <w:rPr>
          <w:b/>
          <w:bCs/>
        </w:rPr>
      </w:pPr>
      <w:r>
        <w:rPr>
          <w:b/>
        </w:rPr>
        <w:tab/>
      </w:r>
      <w:r w:rsidR="00A46E01" w:rsidRPr="00D61149">
        <w:rPr>
          <w:b/>
        </w:rPr>
        <w:t xml:space="preserve">Раздел </w:t>
      </w:r>
      <w:r w:rsidR="00A46E01">
        <w:rPr>
          <w:b/>
        </w:rPr>
        <w:t>4</w:t>
      </w:r>
      <w:r w:rsidR="00A46E01" w:rsidRPr="00D61149">
        <w:rPr>
          <w:b/>
        </w:rPr>
        <w:t xml:space="preserve">. </w:t>
      </w:r>
      <w:r w:rsidR="00A46E01">
        <w:rPr>
          <w:b/>
          <w:bCs/>
        </w:rPr>
        <w:t>Производная и её геометрический смысл</w:t>
      </w:r>
    </w:p>
    <w:p w14:paraId="0D2E6FD7" w14:textId="68807059" w:rsidR="00A46E01" w:rsidRPr="007D190A" w:rsidRDefault="00C34B39" w:rsidP="00491F4E">
      <w:pPr>
        <w:pStyle w:val="Default"/>
        <w:jc w:val="both"/>
        <w:rPr>
          <w:bCs/>
        </w:rPr>
      </w:pPr>
      <w:r>
        <w:rPr>
          <w:b/>
          <w:bCs/>
        </w:rPr>
        <w:tab/>
      </w:r>
      <w:r w:rsidR="00A46E01" w:rsidRPr="00A46E01">
        <w:rPr>
          <w:b/>
          <w:bCs/>
        </w:rPr>
        <w:t>Производная</w:t>
      </w:r>
      <w:r w:rsidR="00A46E01">
        <w:rPr>
          <w:b/>
          <w:bCs/>
        </w:rPr>
        <w:t>.</w:t>
      </w:r>
      <w:r w:rsidR="007D190A">
        <w:rPr>
          <w:b/>
          <w:bCs/>
        </w:rPr>
        <w:t xml:space="preserve"> </w:t>
      </w:r>
      <w:r w:rsidR="007D190A" w:rsidRPr="007D190A">
        <w:rPr>
          <w:bCs/>
        </w:rPr>
        <w:t xml:space="preserve">Касательная к графику функции. Понятие производной функции в точке как тангенс угла наклона касательной. </w:t>
      </w:r>
      <w:r w:rsidR="00491F4E" w:rsidRPr="00491F4E">
        <w:rPr>
          <w:bCs/>
        </w:rPr>
        <w:t xml:space="preserve">Производная функции в точке. </w:t>
      </w:r>
    </w:p>
    <w:p w14:paraId="0BADCD8D" w14:textId="2262E950" w:rsidR="00491F4E" w:rsidRPr="007D190A" w:rsidRDefault="00C34B39" w:rsidP="00491F4E">
      <w:pPr>
        <w:pStyle w:val="Default"/>
        <w:jc w:val="both"/>
        <w:rPr>
          <w:bCs/>
        </w:rPr>
      </w:pPr>
      <w:r>
        <w:rPr>
          <w:b/>
          <w:bCs/>
        </w:rPr>
        <w:tab/>
      </w:r>
      <w:r w:rsidR="00A46E01" w:rsidRPr="00A46E01">
        <w:rPr>
          <w:b/>
          <w:bCs/>
        </w:rPr>
        <w:t>Производная степенной функции</w:t>
      </w:r>
      <w:r w:rsidR="00A46E01">
        <w:rPr>
          <w:b/>
          <w:bCs/>
        </w:rPr>
        <w:t>.</w:t>
      </w:r>
      <w:r w:rsidR="007D190A">
        <w:rPr>
          <w:b/>
          <w:bCs/>
        </w:rPr>
        <w:t xml:space="preserve"> </w:t>
      </w:r>
      <w:r w:rsidR="007D190A" w:rsidRPr="007D190A">
        <w:rPr>
          <w:bCs/>
        </w:rPr>
        <w:t>Понятие производной функции в точке как тангенс угла наклона касательной.</w:t>
      </w:r>
      <w:r w:rsidR="00491F4E" w:rsidRPr="00491F4E">
        <w:rPr>
          <w:bCs/>
        </w:rPr>
        <w:t xml:space="preserve"> Касательная к графику функции. </w:t>
      </w:r>
    </w:p>
    <w:p w14:paraId="196538CB" w14:textId="479D79E1" w:rsidR="00A46E01" w:rsidRPr="00A46E01" w:rsidRDefault="00C34B39" w:rsidP="00A46E01">
      <w:pPr>
        <w:pStyle w:val="Default"/>
        <w:jc w:val="both"/>
        <w:rPr>
          <w:b/>
          <w:bCs/>
        </w:rPr>
      </w:pPr>
      <w:r>
        <w:rPr>
          <w:b/>
          <w:bCs/>
        </w:rPr>
        <w:tab/>
      </w:r>
      <w:r w:rsidR="00A46E01" w:rsidRPr="00A46E01">
        <w:rPr>
          <w:b/>
          <w:bCs/>
        </w:rPr>
        <w:t>Правила дифференцирования</w:t>
      </w:r>
      <w:r w:rsidR="00A46E01">
        <w:rPr>
          <w:b/>
          <w:bCs/>
        </w:rPr>
        <w:t>.</w:t>
      </w:r>
    </w:p>
    <w:p w14:paraId="5B407ECA" w14:textId="7F598214" w:rsidR="00A46E01" w:rsidRPr="00A46E01" w:rsidRDefault="00C34B39" w:rsidP="00A46E01">
      <w:pPr>
        <w:pStyle w:val="Default"/>
        <w:jc w:val="both"/>
        <w:rPr>
          <w:b/>
          <w:bCs/>
        </w:rPr>
      </w:pPr>
      <w:r>
        <w:rPr>
          <w:b/>
          <w:bCs/>
        </w:rPr>
        <w:tab/>
      </w:r>
      <w:r w:rsidR="00A46E01" w:rsidRPr="00A46E01">
        <w:rPr>
          <w:b/>
          <w:bCs/>
        </w:rPr>
        <w:t>Производные некоторых элементарных функций</w:t>
      </w:r>
      <w:r w:rsidR="00A46E01">
        <w:rPr>
          <w:b/>
          <w:bCs/>
        </w:rPr>
        <w:t>.</w:t>
      </w:r>
    </w:p>
    <w:p w14:paraId="72D3BDBB" w14:textId="27E03533" w:rsidR="00491F4E" w:rsidRPr="007D190A" w:rsidRDefault="00C34B39" w:rsidP="00491F4E">
      <w:pPr>
        <w:pStyle w:val="Default"/>
        <w:jc w:val="both"/>
        <w:rPr>
          <w:bCs/>
        </w:rPr>
      </w:pPr>
      <w:r>
        <w:rPr>
          <w:b/>
          <w:bCs/>
        </w:rPr>
        <w:tab/>
      </w:r>
      <w:r w:rsidR="00A46E01" w:rsidRPr="00A46E01">
        <w:rPr>
          <w:b/>
          <w:bCs/>
        </w:rPr>
        <w:t>Геометрический смысл производной</w:t>
      </w:r>
      <w:r w:rsidR="00A46E01">
        <w:rPr>
          <w:b/>
          <w:bCs/>
        </w:rPr>
        <w:t>.</w:t>
      </w:r>
      <w:r w:rsidR="007D190A" w:rsidRPr="007D190A">
        <w:rPr>
          <w:bCs/>
        </w:rPr>
        <w:t xml:space="preserve"> Геометрический и физический смысл производной. Производные многочленов.</w:t>
      </w:r>
      <w:r w:rsidR="00491F4E">
        <w:rPr>
          <w:bCs/>
        </w:rPr>
        <w:t xml:space="preserve"> </w:t>
      </w:r>
      <w:r w:rsidR="00491F4E" w:rsidRPr="00491F4E">
        <w:rPr>
          <w:bCs/>
        </w:rPr>
        <w:t>Геометрический и физический смысл производной. Производные элементарных функций. Правила дифференцирования.</w:t>
      </w:r>
      <w:r w:rsidR="00491F4E">
        <w:rPr>
          <w:bCs/>
        </w:rPr>
        <w:t xml:space="preserve"> </w:t>
      </w:r>
      <w:r w:rsidR="00491F4E" w:rsidRPr="00491F4E">
        <w:rPr>
          <w:bCs/>
        </w:rPr>
        <w:t>Вторая производная, ее геометрический и физический смысл.</w:t>
      </w:r>
    </w:p>
    <w:p w14:paraId="61C9CC69" w14:textId="77777777" w:rsidR="00A46E01" w:rsidRDefault="00A46E01" w:rsidP="00A46E01">
      <w:pPr>
        <w:pStyle w:val="Default"/>
        <w:jc w:val="both"/>
        <w:rPr>
          <w:b/>
          <w:bCs/>
        </w:rPr>
      </w:pPr>
    </w:p>
    <w:p w14:paraId="5CFEF283" w14:textId="5F65A9C9" w:rsidR="00A46E01" w:rsidRPr="00BE19D2" w:rsidRDefault="00C34B39" w:rsidP="00A46E01">
      <w:pPr>
        <w:pStyle w:val="Default"/>
        <w:jc w:val="both"/>
        <w:rPr>
          <w:b/>
          <w:bCs/>
        </w:rPr>
      </w:pPr>
      <w:r>
        <w:rPr>
          <w:b/>
        </w:rPr>
        <w:tab/>
      </w:r>
      <w:r w:rsidR="00A46E01" w:rsidRPr="00D61149">
        <w:rPr>
          <w:b/>
        </w:rPr>
        <w:t xml:space="preserve">Раздел </w:t>
      </w:r>
      <w:r w:rsidR="00A46E01">
        <w:rPr>
          <w:b/>
        </w:rPr>
        <w:t>6</w:t>
      </w:r>
      <w:r w:rsidR="00A46E01" w:rsidRPr="00D61149">
        <w:rPr>
          <w:b/>
        </w:rPr>
        <w:t>.</w:t>
      </w:r>
      <w:r w:rsidR="00A46E01">
        <w:rPr>
          <w:b/>
        </w:rPr>
        <w:t xml:space="preserve"> </w:t>
      </w:r>
      <w:r w:rsidR="00A46E01">
        <w:rPr>
          <w:b/>
          <w:bCs/>
        </w:rPr>
        <w:t>Применение производной к исследованию функций</w:t>
      </w:r>
    </w:p>
    <w:p w14:paraId="07A1B204" w14:textId="5A2F7011" w:rsidR="00A46E01" w:rsidRPr="00A46E01" w:rsidRDefault="00C34B39" w:rsidP="00A46E01">
      <w:pPr>
        <w:pStyle w:val="Default"/>
        <w:jc w:val="both"/>
        <w:rPr>
          <w:b/>
          <w:bCs/>
        </w:rPr>
      </w:pPr>
      <w:r>
        <w:rPr>
          <w:b/>
          <w:bCs/>
        </w:rPr>
        <w:tab/>
      </w:r>
      <w:r w:rsidR="00A46E01" w:rsidRPr="00A46E01">
        <w:rPr>
          <w:b/>
          <w:bCs/>
        </w:rPr>
        <w:t>Возрастание и убывание функции</w:t>
      </w:r>
      <w:r w:rsidR="00A46E01">
        <w:rPr>
          <w:b/>
          <w:bCs/>
        </w:rPr>
        <w:t>.</w:t>
      </w:r>
      <w:r w:rsidR="008E6027">
        <w:rPr>
          <w:b/>
          <w:bCs/>
        </w:rPr>
        <w:t xml:space="preserve"> </w:t>
      </w:r>
      <w:r w:rsidR="008E6027" w:rsidRPr="008E6027">
        <w:rPr>
          <w:bCs/>
        </w:rPr>
        <w:t xml:space="preserve">Нули функции, промежутки </w:t>
      </w:r>
      <w:proofErr w:type="spellStart"/>
      <w:r w:rsidR="008E6027" w:rsidRPr="008E6027">
        <w:rPr>
          <w:bCs/>
        </w:rPr>
        <w:t>знакопостоянства</w:t>
      </w:r>
      <w:proofErr w:type="spellEnd"/>
      <w:r w:rsidR="008E6027" w:rsidRPr="008E6027">
        <w:rPr>
          <w:bCs/>
        </w:rPr>
        <w:t>, монотонность (возрастание или убывание) на числовом промежутке.</w:t>
      </w:r>
    </w:p>
    <w:p w14:paraId="6136E6F8" w14:textId="68EB132A" w:rsidR="00A46E01" w:rsidRPr="008E6027" w:rsidRDefault="00C34B39" w:rsidP="00A46E01">
      <w:pPr>
        <w:pStyle w:val="Default"/>
        <w:jc w:val="both"/>
        <w:rPr>
          <w:bCs/>
        </w:rPr>
      </w:pPr>
      <w:r>
        <w:rPr>
          <w:b/>
          <w:bCs/>
        </w:rPr>
        <w:tab/>
      </w:r>
      <w:r w:rsidR="00A46E01" w:rsidRPr="00A46E01">
        <w:rPr>
          <w:b/>
          <w:bCs/>
        </w:rPr>
        <w:t>Экстремумы функции</w:t>
      </w:r>
      <w:r w:rsidR="00A46E01">
        <w:rPr>
          <w:b/>
          <w:bCs/>
        </w:rPr>
        <w:t>.</w:t>
      </w:r>
      <w:r w:rsidR="008E6027">
        <w:rPr>
          <w:b/>
          <w:bCs/>
        </w:rPr>
        <w:t xml:space="preserve"> </w:t>
      </w:r>
      <w:r w:rsidR="008E6027" w:rsidRPr="008E6027">
        <w:rPr>
          <w:bCs/>
        </w:rPr>
        <w:t>Наибольшее и наименьшее значение функции. Периодические функции и наименьший период.</w:t>
      </w:r>
      <w:r w:rsidR="00D00C76">
        <w:rPr>
          <w:bCs/>
        </w:rPr>
        <w:t xml:space="preserve"> </w:t>
      </w:r>
      <w:r w:rsidR="00D00C76" w:rsidRPr="00D00C76">
        <w:rPr>
          <w:bCs/>
        </w:rPr>
        <w:t>Точки экстремума (максимума и минимума). Исследование элементарных функций на точки экстремума с помощью производной. Наглядная интерпретация.</w:t>
      </w:r>
      <w:r w:rsidR="005C5135" w:rsidRPr="005C5135">
        <w:t xml:space="preserve"> </w:t>
      </w:r>
      <w:r w:rsidR="005C5135" w:rsidRPr="005C5135">
        <w:rPr>
          <w:bCs/>
        </w:rPr>
        <w:t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Построение графиков функций с помощью производных. Применение производной при решении задач.</w:t>
      </w:r>
    </w:p>
    <w:p w14:paraId="124795AF" w14:textId="1D4B2E0B" w:rsidR="00A46E01" w:rsidRPr="008E6027" w:rsidRDefault="00C34B39" w:rsidP="00A46E01">
      <w:pPr>
        <w:pStyle w:val="Default"/>
        <w:jc w:val="both"/>
        <w:rPr>
          <w:bCs/>
        </w:rPr>
      </w:pPr>
      <w:r>
        <w:rPr>
          <w:b/>
          <w:bCs/>
        </w:rPr>
        <w:tab/>
      </w:r>
      <w:r w:rsidR="00A46E01" w:rsidRPr="00A46E01">
        <w:rPr>
          <w:b/>
          <w:bCs/>
        </w:rPr>
        <w:t>Применение производной к построению графиков функций</w:t>
      </w:r>
      <w:r w:rsidR="00A46E01">
        <w:rPr>
          <w:b/>
          <w:bCs/>
        </w:rPr>
        <w:t>.</w:t>
      </w:r>
      <w:r w:rsidR="008E6027">
        <w:rPr>
          <w:b/>
          <w:bCs/>
        </w:rPr>
        <w:t xml:space="preserve"> </w:t>
      </w:r>
      <w:r w:rsidR="00D00C76" w:rsidRPr="00D00C76">
        <w:rPr>
          <w:bCs/>
        </w:rPr>
        <w:t>Исследование элементарных функций на точки экстремума с помощью производной. Наглядная интерпретация.</w:t>
      </w:r>
    </w:p>
    <w:p w14:paraId="2CA580DB" w14:textId="6832122B" w:rsidR="00A46E01" w:rsidRPr="008E6027" w:rsidRDefault="00C34B39" w:rsidP="00A46E01">
      <w:pPr>
        <w:pStyle w:val="Default"/>
        <w:jc w:val="both"/>
        <w:rPr>
          <w:bCs/>
        </w:rPr>
      </w:pPr>
      <w:r>
        <w:rPr>
          <w:b/>
          <w:bCs/>
        </w:rPr>
        <w:tab/>
      </w:r>
      <w:r w:rsidR="00A46E01" w:rsidRPr="00A46E01">
        <w:rPr>
          <w:b/>
          <w:bCs/>
        </w:rPr>
        <w:t>Наименьшее и наибольшее значение функции</w:t>
      </w:r>
      <w:r w:rsidR="00A46E01">
        <w:rPr>
          <w:b/>
          <w:bCs/>
        </w:rPr>
        <w:t>.</w:t>
      </w:r>
      <w:r w:rsidR="008E6027">
        <w:rPr>
          <w:b/>
          <w:bCs/>
        </w:rPr>
        <w:t xml:space="preserve"> </w:t>
      </w:r>
    </w:p>
    <w:p w14:paraId="5C34A496" w14:textId="77777777" w:rsidR="00A46E01" w:rsidRDefault="00A46E01" w:rsidP="00A46E01">
      <w:pPr>
        <w:pStyle w:val="Default"/>
        <w:jc w:val="both"/>
        <w:rPr>
          <w:b/>
          <w:bCs/>
        </w:rPr>
      </w:pPr>
    </w:p>
    <w:p w14:paraId="61ED43CE" w14:textId="63EFE1F9" w:rsidR="00A46E01" w:rsidRDefault="00C34B39" w:rsidP="00A46E01">
      <w:pPr>
        <w:pStyle w:val="Default"/>
        <w:jc w:val="both"/>
        <w:rPr>
          <w:b/>
          <w:bCs/>
        </w:rPr>
      </w:pPr>
      <w:r>
        <w:rPr>
          <w:b/>
        </w:rPr>
        <w:tab/>
      </w:r>
      <w:r w:rsidR="00A46E01" w:rsidRPr="00D61149">
        <w:rPr>
          <w:b/>
        </w:rPr>
        <w:t xml:space="preserve">Раздел </w:t>
      </w:r>
      <w:r w:rsidR="00A46E01">
        <w:rPr>
          <w:b/>
        </w:rPr>
        <w:t>7</w:t>
      </w:r>
      <w:r w:rsidR="00A46E01" w:rsidRPr="00D61149">
        <w:rPr>
          <w:b/>
        </w:rPr>
        <w:t>.</w:t>
      </w:r>
      <w:r w:rsidR="00A46E01">
        <w:rPr>
          <w:b/>
        </w:rPr>
        <w:t xml:space="preserve"> </w:t>
      </w:r>
      <w:r w:rsidR="008E6027">
        <w:rPr>
          <w:b/>
          <w:bCs/>
        </w:rPr>
        <w:t>Интеграл</w:t>
      </w:r>
    </w:p>
    <w:p w14:paraId="07E7F010" w14:textId="71DB3DE6" w:rsidR="008E6027" w:rsidRPr="00BD6D0C" w:rsidRDefault="00C34B39" w:rsidP="008E6027">
      <w:pPr>
        <w:pStyle w:val="Default"/>
        <w:jc w:val="both"/>
      </w:pPr>
      <w:r>
        <w:rPr>
          <w:b/>
        </w:rPr>
        <w:tab/>
      </w:r>
      <w:r w:rsidR="008E6027" w:rsidRPr="008E6027">
        <w:rPr>
          <w:b/>
        </w:rPr>
        <w:t>Первообразная</w:t>
      </w:r>
      <w:r w:rsidR="008E6027">
        <w:rPr>
          <w:b/>
        </w:rPr>
        <w:t>.</w:t>
      </w:r>
      <w:r w:rsidR="00705D03">
        <w:rPr>
          <w:b/>
        </w:rPr>
        <w:t xml:space="preserve"> </w:t>
      </w:r>
      <w:r w:rsidR="00BD6D0C" w:rsidRPr="00BD6D0C">
        <w:t xml:space="preserve">Понятие первообразной функции. </w:t>
      </w:r>
      <w:r w:rsidR="005C5135" w:rsidRPr="00DA6391">
        <w:rPr>
          <w:bCs/>
        </w:rPr>
        <w:t xml:space="preserve">Первообразная. </w:t>
      </w:r>
      <w:proofErr w:type="gramStart"/>
      <w:r w:rsidR="005C5135" w:rsidRPr="00DA6391">
        <w:rPr>
          <w:bCs/>
        </w:rPr>
        <w:t>Первообразные</w:t>
      </w:r>
      <w:proofErr w:type="gramEnd"/>
      <w:r w:rsidR="005C5135" w:rsidRPr="00DA6391">
        <w:rPr>
          <w:bCs/>
        </w:rPr>
        <w:t xml:space="preserve"> элементарных функций.</w:t>
      </w:r>
    </w:p>
    <w:p w14:paraId="67F15739" w14:textId="5EB45843" w:rsidR="008E6027" w:rsidRPr="008E6027" w:rsidRDefault="00C34B39" w:rsidP="008E6027">
      <w:pPr>
        <w:pStyle w:val="Default"/>
        <w:jc w:val="both"/>
        <w:rPr>
          <w:b/>
        </w:rPr>
      </w:pPr>
      <w:r>
        <w:rPr>
          <w:b/>
        </w:rPr>
        <w:tab/>
      </w:r>
      <w:r w:rsidR="008E6027" w:rsidRPr="008E6027">
        <w:rPr>
          <w:b/>
        </w:rPr>
        <w:t xml:space="preserve">Правила нахождения </w:t>
      </w:r>
      <w:proofErr w:type="gramStart"/>
      <w:r w:rsidR="008E6027" w:rsidRPr="008E6027">
        <w:rPr>
          <w:b/>
        </w:rPr>
        <w:t>первообразных</w:t>
      </w:r>
      <w:proofErr w:type="gramEnd"/>
      <w:r w:rsidR="008E6027">
        <w:rPr>
          <w:b/>
        </w:rPr>
        <w:t>.</w:t>
      </w:r>
      <w:r w:rsidR="00BD6D0C" w:rsidRPr="00BD6D0C">
        <w:t xml:space="preserve"> Физический смысл </w:t>
      </w:r>
      <w:proofErr w:type="gramStart"/>
      <w:r w:rsidR="00BD6D0C" w:rsidRPr="00BD6D0C">
        <w:t>первообразной</w:t>
      </w:r>
      <w:proofErr w:type="gramEnd"/>
      <w:r w:rsidR="00BD6D0C" w:rsidRPr="00BD6D0C">
        <w:t xml:space="preserve">. </w:t>
      </w:r>
    </w:p>
    <w:p w14:paraId="30AC1580" w14:textId="4AF90754" w:rsidR="008E6027" w:rsidRPr="008E6027" w:rsidRDefault="00C34B39" w:rsidP="008E6027">
      <w:pPr>
        <w:pStyle w:val="Default"/>
        <w:jc w:val="both"/>
        <w:rPr>
          <w:b/>
        </w:rPr>
      </w:pPr>
      <w:r>
        <w:rPr>
          <w:b/>
        </w:rPr>
        <w:tab/>
      </w:r>
      <w:r w:rsidR="008E6027" w:rsidRPr="008E6027">
        <w:rPr>
          <w:b/>
        </w:rPr>
        <w:t>Площадь криволинейной трапеции и интеграл</w:t>
      </w:r>
      <w:r w:rsidR="008E6027">
        <w:rPr>
          <w:b/>
        </w:rPr>
        <w:t>.</w:t>
      </w:r>
      <w:r w:rsidR="00BD6D0C" w:rsidRPr="00BD6D0C">
        <w:t xml:space="preserve"> Понятие об интеграле как площади под графиком функции.</w:t>
      </w:r>
      <w:r w:rsidR="00705D03">
        <w:t xml:space="preserve"> </w:t>
      </w:r>
      <w:r w:rsidR="005C5135" w:rsidRPr="00DA6391">
        <w:rPr>
          <w:bCs/>
        </w:rPr>
        <w:t>Площадь криволинейной трапеции. Формула Ньютона-Лейбница.</w:t>
      </w:r>
    </w:p>
    <w:p w14:paraId="54C1A9A3" w14:textId="02B08CA9" w:rsidR="008E6027" w:rsidRPr="008E6027" w:rsidRDefault="00C34B39" w:rsidP="008E6027">
      <w:pPr>
        <w:pStyle w:val="Default"/>
        <w:jc w:val="both"/>
        <w:rPr>
          <w:b/>
        </w:rPr>
      </w:pPr>
      <w:r>
        <w:rPr>
          <w:b/>
        </w:rPr>
        <w:tab/>
      </w:r>
      <w:r w:rsidR="008E6027" w:rsidRPr="008E6027">
        <w:rPr>
          <w:b/>
        </w:rPr>
        <w:t>Вычисление интегралов</w:t>
      </w:r>
      <w:r w:rsidR="008E6027">
        <w:rPr>
          <w:b/>
        </w:rPr>
        <w:t>.</w:t>
      </w:r>
      <w:r w:rsidR="005C5135" w:rsidRPr="005C5135">
        <w:rPr>
          <w:bCs/>
        </w:rPr>
        <w:t xml:space="preserve"> </w:t>
      </w:r>
      <w:r w:rsidR="005C5135" w:rsidRPr="00DA6391">
        <w:rPr>
          <w:bCs/>
        </w:rPr>
        <w:t>Определенный интеграл.</w:t>
      </w:r>
    </w:p>
    <w:p w14:paraId="44E5AEF2" w14:textId="4A10E09F" w:rsidR="008E6027" w:rsidRDefault="00C34B39" w:rsidP="008E6027">
      <w:pPr>
        <w:pStyle w:val="Default"/>
        <w:jc w:val="both"/>
        <w:rPr>
          <w:b/>
        </w:rPr>
      </w:pPr>
      <w:r>
        <w:rPr>
          <w:b/>
        </w:rPr>
        <w:tab/>
      </w:r>
      <w:r w:rsidR="008E6027" w:rsidRPr="008E6027">
        <w:rPr>
          <w:b/>
        </w:rPr>
        <w:t>Вычисление площадей с помощью интегралов</w:t>
      </w:r>
      <w:r w:rsidR="008E6027">
        <w:rPr>
          <w:b/>
        </w:rPr>
        <w:t>.</w:t>
      </w:r>
      <w:r w:rsidR="005C5135" w:rsidRPr="005C5135">
        <w:t xml:space="preserve"> Вычисление площадей плоских фигур и объемов тел вращения с помощью интеграла.</w:t>
      </w:r>
    </w:p>
    <w:p w14:paraId="06DC223C" w14:textId="04861A92" w:rsidR="008E6027" w:rsidRDefault="00C34B39" w:rsidP="008E6027">
      <w:pPr>
        <w:pStyle w:val="Default"/>
        <w:jc w:val="both"/>
        <w:rPr>
          <w:b/>
        </w:rPr>
      </w:pPr>
      <w:r>
        <w:rPr>
          <w:b/>
        </w:rPr>
        <w:tab/>
      </w:r>
    </w:p>
    <w:p w14:paraId="15AAFB87" w14:textId="27B5FF40" w:rsidR="008E6027" w:rsidRDefault="00C34B39" w:rsidP="008E6027">
      <w:pPr>
        <w:pStyle w:val="Default"/>
        <w:jc w:val="both"/>
        <w:rPr>
          <w:b/>
          <w:bCs/>
        </w:rPr>
      </w:pPr>
      <w:r>
        <w:rPr>
          <w:b/>
        </w:rPr>
        <w:tab/>
      </w:r>
      <w:r w:rsidR="008E6027" w:rsidRPr="00D61149">
        <w:rPr>
          <w:b/>
        </w:rPr>
        <w:t xml:space="preserve">Раздел </w:t>
      </w:r>
      <w:r w:rsidR="008E6027">
        <w:rPr>
          <w:b/>
        </w:rPr>
        <w:t>8</w:t>
      </w:r>
      <w:r w:rsidR="008E6027" w:rsidRPr="00D61149">
        <w:rPr>
          <w:b/>
        </w:rPr>
        <w:t>.</w:t>
      </w:r>
      <w:r w:rsidR="008E6027">
        <w:rPr>
          <w:b/>
        </w:rPr>
        <w:t xml:space="preserve"> </w:t>
      </w:r>
      <w:r w:rsidR="008E6027">
        <w:rPr>
          <w:b/>
          <w:bCs/>
        </w:rPr>
        <w:t>Комбинаторика</w:t>
      </w:r>
    </w:p>
    <w:p w14:paraId="05103750" w14:textId="0C0DF42C" w:rsidR="008E6027" w:rsidRPr="008E6027" w:rsidRDefault="00C34B39" w:rsidP="008E6027">
      <w:pPr>
        <w:pStyle w:val="Default"/>
        <w:jc w:val="both"/>
        <w:rPr>
          <w:b/>
          <w:bCs/>
        </w:rPr>
      </w:pPr>
      <w:r>
        <w:rPr>
          <w:b/>
          <w:bCs/>
        </w:rPr>
        <w:lastRenderedPageBreak/>
        <w:tab/>
      </w:r>
      <w:r w:rsidR="008E6027" w:rsidRPr="008E6027">
        <w:rPr>
          <w:b/>
          <w:bCs/>
        </w:rPr>
        <w:t>Правило произведения</w:t>
      </w:r>
      <w:r w:rsidR="008E6027">
        <w:rPr>
          <w:b/>
          <w:bCs/>
        </w:rPr>
        <w:t>.</w:t>
      </w:r>
      <w:r w:rsidR="00720B80">
        <w:rPr>
          <w:b/>
          <w:bCs/>
        </w:rPr>
        <w:t xml:space="preserve"> </w:t>
      </w:r>
      <w:r w:rsidR="00720B80" w:rsidRPr="00720B80">
        <w:rPr>
          <w:bCs/>
        </w:rPr>
        <w:t>Вероятность и статистика. Логика и комбинаторика</w:t>
      </w:r>
    </w:p>
    <w:p w14:paraId="5A26A099" w14:textId="6FFBEB59" w:rsidR="008E6027" w:rsidRPr="00584A78" w:rsidRDefault="00C34B39" w:rsidP="00A7371D">
      <w:pPr>
        <w:pStyle w:val="Default"/>
        <w:jc w:val="both"/>
        <w:rPr>
          <w:bCs/>
        </w:rPr>
      </w:pPr>
      <w:r>
        <w:rPr>
          <w:b/>
          <w:bCs/>
        </w:rPr>
        <w:tab/>
      </w:r>
      <w:r w:rsidR="008E6027" w:rsidRPr="008E6027">
        <w:rPr>
          <w:b/>
          <w:bCs/>
        </w:rPr>
        <w:t>Перестановки</w:t>
      </w:r>
      <w:r w:rsidR="008E6027">
        <w:rPr>
          <w:b/>
          <w:bCs/>
        </w:rPr>
        <w:t>.</w:t>
      </w:r>
      <w:r w:rsidR="00705D03">
        <w:rPr>
          <w:b/>
          <w:bCs/>
        </w:rPr>
        <w:t xml:space="preserve"> </w:t>
      </w:r>
      <w:r w:rsidR="00584A78" w:rsidRPr="00584A78">
        <w:rPr>
          <w:bCs/>
        </w:rPr>
        <w:t>Множество. Перебор вариантов. Таблицы. Столбчатые и круговые диаграммы.</w:t>
      </w:r>
      <w:r w:rsidR="00705D03">
        <w:rPr>
          <w:bCs/>
        </w:rPr>
        <w:t xml:space="preserve"> </w:t>
      </w:r>
    </w:p>
    <w:p w14:paraId="16EBF1B0" w14:textId="079AB0CB" w:rsidR="008E6027" w:rsidRPr="00A7371D" w:rsidRDefault="00C34B39" w:rsidP="008E6027">
      <w:pPr>
        <w:pStyle w:val="Default"/>
        <w:jc w:val="both"/>
        <w:rPr>
          <w:bCs/>
        </w:rPr>
      </w:pPr>
      <w:r>
        <w:rPr>
          <w:b/>
          <w:bCs/>
        </w:rPr>
        <w:tab/>
      </w:r>
      <w:r w:rsidR="008E6027" w:rsidRPr="008E6027">
        <w:rPr>
          <w:b/>
          <w:bCs/>
        </w:rPr>
        <w:t>Размещения</w:t>
      </w:r>
      <w:r w:rsidR="008E6027">
        <w:rPr>
          <w:b/>
          <w:bCs/>
        </w:rPr>
        <w:t>.</w:t>
      </w:r>
      <w:r w:rsidR="00705D03">
        <w:rPr>
          <w:b/>
          <w:bCs/>
        </w:rPr>
        <w:t xml:space="preserve"> </w:t>
      </w:r>
      <w:r w:rsidR="00A7371D" w:rsidRPr="00A7371D">
        <w:rPr>
          <w:bCs/>
        </w:rPr>
        <w:t>Числовые наборы. Среднее арифметическое, медиана, наибольшее и наименьшее значения. Примеры изменчивых величин.</w:t>
      </w:r>
      <w:r w:rsidR="00705D03">
        <w:rPr>
          <w:bCs/>
        </w:rPr>
        <w:t xml:space="preserve"> </w:t>
      </w:r>
    </w:p>
    <w:p w14:paraId="74A3BA30" w14:textId="5DB22462" w:rsidR="008E6027" w:rsidRPr="00763928" w:rsidRDefault="00C34B39" w:rsidP="008E6027">
      <w:pPr>
        <w:pStyle w:val="Default"/>
        <w:jc w:val="both"/>
        <w:rPr>
          <w:bCs/>
        </w:rPr>
      </w:pPr>
      <w:r>
        <w:rPr>
          <w:b/>
          <w:bCs/>
        </w:rPr>
        <w:tab/>
      </w:r>
      <w:r w:rsidR="008E6027" w:rsidRPr="008E6027">
        <w:rPr>
          <w:b/>
          <w:bCs/>
        </w:rPr>
        <w:t>Сочетания и их свойства</w:t>
      </w:r>
      <w:r w:rsidR="008E6027">
        <w:rPr>
          <w:b/>
          <w:bCs/>
        </w:rPr>
        <w:t>.</w:t>
      </w:r>
      <w:r w:rsidR="00705D03">
        <w:rPr>
          <w:b/>
          <w:bCs/>
        </w:rPr>
        <w:t xml:space="preserve"> </w:t>
      </w:r>
      <w:r w:rsidR="00763928" w:rsidRPr="00763928">
        <w:rPr>
          <w:bCs/>
        </w:rPr>
        <w:t xml:space="preserve">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дисперсии. 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 </w:t>
      </w:r>
    </w:p>
    <w:p w14:paraId="25B57499" w14:textId="00D4B0F4" w:rsidR="008E6027" w:rsidRDefault="00C34B39" w:rsidP="008E6027">
      <w:pPr>
        <w:pStyle w:val="Default"/>
        <w:jc w:val="both"/>
        <w:rPr>
          <w:b/>
          <w:bCs/>
        </w:rPr>
      </w:pPr>
      <w:r>
        <w:rPr>
          <w:b/>
          <w:bCs/>
        </w:rPr>
        <w:tab/>
      </w:r>
      <w:r w:rsidR="008E6027" w:rsidRPr="008E6027">
        <w:rPr>
          <w:b/>
          <w:bCs/>
        </w:rPr>
        <w:t>Бином Ньютона</w:t>
      </w:r>
      <w:r w:rsidR="008E6027">
        <w:rPr>
          <w:b/>
          <w:bCs/>
        </w:rPr>
        <w:t>.</w:t>
      </w:r>
      <w:r w:rsidR="00763928" w:rsidRPr="00763928">
        <w:rPr>
          <w:bCs/>
        </w:rPr>
        <w:t xml:space="preserve"> Решение задач с применением диаграмм Эйлера, дерева вероятностей, формулы Бернулли.</w:t>
      </w:r>
      <w:r w:rsidR="00705D03">
        <w:rPr>
          <w:bCs/>
        </w:rPr>
        <w:t xml:space="preserve"> </w:t>
      </w:r>
    </w:p>
    <w:p w14:paraId="664F0E06" w14:textId="619C1C27" w:rsidR="00A46E01" w:rsidRDefault="00C34B39" w:rsidP="00A46E01">
      <w:pPr>
        <w:pStyle w:val="Default"/>
        <w:jc w:val="both"/>
        <w:rPr>
          <w:b/>
        </w:rPr>
      </w:pPr>
      <w:r>
        <w:rPr>
          <w:b/>
        </w:rPr>
        <w:tab/>
      </w:r>
    </w:p>
    <w:p w14:paraId="2FFAE18B" w14:textId="3CF0ECB2" w:rsidR="008E6027" w:rsidRDefault="00C34B39" w:rsidP="008E6027">
      <w:pPr>
        <w:pStyle w:val="Default"/>
        <w:jc w:val="both"/>
        <w:rPr>
          <w:b/>
          <w:bCs/>
        </w:rPr>
      </w:pPr>
      <w:r>
        <w:rPr>
          <w:b/>
        </w:rPr>
        <w:tab/>
      </w:r>
      <w:r w:rsidR="008E6027" w:rsidRPr="00D61149">
        <w:rPr>
          <w:b/>
        </w:rPr>
        <w:t xml:space="preserve">Раздел </w:t>
      </w:r>
      <w:r w:rsidR="008E6027">
        <w:rPr>
          <w:b/>
        </w:rPr>
        <w:t>9</w:t>
      </w:r>
      <w:r w:rsidR="008E6027" w:rsidRPr="00D61149">
        <w:rPr>
          <w:b/>
        </w:rPr>
        <w:t>.</w:t>
      </w:r>
      <w:r w:rsidR="008E6027">
        <w:rPr>
          <w:b/>
        </w:rPr>
        <w:t xml:space="preserve"> </w:t>
      </w:r>
      <w:r w:rsidR="008E6027">
        <w:rPr>
          <w:b/>
          <w:bCs/>
        </w:rPr>
        <w:t>Элементы теории вероятностей</w:t>
      </w:r>
    </w:p>
    <w:p w14:paraId="2A0F75A5" w14:textId="5993A587" w:rsidR="008E6027" w:rsidRPr="00A7371D" w:rsidRDefault="00C34B39" w:rsidP="008E6027">
      <w:pPr>
        <w:pStyle w:val="Default"/>
        <w:jc w:val="both"/>
        <w:rPr>
          <w:bCs/>
        </w:rPr>
      </w:pPr>
      <w:r>
        <w:rPr>
          <w:b/>
          <w:bCs/>
        </w:rPr>
        <w:tab/>
      </w:r>
      <w:r w:rsidR="008E6027" w:rsidRPr="008E6027">
        <w:rPr>
          <w:b/>
          <w:bCs/>
        </w:rPr>
        <w:t>События</w:t>
      </w:r>
      <w:r w:rsidR="008E6027">
        <w:rPr>
          <w:b/>
          <w:bCs/>
        </w:rPr>
        <w:t>.</w:t>
      </w:r>
      <w:r w:rsidR="00705D03">
        <w:rPr>
          <w:b/>
          <w:bCs/>
        </w:rPr>
        <w:t xml:space="preserve"> </w:t>
      </w:r>
      <w:r w:rsidR="00A7371D" w:rsidRPr="00A7371D">
        <w:rPr>
          <w:bCs/>
        </w:rPr>
        <w:t>Частота и вероятность события. Случайный выбор. Вычисление вероятностей событий в опытах с равновозможными элементарными событиями.</w:t>
      </w:r>
      <w:r w:rsidR="00705D03">
        <w:rPr>
          <w:bCs/>
        </w:rPr>
        <w:t xml:space="preserve"> </w:t>
      </w:r>
    </w:p>
    <w:p w14:paraId="2E21038C" w14:textId="5A9B0F58" w:rsidR="008E6027" w:rsidRPr="00A7371D" w:rsidRDefault="00C34B39" w:rsidP="008E6027">
      <w:pPr>
        <w:pStyle w:val="Default"/>
        <w:jc w:val="both"/>
        <w:rPr>
          <w:bCs/>
        </w:rPr>
      </w:pPr>
      <w:r>
        <w:rPr>
          <w:b/>
          <w:bCs/>
        </w:rPr>
        <w:tab/>
      </w:r>
      <w:r w:rsidR="008E6027" w:rsidRPr="008E6027">
        <w:rPr>
          <w:b/>
          <w:bCs/>
        </w:rPr>
        <w:t>Комбинации событий. Противоположное событие</w:t>
      </w:r>
      <w:r w:rsidR="008E6027">
        <w:rPr>
          <w:b/>
          <w:bCs/>
        </w:rPr>
        <w:t>.</w:t>
      </w:r>
      <w:r w:rsidR="00705D03">
        <w:rPr>
          <w:b/>
          <w:bCs/>
        </w:rPr>
        <w:t xml:space="preserve"> </w:t>
      </w:r>
      <w:r w:rsidR="00A7371D" w:rsidRPr="00A7371D">
        <w:rPr>
          <w:bCs/>
        </w:rPr>
        <w:t>Независимые события. Формула сложения вероятностей.</w:t>
      </w:r>
      <w:r w:rsidR="00705D03">
        <w:rPr>
          <w:bCs/>
        </w:rPr>
        <w:t xml:space="preserve"> </w:t>
      </w:r>
    </w:p>
    <w:p w14:paraId="4391EC13" w14:textId="613958A3" w:rsidR="008E6027" w:rsidRPr="00A7371D" w:rsidRDefault="00C34B39" w:rsidP="008E6027">
      <w:pPr>
        <w:pStyle w:val="Default"/>
        <w:jc w:val="both"/>
        <w:rPr>
          <w:bCs/>
        </w:rPr>
      </w:pPr>
      <w:r>
        <w:rPr>
          <w:b/>
          <w:bCs/>
        </w:rPr>
        <w:tab/>
      </w:r>
      <w:r w:rsidR="008E6027" w:rsidRPr="008E6027">
        <w:rPr>
          <w:b/>
          <w:bCs/>
        </w:rPr>
        <w:t>Вероятность события</w:t>
      </w:r>
      <w:r w:rsidR="008E6027">
        <w:rPr>
          <w:b/>
          <w:bCs/>
        </w:rPr>
        <w:t>.</w:t>
      </w:r>
      <w:r w:rsidR="00705D03">
        <w:rPr>
          <w:bCs/>
        </w:rPr>
        <w:t xml:space="preserve"> </w:t>
      </w:r>
      <w:r w:rsidR="00A7371D" w:rsidRPr="00A7371D">
        <w:rPr>
          <w:bCs/>
        </w:rPr>
        <w:t>Примеры случайных величин. Равномерное распределение</w:t>
      </w:r>
      <w:r w:rsidR="00A7371D">
        <w:rPr>
          <w:bCs/>
        </w:rPr>
        <w:t xml:space="preserve">. </w:t>
      </w:r>
      <w:r w:rsidR="00763928" w:rsidRPr="00763928">
        <w:rPr>
          <w:bCs/>
        </w:rPr>
        <w:t>Условная вероятность. Правило умножения вероятностей. Формула полной вероятности.</w:t>
      </w:r>
    </w:p>
    <w:p w14:paraId="4BFE8101" w14:textId="58661C9D" w:rsidR="00763928" w:rsidRPr="00763928" w:rsidRDefault="00C34B39" w:rsidP="00763928">
      <w:pPr>
        <w:pStyle w:val="Default"/>
        <w:jc w:val="both"/>
        <w:rPr>
          <w:bCs/>
        </w:rPr>
      </w:pPr>
      <w:r>
        <w:rPr>
          <w:b/>
          <w:bCs/>
        </w:rPr>
        <w:tab/>
      </w:r>
      <w:r w:rsidR="008E6027" w:rsidRPr="008E6027">
        <w:rPr>
          <w:b/>
          <w:bCs/>
        </w:rPr>
        <w:t>Сложение вероятностей</w:t>
      </w:r>
      <w:r w:rsidR="008E6027">
        <w:rPr>
          <w:b/>
          <w:bCs/>
        </w:rPr>
        <w:t>.</w:t>
      </w:r>
      <w:r w:rsidR="00705D03">
        <w:rPr>
          <w:bCs/>
        </w:rPr>
        <w:t xml:space="preserve"> </w:t>
      </w:r>
      <w:r w:rsidR="00A7371D" w:rsidRPr="00A7371D">
        <w:rPr>
          <w:bCs/>
        </w:rPr>
        <w:t xml:space="preserve">Примеры нормального распределения в природе. </w:t>
      </w:r>
      <w:r w:rsidR="00763928" w:rsidRPr="00763928">
        <w:rPr>
          <w:bCs/>
        </w:rPr>
        <w:t xml:space="preserve">Дискретные случайные величины и распределения. Независимые случайные величины. Распределение суммы и произведения независимых случайных величин. </w:t>
      </w:r>
    </w:p>
    <w:p w14:paraId="501A630D" w14:textId="047CA6D2" w:rsidR="008E6027" w:rsidRPr="008E6027" w:rsidRDefault="00C34B39" w:rsidP="00763928">
      <w:pPr>
        <w:pStyle w:val="Default"/>
        <w:jc w:val="both"/>
        <w:rPr>
          <w:b/>
          <w:bCs/>
        </w:rPr>
      </w:pPr>
      <w:r>
        <w:rPr>
          <w:bCs/>
        </w:rPr>
        <w:tab/>
      </w:r>
      <w:r w:rsidR="00763928" w:rsidRPr="00763928">
        <w:rPr>
          <w:bCs/>
        </w:rPr>
        <w:t>Математическое ожидание и дисперсия случайной величины. 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14:paraId="1F56D4DF" w14:textId="23D9740F" w:rsidR="008E6027" w:rsidRPr="008E6027" w:rsidRDefault="00C34B39" w:rsidP="00763928">
      <w:pPr>
        <w:pStyle w:val="Default"/>
        <w:jc w:val="both"/>
        <w:rPr>
          <w:b/>
          <w:bCs/>
        </w:rPr>
      </w:pPr>
      <w:r>
        <w:rPr>
          <w:b/>
          <w:bCs/>
        </w:rPr>
        <w:tab/>
      </w:r>
      <w:r w:rsidR="008E6027" w:rsidRPr="008E6027">
        <w:rPr>
          <w:b/>
          <w:bCs/>
        </w:rPr>
        <w:t>Независимые события. Умножение вероятностей</w:t>
      </w:r>
      <w:r w:rsidR="008E6027">
        <w:rPr>
          <w:b/>
          <w:bCs/>
        </w:rPr>
        <w:t>.</w:t>
      </w:r>
      <w:r w:rsidR="00A7371D" w:rsidRPr="00A7371D">
        <w:rPr>
          <w:bCs/>
        </w:rPr>
        <w:t xml:space="preserve"> Понятие о законе больших чисел.</w:t>
      </w:r>
      <w:r w:rsidR="00705D03">
        <w:rPr>
          <w:bCs/>
        </w:rPr>
        <w:t xml:space="preserve"> </w:t>
      </w:r>
      <w:r w:rsidR="00763928" w:rsidRPr="00763928">
        <w:rPr>
          <w:bCs/>
        </w:rPr>
        <w:t>Непрерывные случайные величины. Понятие о плотности вероятности. Равномерное распределение. Показательное распределение, его параметры.</w:t>
      </w:r>
    </w:p>
    <w:p w14:paraId="3BEBF1B1" w14:textId="6DB994BF" w:rsidR="00763928" w:rsidRPr="00763928" w:rsidRDefault="00C34B39" w:rsidP="00763928">
      <w:pPr>
        <w:pStyle w:val="Default"/>
        <w:jc w:val="both"/>
        <w:rPr>
          <w:bCs/>
        </w:rPr>
      </w:pPr>
      <w:r>
        <w:rPr>
          <w:b/>
          <w:bCs/>
        </w:rPr>
        <w:tab/>
      </w:r>
      <w:r w:rsidR="008E6027" w:rsidRPr="008E6027">
        <w:rPr>
          <w:b/>
          <w:bCs/>
        </w:rPr>
        <w:t>Статистическая вероятность</w:t>
      </w:r>
      <w:r w:rsidR="008E6027">
        <w:rPr>
          <w:b/>
          <w:bCs/>
        </w:rPr>
        <w:t>.</w:t>
      </w:r>
      <w:r w:rsidR="00763928" w:rsidRPr="00763928">
        <w:t xml:space="preserve"> </w:t>
      </w:r>
      <w:r w:rsidR="00763928" w:rsidRPr="00763928">
        <w:rPr>
          <w:bCs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14:paraId="65A3F861" w14:textId="038C4A58" w:rsidR="00763928" w:rsidRPr="00763928" w:rsidRDefault="00C34B39" w:rsidP="00763928">
      <w:pPr>
        <w:pStyle w:val="Default"/>
        <w:jc w:val="both"/>
        <w:rPr>
          <w:bCs/>
        </w:rPr>
      </w:pPr>
      <w:r>
        <w:rPr>
          <w:bCs/>
        </w:rPr>
        <w:tab/>
      </w:r>
      <w:r w:rsidR="00763928" w:rsidRPr="00763928">
        <w:rPr>
          <w:bCs/>
        </w:rPr>
        <w:t>Неравенство Чебышева.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14:paraId="45D82AB6" w14:textId="380CB543" w:rsidR="008E6027" w:rsidRDefault="00C34B39" w:rsidP="00763928">
      <w:pPr>
        <w:pStyle w:val="Default"/>
        <w:jc w:val="both"/>
        <w:rPr>
          <w:b/>
          <w:bCs/>
        </w:rPr>
      </w:pPr>
      <w:r>
        <w:rPr>
          <w:bCs/>
        </w:rPr>
        <w:tab/>
      </w:r>
      <w:r w:rsidR="00763928" w:rsidRPr="00763928">
        <w:rPr>
          <w:bCs/>
        </w:rPr>
        <w:t>Ковариация двух случайных величин. Понятие о коэффициенте корреляции. Совместные наблюдения двух случайных величин. Выборочный коэффициент корреляции.</w:t>
      </w:r>
    </w:p>
    <w:p w14:paraId="01D9F45E" w14:textId="5A929405" w:rsidR="00A46E01" w:rsidRDefault="00C34B39" w:rsidP="00A46E01">
      <w:pPr>
        <w:pStyle w:val="Default"/>
        <w:jc w:val="both"/>
        <w:rPr>
          <w:b/>
        </w:rPr>
      </w:pPr>
      <w:r>
        <w:rPr>
          <w:b/>
        </w:rPr>
        <w:tab/>
      </w:r>
    </w:p>
    <w:p w14:paraId="7FB08150" w14:textId="77777777" w:rsidR="008E6027" w:rsidRDefault="008E6027" w:rsidP="008E6027">
      <w:pPr>
        <w:jc w:val="center"/>
        <w:rPr>
          <w:rFonts w:ascii="Times New Roman" w:hAnsi="Times New Roman"/>
          <w:b/>
          <w:sz w:val="24"/>
          <w:szCs w:val="24"/>
        </w:rPr>
      </w:pPr>
    </w:p>
    <w:p w14:paraId="7E1ED3CE" w14:textId="77777777" w:rsidR="008E6027" w:rsidRPr="00C34B39" w:rsidRDefault="008E6027" w:rsidP="008E6027">
      <w:pPr>
        <w:jc w:val="center"/>
        <w:rPr>
          <w:rFonts w:ascii="Times New Roman" w:hAnsi="Times New Roman"/>
          <w:b/>
          <w:i w:val="0"/>
          <w:sz w:val="24"/>
          <w:szCs w:val="24"/>
        </w:rPr>
      </w:pPr>
      <w:r w:rsidRPr="00C34B39">
        <w:rPr>
          <w:rFonts w:ascii="Times New Roman" w:hAnsi="Times New Roman"/>
          <w:b/>
          <w:i w:val="0"/>
          <w:sz w:val="24"/>
          <w:szCs w:val="24"/>
        </w:rPr>
        <w:t>Геометрия</w:t>
      </w:r>
    </w:p>
    <w:p w14:paraId="30EE2B8B" w14:textId="77777777" w:rsidR="00A46E01" w:rsidRPr="00C34B39" w:rsidRDefault="00A46E01" w:rsidP="00A46E01">
      <w:pPr>
        <w:pStyle w:val="Default"/>
        <w:jc w:val="both"/>
        <w:rPr>
          <w:b/>
        </w:rPr>
      </w:pPr>
    </w:p>
    <w:p w14:paraId="2B65B1A5" w14:textId="44456500" w:rsidR="002A1938" w:rsidRDefault="00C34B39" w:rsidP="00A46E01">
      <w:pPr>
        <w:pStyle w:val="Default"/>
        <w:jc w:val="both"/>
        <w:rPr>
          <w:b/>
          <w:i/>
        </w:rPr>
      </w:pPr>
      <w:r>
        <w:rPr>
          <w:b/>
        </w:rPr>
        <w:tab/>
      </w:r>
      <w:r w:rsidR="002A1938" w:rsidRPr="00D61149">
        <w:rPr>
          <w:b/>
        </w:rPr>
        <w:t xml:space="preserve">Раздел 1. </w:t>
      </w:r>
      <w:r w:rsidR="00A46E01" w:rsidRPr="006F087A">
        <w:rPr>
          <w:b/>
          <w:bCs/>
        </w:rPr>
        <w:t xml:space="preserve">Метод координат в пространстве. </w:t>
      </w:r>
      <w:r w:rsidR="00A46E01">
        <w:rPr>
          <w:b/>
          <w:bCs/>
        </w:rPr>
        <w:t>Движени</w:t>
      </w:r>
      <w:r w:rsidR="00A46E01" w:rsidRPr="006F087A">
        <w:rPr>
          <w:b/>
          <w:bCs/>
        </w:rPr>
        <w:t>я</w:t>
      </w:r>
      <w:r w:rsidR="00A46E01">
        <w:rPr>
          <w:b/>
          <w:bCs/>
        </w:rPr>
        <w:t>.</w:t>
      </w:r>
      <w:r w:rsidR="00A46E01" w:rsidRPr="00D61149">
        <w:rPr>
          <w:b/>
          <w:i/>
        </w:rPr>
        <w:t xml:space="preserve"> </w:t>
      </w:r>
    </w:p>
    <w:p w14:paraId="71C7B1D7" w14:textId="647FCD0B" w:rsidR="00031015" w:rsidRDefault="00C34B39" w:rsidP="00031015">
      <w:pPr>
        <w:pStyle w:val="Default"/>
        <w:jc w:val="both"/>
      </w:pPr>
      <w:r>
        <w:rPr>
          <w:b/>
        </w:rPr>
        <w:tab/>
      </w:r>
      <w:r w:rsidR="00A46E01" w:rsidRPr="00A46E01">
        <w:rPr>
          <w:b/>
        </w:rPr>
        <w:t>Координаты точки и координаты вектора</w:t>
      </w:r>
      <w:r w:rsidR="00A46E01">
        <w:rPr>
          <w:b/>
        </w:rPr>
        <w:t>.</w:t>
      </w:r>
      <w:r w:rsidR="00705D03">
        <w:rPr>
          <w:b/>
        </w:rPr>
        <w:t xml:space="preserve"> </w:t>
      </w:r>
    </w:p>
    <w:p w14:paraId="6D3F4ACB" w14:textId="05BCA712" w:rsidR="00A46E01" w:rsidRPr="00031015" w:rsidRDefault="00C34B39" w:rsidP="00031015">
      <w:pPr>
        <w:pStyle w:val="Default"/>
        <w:jc w:val="both"/>
      </w:pPr>
      <w:r>
        <w:tab/>
      </w:r>
      <w:r w:rsidR="00031015"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 </w:t>
      </w:r>
    </w:p>
    <w:p w14:paraId="72FEA8A9" w14:textId="670C4D16" w:rsidR="00A46E01" w:rsidRPr="00A46E01" w:rsidRDefault="00C34B39" w:rsidP="00A46E01">
      <w:pPr>
        <w:pStyle w:val="Default"/>
        <w:jc w:val="both"/>
        <w:rPr>
          <w:b/>
        </w:rPr>
      </w:pPr>
      <w:r>
        <w:rPr>
          <w:b/>
        </w:rPr>
        <w:tab/>
      </w:r>
      <w:r w:rsidR="00A46E01" w:rsidRPr="00A46E01">
        <w:rPr>
          <w:b/>
        </w:rPr>
        <w:t>Скалярное произведение векторов</w:t>
      </w:r>
      <w:r w:rsidR="00A46E01">
        <w:rPr>
          <w:b/>
        </w:rPr>
        <w:t>.</w:t>
      </w:r>
      <w:r w:rsidR="00031015" w:rsidRPr="00031015">
        <w:t xml:space="preserve"> </w:t>
      </w:r>
      <w:r w:rsidR="00031015"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  <w:r w:rsidR="00705D03">
        <w:t xml:space="preserve"> </w:t>
      </w:r>
    </w:p>
    <w:p w14:paraId="126DC08C" w14:textId="1836CF05" w:rsidR="00A46E01" w:rsidRDefault="00C34B39" w:rsidP="00A46E01">
      <w:pPr>
        <w:pStyle w:val="Default"/>
        <w:jc w:val="both"/>
        <w:rPr>
          <w:b/>
        </w:rPr>
      </w:pPr>
      <w:r>
        <w:rPr>
          <w:b/>
        </w:rPr>
        <w:lastRenderedPageBreak/>
        <w:tab/>
      </w:r>
      <w:r w:rsidR="00A46E01" w:rsidRPr="00A46E01">
        <w:rPr>
          <w:b/>
        </w:rPr>
        <w:t>Движения</w:t>
      </w:r>
      <w:r w:rsidR="00A46E01">
        <w:rPr>
          <w:b/>
        </w:rPr>
        <w:t>.</w:t>
      </w:r>
      <w:r w:rsidR="00031015" w:rsidRPr="00031015">
        <w:t xml:space="preserve"> </w:t>
      </w:r>
      <w:r w:rsidR="00031015">
        <w:t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</w:t>
      </w:r>
    </w:p>
    <w:p w14:paraId="315DE774" w14:textId="09B0A65F" w:rsidR="008E6027" w:rsidRDefault="00C34B39" w:rsidP="00A46E01">
      <w:pPr>
        <w:pStyle w:val="Default"/>
        <w:jc w:val="both"/>
        <w:rPr>
          <w:b/>
        </w:rPr>
      </w:pPr>
      <w:r>
        <w:rPr>
          <w:b/>
        </w:rPr>
        <w:tab/>
      </w:r>
    </w:p>
    <w:p w14:paraId="7A851DAF" w14:textId="58EB3CCA" w:rsidR="008E6027" w:rsidRDefault="00C34B39" w:rsidP="00A46E01">
      <w:pPr>
        <w:pStyle w:val="Default"/>
        <w:jc w:val="both"/>
        <w:rPr>
          <w:b/>
          <w:bCs/>
        </w:rPr>
      </w:pPr>
      <w:r>
        <w:rPr>
          <w:b/>
        </w:rPr>
        <w:tab/>
      </w:r>
      <w:r w:rsidR="008E6027">
        <w:rPr>
          <w:b/>
        </w:rPr>
        <w:t>Раздел 3</w:t>
      </w:r>
      <w:r w:rsidR="008E6027" w:rsidRPr="00D61149">
        <w:rPr>
          <w:b/>
        </w:rPr>
        <w:t>.</w:t>
      </w:r>
      <w:r w:rsidR="008E6027">
        <w:rPr>
          <w:b/>
        </w:rPr>
        <w:t xml:space="preserve"> </w:t>
      </w:r>
      <w:r w:rsidR="008E6027">
        <w:rPr>
          <w:b/>
          <w:bCs/>
        </w:rPr>
        <w:t>Цилиндр, конус, шар</w:t>
      </w:r>
    </w:p>
    <w:p w14:paraId="7C1BC8D3" w14:textId="55F0D18C" w:rsidR="008E6027" w:rsidRPr="007A567C" w:rsidRDefault="00C34B39" w:rsidP="008E6027">
      <w:pPr>
        <w:pStyle w:val="Default"/>
        <w:jc w:val="both"/>
      </w:pPr>
      <w:r>
        <w:rPr>
          <w:b/>
        </w:rPr>
        <w:tab/>
      </w:r>
      <w:r w:rsidR="008E6027" w:rsidRPr="008E6027">
        <w:rPr>
          <w:b/>
        </w:rPr>
        <w:t>Цилиндр</w:t>
      </w:r>
      <w:r w:rsidR="008E6027">
        <w:rPr>
          <w:b/>
        </w:rPr>
        <w:t>.</w:t>
      </w:r>
      <w:r w:rsidR="00705D03">
        <w:t xml:space="preserve"> </w:t>
      </w:r>
      <w:r w:rsidR="007A567C" w:rsidRPr="007A567C">
        <w:t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</w:t>
      </w:r>
      <w:r w:rsidR="00F460FD">
        <w:t xml:space="preserve"> </w:t>
      </w:r>
      <w:r w:rsidR="00F460FD" w:rsidRPr="00F460FD">
        <w:t>Площадь поверхности прямого кругового цилиндра, прямого кругового конуса и шара.</w:t>
      </w:r>
      <w:r w:rsidR="00705D03">
        <w:t xml:space="preserve"> </w:t>
      </w:r>
    </w:p>
    <w:p w14:paraId="50F43240" w14:textId="337251DA" w:rsidR="008E6027" w:rsidRPr="008E6027" w:rsidRDefault="00C34B39" w:rsidP="008E6027">
      <w:pPr>
        <w:pStyle w:val="Default"/>
        <w:jc w:val="both"/>
        <w:rPr>
          <w:b/>
        </w:rPr>
      </w:pPr>
      <w:r>
        <w:rPr>
          <w:b/>
        </w:rPr>
        <w:tab/>
      </w:r>
      <w:r w:rsidR="008E6027" w:rsidRPr="008E6027">
        <w:rPr>
          <w:b/>
        </w:rPr>
        <w:t>Конус</w:t>
      </w:r>
      <w:r w:rsidR="008E6027">
        <w:rPr>
          <w:b/>
        </w:rPr>
        <w:t>.</w:t>
      </w:r>
      <w:r w:rsidR="007A567C" w:rsidRPr="007A567C">
        <w:t xml:space="preserve"> 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</w:t>
      </w:r>
      <w:r w:rsidR="00705D03">
        <w:t xml:space="preserve"> </w:t>
      </w:r>
      <w:r w:rsidR="00F460FD" w:rsidRPr="00F460FD">
        <w:t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</w:t>
      </w:r>
      <w:r w:rsidR="00F460FD">
        <w:t xml:space="preserve">. </w:t>
      </w:r>
      <w:r w:rsidR="00F460FD" w:rsidRPr="00F460FD">
        <w:t>Площадь поверхности прямого кругового цилиндра, прямого кругового конуса и шара.</w:t>
      </w:r>
      <w:r w:rsidR="00F460FD">
        <w:t xml:space="preserve"> </w:t>
      </w:r>
      <w:r w:rsidR="00F460FD" w:rsidRPr="00F460FD">
        <w:t>Понятие об объеме. Объем пирамиды и конуса, призмы и цилиндра. Объем шара.</w:t>
      </w:r>
      <w:r w:rsidR="00705D03">
        <w:t xml:space="preserve"> </w:t>
      </w:r>
    </w:p>
    <w:p w14:paraId="16696C07" w14:textId="7188C71E" w:rsidR="008E6027" w:rsidRDefault="00C34B39" w:rsidP="008E6027">
      <w:pPr>
        <w:pStyle w:val="Default"/>
        <w:jc w:val="both"/>
        <w:rPr>
          <w:b/>
        </w:rPr>
      </w:pPr>
      <w:r>
        <w:rPr>
          <w:b/>
        </w:rPr>
        <w:tab/>
      </w:r>
      <w:r w:rsidR="008E6027" w:rsidRPr="008E6027">
        <w:rPr>
          <w:b/>
        </w:rPr>
        <w:t>Сфера</w:t>
      </w:r>
      <w:r w:rsidR="008E6027">
        <w:rPr>
          <w:b/>
        </w:rPr>
        <w:t>.</w:t>
      </w:r>
      <w:r w:rsidR="007A567C" w:rsidRPr="007A567C">
        <w:t xml:space="preserve"> 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  <w:r w:rsidR="00F460FD" w:rsidRPr="00F460FD">
        <w:t>Площадь поверхности прямого кругового цилиндра, прямого кругового конуса и шара.</w:t>
      </w:r>
      <w:r w:rsidR="00705D03">
        <w:t xml:space="preserve"> </w:t>
      </w:r>
    </w:p>
    <w:p w14:paraId="65DC8655" w14:textId="6A653F58" w:rsidR="00A46E01" w:rsidRDefault="00C34B39" w:rsidP="00A46E01">
      <w:pPr>
        <w:pStyle w:val="Default"/>
        <w:jc w:val="both"/>
        <w:rPr>
          <w:b/>
        </w:rPr>
      </w:pPr>
      <w:r>
        <w:rPr>
          <w:b/>
        </w:rPr>
        <w:tab/>
      </w:r>
    </w:p>
    <w:p w14:paraId="172BE340" w14:textId="493BF5B9" w:rsidR="008E6027" w:rsidRDefault="00C34B39" w:rsidP="008E6027">
      <w:pPr>
        <w:pStyle w:val="Default"/>
        <w:jc w:val="both"/>
        <w:rPr>
          <w:b/>
          <w:bCs/>
        </w:rPr>
      </w:pPr>
      <w:r>
        <w:rPr>
          <w:b/>
        </w:rPr>
        <w:tab/>
      </w:r>
      <w:r w:rsidR="008E6027">
        <w:rPr>
          <w:b/>
        </w:rPr>
        <w:t>Раздел 5</w:t>
      </w:r>
      <w:r w:rsidR="008E6027" w:rsidRPr="00D61149">
        <w:rPr>
          <w:b/>
        </w:rPr>
        <w:t>.</w:t>
      </w:r>
      <w:r w:rsidR="008E6027">
        <w:rPr>
          <w:b/>
        </w:rPr>
        <w:t xml:space="preserve"> </w:t>
      </w:r>
      <w:r w:rsidR="008E6027">
        <w:rPr>
          <w:b/>
          <w:bCs/>
        </w:rPr>
        <w:t>Объемы тел</w:t>
      </w:r>
    </w:p>
    <w:p w14:paraId="3CC4C127" w14:textId="1C4EA37C" w:rsidR="008E6027" w:rsidRDefault="00C34B39" w:rsidP="008E6027">
      <w:pPr>
        <w:pStyle w:val="Default"/>
        <w:jc w:val="both"/>
      </w:pPr>
      <w:r>
        <w:rPr>
          <w:b/>
          <w:bCs/>
        </w:rPr>
        <w:tab/>
      </w:r>
      <w:r w:rsidR="008E6027" w:rsidRPr="008E6027">
        <w:rPr>
          <w:b/>
          <w:bCs/>
        </w:rPr>
        <w:t>Объем прямоугольного параллелепипеда</w:t>
      </w:r>
      <w:r w:rsidR="008E6027">
        <w:rPr>
          <w:b/>
          <w:bCs/>
        </w:rPr>
        <w:t>.</w:t>
      </w:r>
      <w:r w:rsidR="008E6027" w:rsidRPr="008E6027">
        <w:t xml:space="preserve"> Прямоугольный параллелепипед. Теорема Пифагора в пространстве.</w:t>
      </w:r>
      <w:r w:rsidR="008E6027">
        <w:t xml:space="preserve"> Задачи на вычисление расстояний в пространстве с помощью теоремы Пифагора. </w:t>
      </w:r>
    </w:p>
    <w:p w14:paraId="6D4009AB" w14:textId="0FE28765" w:rsidR="008E6027" w:rsidRPr="008E6027" w:rsidRDefault="00C34B39" w:rsidP="008E6027">
      <w:pPr>
        <w:pStyle w:val="Default"/>
        <w:jc w:val="both"/>
        <w:rPr>
          <w:b/>
          <w:bCs/>
        </w:rPr>
      </w:pPr>
      <w:r>
        <w:tab/>
      </w:r>
      <w:r w:rsidR="008E6027">
        <w:t>Развертка прямоугольного параллелепипеда.</w:t>
      </w:r>
      <w:r w:rsidR="00FE4F63">
        <w:t xml:space="preserve"> </w:t>
      </w:r>
      <w:r w:rsidR="00FE4F63" w:rsidRPr="00FE4F63">
        <w:t>Понятие о подобии на плоскости и в пространстве. Отношение площадей и объемов подобных фигур.</w:t>
      </w:r>
    </w:p>
    <w:p w14:paraId="4CBFCB66" w14:textId="0070DBC7" w:rsidR="008E6027" w:rsidRPr="008E6027" w:rsidRDefault="00C34B39" w:rsidP="008E6027">
      <w:pPr>
        <w:pStyle w:val="Default"/>
        <w:jc w:val="both"/>
        <w:rPr>
          <w:b/>
          <w:bCs/>
        </w:rPr>
      </w:pPr>
      <w:r>
        <w:rPr>
          <w:b/>
          <w:bCs/>
        </w:rPr>
        <w:tab/>
      </w:r>
      <w:r w:rsidR="008E6027" w:rsidRPr="008E6027">
        <w:rPr>
          <w:b/>
          <w:bCs/>
        </w:rPr>
        <w:t>Объем прямой призмы и цилиндра</w:t>
      </w:r>
      <w:r w:rsidR="008E6027">
        <w:rPr>
          <w:b/>
          <w:bCs/>
        </w:rPr>
        <w:t>.</w:t>
      </w:r>
      <w:r w:rsidR="00BD6D0C">
        <w:rPr>
          <w:b/>
          <w:bCs/>
        </w:rPr>
        <w:t xml:space="preserve"> </w:t>
      </w:r>
      <w:r w:rsidR="00BD6D0C" w:rsidRPr="00BD6D0C">
        <w:rPr>
          <w:bCs/>
        </w:rPr>
        <w:t>Конус, цилиндр, шар и сфера.</w:t>
      </w:r>
      <w:r w:rsidR="00A85E52">
        <w:rPr>
          <w:bCs/>
        </w:rPr>
        <w:t xml:space="preserve"> </w:t>
      </w:r>
      <w:r w:rsidR="00A85E52" w:rsidRPr="00A85E52">
        <w:rPr>
          <w:bCs/>
        </w:rPr>
        <w:t>Проекции фигур на плоскость. Изображение цилиндра, конуса и сферы на плоскости.</w:t>
      </w:r>
      <w:r w:rsidR="00ED00BA">
        <w:rPr>
          <w:bCs/>
        </w:rPr>
        <w:t xml:space="preserve"> </w:t>
      </w:r>
      <w:r w:rsidR="00ED00BA" w:rsidRPr="00ED00BA">
        <w:rPr>
          <w:bCs/>
        </w:rPr>
        <w:t>Понятие об объемах тел. Использование для решения задач на нахождение геометрических величин формул объема призмы, цилиндра, пирамиды, конуса, шара.</w:t>
      </w:r>
      <w:r w:rsidR="00FE4F63">
        <w:rPr>
          <w:bCs/>
        </w:rPr>
        <w:t xml:space="preserve"> </w:t>
      </w:r>
      <w:r w:rsidR="00FE4F63" w:rsidRPr="00FE4F63">
        <w:t>Понятие о подобии на плоскости и в пространстве. Отношение площадей и объемов подобных фигур.</w:t>
      </w:r>
    </w:p>
    <w:p w14:paraId="74EADFA5" w14:textId="04AC099C" w:rsidR="008E6027" w:rsidRPr="008E6027" w:rsidRDefault="00C34B39" w:rsidP="008E6027">
      <w:pPr>
        <w:pStyle w:val="Default"/>
        <w:jc w:val="both"/>
        <w:rPr>
          <w:b/>
          <w:bCs/>
        </w:rPr>
      </w:pPr>
      <w:r>
        <w:rPr>
          <w:b/>
          <w:bCs/>
        </w:rPr>
        <w:tab/>
      </w:r>
      <w:r w:rsidR="008E6027" w:rsidRPr="008E6027">
        <w:rPr>
          <w:b/>
          <w:bCs/>
        </w:rPr>
        <w:t>Объем наклонной призмы, пирамиды и конуса</w:t>
      </w:r>
      <w:r w:rsidR="008E6027">
        <w:rPr>
          <w:b/>
          <w:bCs/>
        </w:rPr>
        <w:t>.</w:t>
      </w:r>
      <w:r w:rsidR="00BD6D0C">
        <w:rPr>
          <w:b/>
          <w:bCs/>
        </w:rPr>
        <w:t xml:space="preserve"> </w:t>
      </w:r>
      <w:r w:rsidR="00BD6D0C" w:rsidRPr="00BD6D0C">
        <w:rPr>
          <w:bCs/>
        </w:rPr>
        <w:t>Конус, цилиндр, шар и сфера.</w:t>
      </w:r>
      <w:r w:rsidR="00A85E52">
        <w:rPr>
          <w:bCs/>
        </w:rPr>
        <w:t xml:space="preserve"> </w:t>
      </w:r>
      <w:r w:rsidR="00A85E52" w:rsidRPr="00A85E52">
        <w:rPr>
          <w:bCs/>
        </w:rPr>
        <w:t>Проекции фигур на плоскость. Изображение цилиндра, конуса и сферы на плоскости.</w:t>
      </w:r>
      <w:r w:rsidR="00ED00BA">
        <w:rPr>
          <w:bCs/>
        </w:rPr>
        <w:t xml:space="preserve"> </w:t>
      </w:r>
      <w:r w:rsidR="00ED00BA" w:rsidRPr="00ED00BA">
        <w:rPr>
          <w:bCs/>
        </w:rPr>
        <w:t>Понятие об объемах тел. Использование для решения задач на нахождение геометрических величин формул объема призмы, цилиндра, пирамиды, конуса, шара.</w:t>
      </w:r>
      <w:r w:rsidR="00FE4F63">
        <w:rPr>
          <w:bCs/>
        </w:rPr>
        <w:t xml:space="preserve"> </w:t>
      </w:r>
      <w:r w:rsidR="00FE4F63" w:rsidRPr="00FE4F63">
        <w:t>Понятие о подобии на плоскости и в пространстве. Отношение площадей и объемов подобных фигур.</w:t>
      </w:r>
    </w:p>
    <w:p w14:paraId="581A44F1" w14:textId="56F94E82" w:rsidR="00A46E01" w:rsidRDefault="00C34B39" w:rsidP="008E6027">
      <w:pPr>
        <w:pStyle w:val="Default"/>
        <w:jc w:val="both"/>
        <w:rPr>
          <w:bCs/>
        </w:rPr>
      </w:pPr>
      <w:r>
        <w:rPr>
          <w:b/>
          <w:bCs/>
        </w:rPr>
        <w:tab/>
      </w:r>
      <w:r w:rsidR="008E6027" w:rsidRPr="008E6027">
        <w:rPr>
          <w:b/>
          <w:bCs/>
        </w:rPr>
        <w:t>Объем шара и площадь сферы</w:t>
      </w:r>
      <w:r w:rsidR="008E6027">
        <w:rPr>
          <w:b/>
          <w:bCs/>
        </w:rPr>
        <w:t>.</w:t>
      </w:r>
      <w:r w:rsidR="00BD6D0C">
        <w:rPr>
          <w:b/>
          <w:bCs/>
        </w:rPr>
        <w:t xml:space="preserve"> </w:t>
      </w:r>
      <w:r w:rsidR="00BD6D0C" w:rsidRPr="00BD6D0C">
        <w:rPr>
          <w:bCs/>
        </w:rPr>
        <w:t>Конус, цилиндр, шар и сфера.</w:t>
      </w:r>
      <w:r w:rsidR="00A85E52">
        <w:rPr>
          <w:bCs/>
        </w:rPr>
        <w:t xml:space="preserve"> </w:t>
      </w:r>
      <w:r w:rsidR="00A85E52" w:rsidRPr="00A85E52">
        <w:rPr>
          <w:bCs/>
        </w:rPr>
        <w:t>Проекции фигур на плоскость. Изображение цилиндра, конуса и сферы на плоскости.</w:t>
      </w:r>
      <w:r w:rsidR="00ED00BA">
        <w:rPr>
          <w:bCs/>
        </w:rPr>
        <w:t xml:space="preserve"> </w:t>
      </w:r>
      <w:r w:rsidR="00ED00BA" w:rsidRPr="00ED00BA">
        <w:rPr>
          <w:bCs/>
        </w:rPr>
        <w:t>Понятие об объемах тел. Использование для решения задач на нахождение геометрических величин формул объема призмы, цилиндра, пирамиды, конуса, шара.</w:t>
      </w:r>
      <w:r w:rsidR="00FE4F63">
        <w:rPr>
          <w:bCs/>
        </w:rPr>
        <w:t xml:space="preserve"> </w:t>
      </w:r>
      <w:r w:rsidR="00F460FD" w:rsidRPr="00F460FD">
        <w:rPr>
          <w:bCs/>
        </w:rPr>
        <w:t>Простейшие комбинации многогранников и тел вращения между собой. Вычисление элементов пространственных фигур (ребра, диагонали, углы).</w:t>
      </w:r>
      <w:r w:rsidR="00763928">
        <w:rPr>
          <w:bCs/>
        </w:rPr>
        <w:t xml:space="preserve"> </w:t>
      </w:r>
      <w:r w:rsidR="00763928" w:rsidRPr="00763928">
        <w:rPr>
          <w:bCs/>
        </w:rPr>
        <w:t>Уравнение сферы в пространстве. Формула для вычисления расстояния между точками в пространстве.</w:t>
      </w:r>
    </w:p>
    <w:p w14:paraId="24C8D067" w14:textId="77777777" w:rsidR="00243C00" w:rsidRPr="00243C00" w:rsidRDefault="00243C00" w:rsidP="00243C00">
      <w:pPr>
        <w:keepNext/>
        <w:jc w:val="center"/>
        <w:rPr>
          <w:rFonts w:ascii="Times New Roman" w:hAnsi="Times New Roman"/>
          <w:b/>
          <w:i w:val="0"/>
          <w:sz w:val="24"/>
          <w:szCs w:val="24"/>
        </w:rPr>
      </w:pPr>
    </w:p>
    <w:p w14:paraId="5B053BCC" w14:textId="77777777" w:rsidR="0088423A" w:rsidRPr="00243C00" w:rsidRDefault="0088423A" w:rsidP="00243C00">
      <w:pPr>
        <w:keepNext/>
        <w:jc w:val="center"/>
        <w:rPr>
          <w:rFonts w:ascii="Times New Roman" w:hAnsi="Times New Roman"/>
          <w:b/>
          <w:i w:val="0"/>
          <w:sz w:val="24"/>
          <w:szCs w:val="24"/>
        </w:rPr>
      </w:pPr>
      <w:r w:rsidRPr="00243C00">
        <w:rPr>
          <w:rFonts w:ascii="Times New Roman" w:hAnsi="Times New Roman"/>
          <w:b/>
          <w:i w:val="0"/>
          <w:sz w:val="24"/>
          <w:szCs w:val="24"/>
        </w:rPr>
        <w:t>3. Тематическое планирование</w:t>
      </w:r>
    </w:p>
    <w:p w14:paraId="03B77D5F" w14:textId="77777777" w:rsidR="00FC2FE8" w:rsidRPr="00243C00" w:rsidRDefault="00FC2FE8" w:rsidP="00243C00">
      <w:pPr>
        <w:keepNext/>
        <w:jc w:val="center"/>
        <w:rPr>
          <w:rFonts w:ascii="Times New Roman" w:hAnsi="Times New Roman"/>
          <w:b/>
          <w:i w:val="0"/>
          <w:sz w:val="24"/>
          <w:szCs w:val="24"/>
        </w:rPr>
      </w:pPr>
    </w:p>
    <w:p w14:paraId="1B2BF9DE" w14:textId="2B0E3147" w:rsidR="000B5A28" w:rsidRPr="00243C00" w:rsidRDefault="000B5A28" w:rsidP="00243C00">
      <w:pPr>
        <w:keepNext/>
        <w:jc w:val="center"/>
        <w:rPr>
          <w:rFonts w:ascii="Times New Roman" w:hAnsi="Times New Roman"/>
          <w:b/>
          <w:i w:val="0"/>
          <w:sz w:val="24"/>
          <w:szCs w:val="24"/>
        </w:rPr>
      </w:pPr>
      <w:r w:rsidRPr="00243C00">
        <w:rPr>
          <w:rFonts w:ascii="Times New Roman" w:hAnsi="Times New Roman"/>
          <w:b/>
          <w:i w:val="0"/>
          <w:sz w:val="24"/>
          <w:szCs w:val="24"/>
        </w:rPr>
        <w:t>Для обучающихся, приступивших к освоению ООП СОО 01.09.2021 г.</w:t>
      </w:r>
    </w:p>
    <w:p w14:paraId="72D3EAD5" w14:textId="5A8537F9" w:rsidR="0088423A" w:rsidRPr="00243C00" w:rsidRDefault="0088423A" w:rsidP="00243C00">
      <w:pPr>
        <w:keepNext/>
        <w:jc w:val="center"/>
        <w:rPr>
          <w:rFonts w:ascii="Times New Roman" w:hAnsi="Times New Roman"/>
          <w:b/>
          <w:i w:val="0"/>
          <w:sz w:val="24"/>
          <w:szCs w:val="24"/>
        </w:rPr>
      </w:pPr>
      <w:r w:rsidRPr="00243C00">
        <w:rPr>
          <w:rFonts w:ascii="Times New Roman" w:hAnsi="Times New Roman"/>
          <w:b/>
          <w:i w:val="0"/>
          <w:sz w:val="24"/>
          <w:szCs w:val="24"/>
        </w:rPr>
        <w:t>10 класс</w:t>
      </w:r>
    </w:p>
    <w:p w14:paraId="46E4D288" w14:textId="5F90197C" w:rsidR="0088423A" w:rsidRPr="00243C00" w:rsidRDefault="0088423A" w:rsidP="00243C00">
      <w:pPr>
        <w:keepNext/>
        <w:jc w:val="center"/>
        <w:rPr>
          <w:rFonts w:ascii="Times New Roman" w:hAnsi="Times New Roman"/>
          <w:b/>
          <w:i w:val="0"/>
          <w:sz w:val="24"/>
          <w:szCs w:val="24"/>
        </w:rPr>
      </w:pPr>
      <w:r w:rsidRPr="00243C00">
        <w:rPr>
          <w:rFonts w:ascii="Times New Roman" w:hAnsi="Times New Roman"/>
          <w:b/>
          <w:i w:val="0"/>
          <w:sz w:val="24"/>
          <w:szCs w:val="24"/>
        </w:rPr>
        <w:t>(4 ч</w:t>
      </w:r>
      <w:r w:rsidR="00E77224" w:rsidRPr="00243C00">
        <w:rPr>
          <w:rFonts w:ascii="Times New Roman" w:hAnsi="Times New Roman"/>
          <w:b/>
          <w:i w:val="0"/>
          <w:sz w:val="24"/>
          <w:szCs w:val="24"/>
        </w:rPr>
        <w:t>.</w:t>
      </w:r>
      <w:r w:rsidRPr="00243C00">
        <w:rPr>
          <w:rFonts w:ascii="Times New Roman" w:hAnsi="Times New Roman"/>
          <w:b/>
          <w:i w:val="0"/>
          <w:sz w:val="24"/>
          <w:szCs w:val="24"/>
        </w:rPr>
        <w:t xml:space="preserve"> в неделю)</w:t>
      </w:r>
    </w:p>
    <w:p w14:paraId="421745C2" w14:textId="77777777" w:rsidR="000B5A28" w:rsidRPr="00243C00" w:rsidRDefault="000B5A28" w:rsidP="00243C00">
      <w:pPr>
        <w:keepNext/>
        <w:jc w:val="center"/>
        <w:rPr>
          <w:rFonts w:ascii="Times New Roman" w:hAnsi="Times New Roman"/>
          <w:b/>
          <w:i w:val="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4"/>
        <w:gridCol w:w="4074"/>
        <w:gridCol w:w="3463"/>
        <w:gridCol w:w="1499"/>
      </w:tblGrid>
      <w:tr w:rsidR="000B5A28" w:rsidRPr="00A3165D" w14:paraId="535337BA" w14:textId="77777777" w:rsidTr="00FC2FE8">
        <w:trPr>
          <w:trHeight w:val="20"/>
          <w:tblHeader/>
        </w:trPr>
        <w:tc>
          <w:tcPr>
            <w:tcW w:w="534" w:type="dxa"/>
            <w:vAlign w:val="center"/>
          </w:tcPr>
          <w:p w14:paraId="0DF7AD3C" w14:textId="40D5A624" w:rsidR="000B5A28" w:rsidRPr="00A3165D" w:rsidRDefault="00261252" w:rsidP="00A3165D">
            <w:pPr>
              <w:pStyle w:val="Defaul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№ </w:t>
            </w:r>
          </w:p>
        </w:tc>
        <w:tc>
          <w:tcPr>
            <w:tcW w:w="4074" w:type="dxa"/>
            <w:vAlign w:val="center"/>
          </w:tcPr>
          <w:p w14:paraId="41C242A5" w14:textId="0FFD92DC" w:rsidR="000B5A28" w:rsidRPr="00A3165D" w:rsidRDefault="000B5A28" w:rsidP="00A3165D">
            <w:pPr>
              <w:pStyle w:val="Default"/>
              <w:jc w:val="center"/>
              <w:rPr>
                <w:b/>
              </w:rPr>
            </w:pPr>
            <w:r w:rsidRPr="00A3165D">
              <w:rPr>
                <w:b/>
                <w:bCs/>
              </w:rPr>
              <w:t>Название раздела</w:t>
            </w:r>
          </w:p>
        </w:tc>
        <w:tc>
          <w:tcPr>
            <w:tcW w:w="3463" w:type="dxa"/>
            <w:vAlign w:val="center"/>
          </w:tcPr>
          <w:p w14:paraId="54839DAA" w14:textId="6233C7B4" w:rsidR="000B5A28" w:rsidRPr="00A3165D" w:rsidRDefault="000B5A28" w:rsidP="00A3165D">
            <w:pPr>
              <w:pStyle w:val="Default"/>
              <w:jc w:val="center"/>
              <w:rPr>
                <w:b/>
                <w:bCs/>
              </w:rPr>
            </w:pPr>
            <w:r w:rsidRPr="00A3165D">
              <w:rPr>
                <w:b/>
                <w:bCs/>
              </w:rPr>
              <w:t>Тема</w:t>
            </w:r>
          </w:p>
        </w:tc>
        <w:tc>
          <w:tcPr>
            <w:tcW w:w="1499" w:type="dxa"/>
            <w:vAlign w:val="center"/>
          </w:tcPr>
          <w:p w14:paraId="584467E9" w14:textId="32A1EA61" w:rsidR="000B5A28" w:rsidRPr="00A3165D" w:rsidRDefault="000B5A28" w:rsidP="00A3165D">
            <w:pPr>
              <w:pStyle w:val="Default"/>
              <w:jc w:val="center"/>
              <w:rPr>
                <w:b/>
                <w:bCs/>
              </w:rPr>
            </w:pPr>
            <w:r w:rsidRPr="00A3165D">
              <w:rPr>
                <w:b/>
                <w:bCs/>
              </w:rPr>
              <w:t>Количество часов</w:t>
            </w:r>
          </w:p>
        </w:tc>
      </w:tr>
      <w:tr w:rsidR="000B5A28" w:rsidRPr="00A3165D" w14:paraId="43DDFC58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0F5D31E1" w14:textId="0A0E0DF0" w:rsidR="000B5A28" w:rsidRPr="00A3165D" w:rsidRDefault="00A3165D" w:rsidP="00A3165D">
            <w:pPr>
              <w:pStyle w:val="Default"/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</w:p>
        </w:tc>
        <w:tc>
          <w:tcPr>
            <w:tcW w:w="4074" w:type="dxa"/>
            <w:vMerge w:val="restart"/>
          </w:tcPr>
          <w:p w14:paraId="51E47F53" w14:textId="71BD89D2" w:rsidR="000B5A28" w:rsidRPr="00A3165D" w:rsidRDefault="000B5A28" w:rsidP="00A3165D">
            <w:pPr>
              <w:pStyle w:val="Default"/>
              <w:jc w:val="both"/>
              <w:rPr>
                <w:bCs/>
              </w:rPr>
            </w:pPr>
            <w:r w:rsidRPr="00A3165D">
              <w:rPr>
                <w:bCs/>
                <w:iCs/>
              </w:rPr>
              <w:t>Действительные числа</w:t>
            </w:r>
          </w:p>
        </w:tc>
        <w:tc>
          <w:tcPr>
            <w:tcW w:w="3463" w:type="dxa"/>
          </w:tcPr>
          <w:p w14:paraId="45F58186" w14:textId="77777777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t xml:space="preserve">Целые и рациональные числа. </w:t>
            </w:r>
          </w:p>
        </w:tc>
        <w:tc>
          <w:tcPr>
            <w:tcW w:w="1499" w:type="dxa"/>
          </w:tcPr>
          <w:p w14:paraId="7676BA82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037CD7AF" w14:textId="77777777" w:rsidTr="00A3165D">
        <w:trPr>
          <w:trHeight w:val="20"/>
        </w:trPr>
        <w:tc>
          <w:tcPr>
            <w:tcW w:w="534" w:type="dxa"/>
            <w:vMerge/>
          </w:tcPr>
          <w:p w14:paraId="4ECFBDC0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5BFA6A68" w14:textId="054F507F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30D10793" w14:textId="77777777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t>Действительные числа</w:t>
            </w:r>
          </w:p>
        </w:tc>
        <w:tc>
          <w:tcPr>
            <w:tcW w:w="1499" w:type="dxa"/>
          </w:tcPr>
          <w:p w14:paraId="5E1C6C8A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0514FB12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6A8ECE5E" w14:textId="58395A99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4074" w:type="dxa"/>
            <w:vMerge w:val="restart"/>
          </w:tcPr>
          <w:p w14:paraId="0D9709A0" w14:textId="12AF4FA3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Аксиомы стереометрии и их следствия</w:t>
            </w:r>
          </w:p>
        </w:tc>
        <w:tc>
          <w:tcPr>
            <w:tcW w:w="3463" w:type="dxa"/>
          </w:tcPr>
          <w:p w14:paraId="7658FCCA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Предмет стереометрии</w:t>
            </w:r>
          </w:p>
        </w:tc>
        <w:tc>
          <w:tcPr>
            <w:tcW w:w="1499" w:type="dxa"/>
          </w:tcPr>
          <w:p w14:paraId="4EE6BE07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6A39FD64" w14:textId="77777777" w:rsidTr="00A3165D">
        <w:trPr>
          <w:trHeight w:val="20"/>
        </w:trPr>
        <w:tc>
          <w:tcPr>
            <w:tcW w:w="534" w:type="dxa"/>
            <w:vMerge/>
          </w:tcPr>
          <w:p w14:paraId="42CA119C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7ACD9263" w14:textId="038FE829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3B75D142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Аксиомы стереометрии</w:t>
            </w:r>
          </w:p>
        </w:tc>
        <w:tc>
          <w:tcPr>
            <w:tcW w:w="1499" w:type="dxa"/>
          </w:tcPr>
          <w:p w14:paraId="31E99D08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3A196A63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261F9E01" w14:textId="2B557214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</w:p>
        </w:tc>
        <w:tc>
          <w:tcPr>
            <w:tcW w:w="4074" w:type="dxa"/>
            <w:vMerge w:val="restart"/>
          </w:tcPr>
          <w:p w14:paraId="149A3460" w14:textId="5D1267A9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Действительные числа</w:t>
            </w:r>
          </w:p>
        </w:tc>
        <w:tc>
          <w:tcPr>
            <w:tcW w:w="3463" w:type="dxa"/>
          </w:tcPr>
          <w:p w14:paraId="7AD80E6E" w14:textId="77777777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t>Бесконечно убывающая геометрическая прогрессия</w:t>
            </w:r>
          </w:p>
        </w:tc>
        <w:tc>
          <w:tcPr>
            <w:tcW w:w="1499" w:type="dxa"/>
          </w:tcPr>
          <w:p w14:paraId="4DAE7DB5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3E6573E2" w14:textId="77777777" w:rsidTr="00A3165D">
        <w:trPr>
          <w:trHeight w:val="20"/>
        </w:trPr>
        <w:tc>
          <w:tcPr>
            <w:tcW w:w="534" w:type="dxa"/>
            <w:vMerge/>
          </w:tcPr>
          <w:p w14:paraId="03F93991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059032DA" w14:textId="25FD5D83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07FB7DBC" w14:textId="77777777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t>Арифметический корень натуральной степени</w:t>
            </w:r>
          </w:p>
        </w:tc>
        <w:tc>
          <w:tcPr>
            <w:tcW w:w="1499" w:type="dxa"/>
          </w:tcPr>
          <w:p w14:paraId="56135309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33CED8BE" w14:textId="77777777" w:rsidTr="00A3165D">
        <w:trPr>
          <w:trHeight w:val="20"/>
        </w:trPr>
        <w:tc>
          <w:tcPr>
            <w:tcW w:w="534" w:type="dxa"/>
          </w:tcPr>
          <w:p w14:paraId="3A408318" w14:textId="08064295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4</w:t>
            </w:r>
          </w:p>
        </w:tc>
        <w:tc>
          <w:tcPr>
            <w:tcW w:w="4074" w:type="dxa"/>
          </w:tcPr>
          <w:p w14:paraId="1C714340" w14:textId="0B223463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Аксиомы стереометрии и их следствия</w:t>
            </w:r>
          </w:p>
        </w:tc>
        <w:tc>
          <w:tcPr>
            <w:tcW w:w="3463" w:type="dxa"/>
          </w:tcPr>
          <w:p w14:paraId="402DA3E6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Некоторые следствия из аксиом</w:t>
            </w:r>
          </w:p>
        </w:tc>
        <w:tc>
          <w:tcPr>
            <w:tcW w:w="1499" w:type="dxa"/>
          </w:tcPr>
          <w:p w14:paraId="31F58A7E" w14:textId="744E060F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55069DE8" w14:textId="77777777" w:rsidTr="00A3165D">
        <w:trPr>
          <w:trHeight w:val="20"/>
        </w:trPr>
        <w:tc>
          <w:tcPr>
            <w:tcW w:w="534" w:type="dxa"/>
          </w:tcPr>
          <w:p w14:paraId="152940AB" w14:textId="73351562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5</w:t>
            </w:r>
          </w:p>
        </w:tc>
        <w:tc>
          <w:tcPr>
            <w:tcW w:w="4074" w:type="dxa"/>
          </w:tcPr>
          <w:p w14:paraId="54D0E648" w14:textId="08393169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Действительные числа</w:t>
            </w:r>
          </w:p>
        </w:tc>
        <w:tc>
          <w:tcPr>
            <w:tcW w:w="3463" w:type="dxa"/>
          </w:tcPr>
          <w:p w14:paraId="6D1F434D" w14:textId="77777777" w:rsidR="000B5A28" w:rsidRPr="00A3165D" w:rsidRDefault="000B5A28" w:rsidP="00A3165D">
            <w:pPr>
              <w:pStyle w:val="Default"/>
            </w:pPr>
            <w:r w:rsidRPr="00A3165D">
              <w:t>Степень с рациональным и действительным показателем</w:t>
            </w:r>
          </w:p>
        </w:tc>
        <w:tc>
          <w:tcPr>
            <w:tcW w:w="1499" w:type="dxa"/>
          </w:tcPr>
          <w:p w14:paraId="6365D76F" w14:textId="2DE5A0D1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5E81F7E8" w14:textId="77777777" w:rsidTr="00A3165D">
        <w:trPr>
          <w:trHeight w:val="20"/>
        </w:trPr>
        <w:tc>
          <w:tcPr>
            <w:tcW w:w="534" w:type="dxa"/>
          </w:tcPr>
          <w:p w14:paraId="2FB03395" w14:textId="568246D6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6</w:t>
            </w:r>
          </w:p>
        </w:tc>
        <w:tc>
          <w:tcPr>
            <w:tcW w:w="4074" w:type="dxa"/>
          </w:tcPr>
          <w:p w14:paraId="15470C2C" w14:textId="147D8DA8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Параллельность прямых и плоскостей</w:t>
            </w:r>
          </w:p>
        </w:tc>
        <w:tc>
          <w:tcPr>
            <w:tcW w:w="3463" w:type="dxa"/>
          </w:tcPr>
          <w:p w14:paraId="61AABC70" w14:textId="24E7024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 xml:space="preserve">Параллельность </w:t>
            </w:r>
            <w:proofErr w:type="gramStart"/>
            <w:r w:rsidRPr="00A3165D">
              <w:rPr>
                <w:iCs/>
              </w:rPr>
              <w:t>прямых</w:t>
            </w:r>
            <w:proofErr w:type="gramEnd"/>
            <w:r w:rsidRPr="00A3165D">
              <w:rPr>
                <w:iCs/>
              </w:rPr>
              <w:t>, прямой</w:t>
            </w:r>
            <w:r w:rsidR="00A3165D" w:rsidRPr="00A3165D">
              <w:rPr>
                <w:iCs/>
              </w:rPr>
              <w:t xml:space="preserve"> </w:t>
            </w:r>
            <w:r w:rsidRPr="00A3165D">
              <w:rPr>
                <w:iCs/>
              </w:rPr>
              <w:t>и плоскости</w:t>
            </w:r>
          </w:p>
        </w:tc>
        <w:tc>
          <w:tcPr>
            <w:tcW w:w="1499" w:type="dxa"/>
          </w:tcPr>
          <w:p w14:paraId="6E0C0753" w14:textId="1544B6FB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1B637DA0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0D41343F" w14:textId="5EE471DB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7</w:t>
            </w:r>
          </w:p>
        </w:tc>
        <w:tc>
          <w:tcPr>
            <w:tcW w:w="4074" w:type="dxa"/>
            <w:vMerge w:val="restart"/>
          </w:tcPr>
          <w:p w14:paraId="7AF41AF3" w14:textId="726E51B3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Действительные числа</w:t>
            </w:r>
          </w:p>
        </w:tc>
        <w:tc>
          <w:tcPr>
            <w:tcW w:w="3463" w:type="dxa"/>
          </w:tcPr>
          <w:p w14:paraId="01BAC867" w14:textId="2451B989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t xml:space="preserve">Контрольная работа </w:t>
            </w:r>
            <w:r w:rsidR="00261252">
              <w:t xml:space="preserve">№ </w:t>
            </w:r>
            <w:r w:rsidRPr="00A3165D">
              <w:t>1 «Действительные числа»</w:t>
            </w:r>
          </w:p>
        </w:tc>
        <w:tc>
          <w:tcPr>
            <w:tcW w:w="1499" w:type="dxa"/>
          </w:tcPr>
          <w:p w14:paraId="75A6CF16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78FD0EE8" w14:textId="77777777" w:rsidTr="00A3165D">
        <w:trPr>
          <w:trHeight w:val="20"/>
        </w:trPr>
        <w:tc>
          <w:tcPr>
            <w:tcW w:w="534" w:type="dxa"/>
            <w:vMerge/>
          </w:tcPr>
          <w:p w14:paraId="11813B91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23D7FD99" w14:textId="197DFDE0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302899A5" w14:textId="77777777" w:rsidR="000B5A28" w:rsidRPr="00A3165D" w:rsidRDefault="000B5A28" w:rsidP="00A3165D">
            <w:pPr>
              <w:pStyle w:val="Default"/>
            </w:pPr>
            <w:r w:rsidRPr="00A3165D">
              <w:t>Степенная функция, её свойства и график</w:t>
            </w:r>
          </w:p>
        </w:tc>
        <w:tc>
          <w:tcPr>
            <w:tcW w:w="1499" w:type="dxa"/>
          </w:tcPr>
          <w:p w14:paraId="209B1839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3B1AA1A4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3F173108" w14:textId="7CF0D0E5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8</w:t>
            </w:r>
          </w:p>
        </w:tc>
        <w:tc>
          <w:tcPr>
            <w:tcW w:w="4074" w:type="dxa"/>
            <w:vMerge w:val="restart"/>
          </w:tcPr>
          <w:p w14:paraId="55080AB2" w14:textId="25D6DE34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Степенная функция</w:t>
            </w:r>
          </w:p>
        </w:tc>
        <w:tc>
          <w:tcPr>
            <w:tcW w:w="3463" w:type="dxa"/>
          </w:tcPr>
          <w:p w14:paraId="308F256F" w14:textId="77777777" w:rsidR="000B5A28" w:rsidRPr="00A3165D" w:rsidRDefault="000B5A28" w:rsidP="00A3165D">
            <w:pPr>
              <w:pStyle w:val="Default"/>
            </w:pPr>
            <w:r w:rsidRPr="00A3165D">
              <w:t>Степенная функция, её свойства и график</w:t>
            </w:r>
          </w:p>
        </w:tc>
        <w:tc>
          <w:tcPr>
            <w:tcW w:w="1499" w:type="dxa"/>
          </w:tcPr>
          <w:p w14:paraId="7E9BD3D6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0F3847D8" w14:textId="77777777" w:rsidTr="00A3165D">
        <w:trPr>
          <w:trHeight w:val="20"/>
        </w:trPr>
        <w:tc>
          <w:tcPr>
            <w:tcW w:w="534" w:type="dxa"/>
            <w:vMerge/>
          </w:tcPr>
          <w:p w14:paraId="39776834" w14:textId="77777777" w:rsidR="000B5A28" w:rsidRPr="00A3165D" w:rsidRDefault="000B5A28" w:rsidP="00A3165D">
            <w:pPr>
              <w:pStyle w:val="Default"/>
              <w:rPr>
                <w:bCs/>
              </w:rPr>
            </w:pPr>
          </w:p>
        </w:tc>
        <w:tc>
          <w:tcPr>
            <w:tcW w:w="4074" w:type="dxa"/>
            <w:vMerge/>
          </w:tcPr>
          <w:p w14:paraId="23F07945" w14:textId="77C0C5F6" w:rsidR="000B5A28" w:rsidRPr="00A3165D" w:rsidRDefault="000B5A28" w:rsidP="00A3165D">
            <w:pPr>
              <w:pStyle w:val="Default"/>
              <w:rPr>
                <w:bCs/>
              </w:rPr>
            </w:pPr>
          </w:p>
        </w:tc>
        <w:tc>
          <w:tcPr>
            <w:tcW w:w="3463" w:type="dxa"/>
          </w:tcPr>
          <w:p w14:paraId="5B690682" w14:textId="77777777" w:rsidR="000B5A28" w:rsidRPr="00A3165D" w:rsidRDefault="000B5A28" w:rsidP="00A3165D">
            <w:pPr>
              <w:pStyle w:val="Default"/>
            </w:pPr>
            <w:r w:rsidRPr="00A3165D">
              <w:t>Взаимно обратные функции</w:t>
            </w:r>
          </w:p>
        </w:tc>
        <w:tc>
          <w:tcPr>
            <w:tcW w:w="1499" w:type="dxa"/>
          </w:tcPr>
          <w:p w14:paraId="672B9D23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0D9ADAA9" w14:textId="77777777" w:rsidTr="00A3165D">
        <w:trPr>
          <w:trHeight w:val="20"/>
        </w:trPr>
        <w:tc>
          <w:tcPr>
            <w:tcW w:w="534" w:type="dxa"/>
          </w:tcPr>
          <w:p w14:paraId="5CCEBE8A" w14:textId="3D8AE870" w:rsidR="000B5A28" w:rsidRPr="00A3165D" w:rsidRDefault="00A3165D" w:rsidP="00A3165D">
            <w:pPr>
              <w:pStyle w:val="Default"/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9</w:t>
            </w:r>
          </w:p>
        </w:tc>
        <w:tc>
          <w:tcPr>
            <w:tcW w:w="4074" w:type="dxa"/>
          </w:tcPr>
          <w:p w14:paraId="272C197F" w14:textId="34E553DB" w:rsidR="000B5A28" w:rsidRPr="00A3165D" w:rsidRDefault="000B5A28" w:rsidP="00A3165D">
            <w:pPr>
              <w:pStyle w:val="Default"/>
              <w:jc w:val="both"/>
              <w:rPr>
                <w:bCs/>
              </w:rPr>
            </w:pPr>
            <w:r w:rsidRPr="00A3165D">
              <w:rPr>
                <w:bCs/>
                <w:iCs/>
              </w:rPr>
              <w:t>Параллельность прямых и плоскостей</w:t>
            </w:r>
          </w:p>
        </w:tc>
        <w:tc>
          <w:tcPr>
            <w:tcW w:w="3463" w:type="dxa"/>
          </w:tcPr>
          <w:p w14:paraId="61DAEAFC" w14:textId="60850621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 xml:space="preserve">Параллельность </w:t>
            </w:r>
            <w:proofErr w:type="gramStart"/>
            <w:r w:rsidRPr="00A3165D">
              <w:rPr>
                <w:iCs/>
              </w:rPr>
              <w:t>прямых</w:t>
            </w:r>
            <w:proofErr w:type="gramEnd"/>
            <w:r w:rsidRPr="00A3165D">
              <w:rPr>
                <w:iCs/>
              </w:rPr>
              <w:t>, прямой</w:t>
            </w:r>
            <w:r w:rsidR="00A3165D" w:rsidRPr="00A3165D">
              <w:rPr>
                <w:iCs/>
              </w:rPr>
              <w:t xml:space="preserve"> </w:t>
            </w:r>
            <w:r w:rsidRPr="00A3165D">
              <w:rPr>
                <w:iCs/>
              </w:rPr>
              <w:t>и плоскости</w:t>
            </w:r>
          </w:p>
        </w:tc>
        <w:tc>
          <w:tcPr>
            <w:tcW w:w="1499" w:type="dxa"/>
          </w:tcPr>
          <w:p w14:paraId="2675BB30" w14:textId="7AAFB1A2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01F048BB" w14:textId="77777777" w:rsidTr="00A3165D">
        <w:trPr>
          <w:trHeight w:val="20"/>
        </w:trPr>
        <w:tc>
          <w:tcPr>
            <w:tcW w:w="534" w:type="dxa"/>
          </w:tcPr>
          <w:p w14:paraId="4F164431" w14:textId="1503E549" w:rsidR="000B5A28" w:rsidRPr="00A3165D" w:rsidRDefault="00A3165D" w:rsidP="00A3165D">
            <w:pPr>
              <w:pStyle w:val="Default"/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10</w:t>
            </w:r>
          </w:p>
        </w:tc>
        <w:tc>
          <w:tcPr>
            <w:tcW w:w="4074" w:type="dxa"/>
          </w:tcPr>
          <w:p w14:paraId="323A4465" w14:textId="02AA01DE" w:rsidR="000B5A28" w:rsidRPr="00A3165D" w:rsidRDefault="000B5A28" w:rsidP="00A3165D">
            <w:pPr>
              <w:pStyle w:val="Default"/>
              <w:jc w:val="both"/>
              <w:rPr>
                <w:bCs/>
                <w:iCs/>
              </w:rPr>
            </w:pPr>
            <w:r w:rsidRPr="00A3165D">
              <w:rPr>
                <w:bCs/>
                <w:iCs/>
              </w:rPr>
              <w:t>Степенная функция</w:t>
            </w:r>
          </w:p>
        </w:tc>
        <w:tc>
          <w:tcPr>
            <w:tcW w:w="3463" w:type="dxa"/>
          </w:tcPr>
          <w:p w14:paraId="005EA0BA" w14:textId="77777777" w:rsidR="000B5A28" w:rsidRPr="00A3165D" w:rsidRDefault="000B5A28" w:rsidP="00A3165D">
            <w:pPr>
              <w:pStyle w:val="Default"/>
            </w:pPr>
            <w:r w:rsidRPr="00A3165D">
              <w:t>Равносильные уравнения и неравенства</w:t>
            </w:r>
          </w:p>
        </w:tc>
        <w:tc>
          <w:tcPr>
            <w:tcW w:w="1499" w:type="dxa"/>
          </w:tcPr>
          <w:p w14:paraId="49489E5E" w14:textId="659BF01D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4C42941D" w14:textId="77777777" w:rsidTr="00A3165D">
        <w:trPr>
          <w:trHeight w:val="20"/>
        </w:trPr>
        <w:tc>
          <w:tcPr>
            <w:tcW w:w="534" w:type="dxa"/>
          </w:tcPr>
          <w:p w14:paraId="464288DD" w14:textId="517FD7C4" w:rsidR="000B5A28" w:rsidRPr="00A3165D" w:rsidRDefault="00A3165D" w:rsidP="00A3165D">
            <w:pPr>
              <w:pStyle w:val="Default"/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11</w:t>
            </w:r>
          </w:p>
        </w:tc>
        <w:tc>
          <w:tcPr>
            <w:tcW w:w="4074" w:type="dxa"/>
          </w:tcPr>
          <w:p w14:paraId="13ECFA14" w14:textId="17918FB3" w:rsidR="000B5A28" w:rsidRPr="00A3165D" w:rsidRDefault="000B5A28" w:rsidP="00A3165D">
            <w:pPr>
              <w:pStyle w:val="Default"/>
              <w:jc w:val="both"/>
              <w:rPr>
                <w:bCs/>
              </w:rPr>
            </w:pPr>
            <w:r w:rsidRPr="00A3165D">
              <w:rPr>
                <w:bCs/>
                <w:iCs/>
              </w:rPr>
              <w:t>Параллельность прямых и плоскостей</w:t>
            </w:r>
          </w:p>
        </w:tc>
        <w:tc>
          <w:tcPr>
            <w:tcW w:w="3463" w:type="dxa"/>
          </w:tcPr>
          <w:p w14:paraId="05429EBF" w14:textId="08C3C762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 xml:space="preserve">Параллельность </w:t>
            </w:r>
            <w:proofErr w:type="gramStart"/>
            <w:r w:rsidRPr="00A3165D">
              <w:rPr>
                <w:iCs/>
              </w:rPr>
              <w:t>прямых</w:t>
            </w:r>
            <w:proofErr w:type="gramEnd"/>
            <w:r w:rsidRPr="00A3165D">
              <w:rPr>
                <w:iCs/>
              </w:rPr>
              <w:t>, прямой</w:t>
            </w:r>
            <w:r w:rsidR="00A3165D" w:rsidRPr="00A3165D">
              <w:rPr>
                <w:iCs/>
              </w:rPr>
              <w:t xml:space="preserve"> </w:t>
            </w:r>
            <w:r w:rsidRPr="00A3165D">
              <w:rPr>
                <w:iCs/>
              </w:rPr>
              <w:t>и плоскости</w:t>
            </w:r>
          </w:p>
        </w:tc>
        <w:tc>
          <w:tcPr>
            <w:tcW w:w="1499" w:type="dxa"/>
          </w:tcPr>
          <w:p w14:paraId="67D0B1D1" w14:textId="338DD5B0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639FD7D0" w14:textId="77777777" w:rsidTr="00A3165D">
        <w:trPr>
          <w:trHeight w:val="20"/>
        </w:trPr>
        <w:tc>
          <w:tcPr>
            <w:tcW w:w="534" w:type="dxa"/>
          </w:tcPr>
          <w:p w14:paraId="12E8EA2A" w14:textId="30856786" w:rsidR="000B5A28" w:rsidRPr="00A3165D" w:rsidRDefault="00A3165D" w:rsidP="00A3165D">
            <w:pPr>
              <w:pStyle w:val="Default"/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12</w:t>
            </w:r>
          </w:p>
        </w:tc>
        <w:tc>
          <w:tcPr>
            <w:tcW w:w="4074" w:type="dxa"/>
          </w:tcPr>
          <w:p w14:paraId="328238A1" w14:textId="79D59CAF" w:rsidR="000B5A28" w:rsidRPr="00A3165D" w:rsidRDefault="000B5A28" w:rsidP="00A3165D">
            <w:pPr>
              <w:pStyle w:val="Default"/>
              <w:jc w:val="both"/>
              <w:rPr>
                <w:bCs/>
                <w:iCs/>
              </w:rPr>
            </w:pPr>
            <w:r w:rsidRPr="00A3165D">
              <w:rPr>
                <w:bCs/>
                <w:iCs/>
              </w:rPr>
              <w:t>Степенная функция</w:t>
            </w:r>
          </w:p>
        </w:tc>
        <w:tc>
          <w:tcPr>
            <w:tcW w:w="3463" w:type="dxa"/>
          </w:tcPr>
          <w:p w14:paraId="48C33A5A" w14:textId="77777777" w:rsidR="000B5A28" w:rsidRPr="00A3165D" w:rsidRDefault="000B5A28" w:rsidP="00A3165D">
            <w:pPr>
              <w:pStyle w:val="Default"/>
            </w:pPr>
            <w:r w:rsidRPr="00A3165D">
              <w:t>Иррациональные уравнения</w:t>
            </w:r>
          </w:p>
        </w:tc>
        <w:tc>
          <w:tcPr>
            <w:tcW w:w="1499" w:type="dxa"/>
          </w:tcPr>
          <w:p w14:paraId="04A25B93" w14:textId="24ECF8DA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3D72F909" w14:textId="77777777" w:rsidTr="00A3165D">
        <w:trPr>
          <w:trHeight w:val="20"/>
        </w:trPr>
        <w:tc>
          <w:tcPr>
            <w:tcW w:w="534" w:type="dxa"/>
          </w:tcPr>
          <w:p w14:paraId="4EB2565A" w14:textId="08E15A0C" w:rsidR="000B5A28" w:rsidRPr="00A3165D" w:rsidRDefault="00A3165D" w:rsidP="00A3165D">
            <w:pPr>
              <w:pStyle w:val="Default"/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13</w:t>
            </w:r>
          </w:p>
        </w:tc>
        <w:tc>
          <w:tcPr>
            <w:tcW w:w="4074" w:type="dxa"/>
          </w:tcPr>
          <w:p w14:paraId="0CE2D988" w14:textId="1755B94C" w:rsidR="000B5A28" w:rsidRPr="00A3165D" w:rsidRDefault="000B5A28" w:rsidP="00A3165D">
            <w:pPr>
              <w:pStyle w:val="Default"/>
              <w:jc w:val="both"/>
              <w:rPr>
                <w:bCs/>
                <w:iCs/>
              </w:rPr>
            </w:pPr>
            <w:r w:rsidRPr="00A3165D">
              <w:rPr>
                <w:bCs/>
                <w:iCs/>
              </w:rPr>
              <w:t>Параллельность прямых и плоскостей</w:t>
            </w:r>
          </w:p>
        </w:tc>
        <w:tc>
          <w:tcPr>
            <w:tcW w:w="3463" w:type="dxa"/>
          </w:tcPr>
          <w:p w14:paraId="75BFE755" w14:textId="77777777" w:rsidR="000B5A28" w:rsidRPr="00A3165D" w:rsidRDefault="000B5A28" w:rsidP="00A3165D">
            <w:pPr>
              <w:pStyle w:val="Default"/>
              <w:rPr>
                <w:iCs/>
              </w:rPr>
            </w:pPr>
            <w:r w:rsidRPr="00A3165D">
              <w:rPr>
                <w:iCs/>
              </w:rPr>
              <w:t xml:space="preserve">Взаимное расположение </w:t>
            </w:r>
            <w:proofErr w:type="gramStart"/>
            <w:r w:rsidRPr="00A3165D">
              <w:rPr>
                <w:iCs/>
              </w:rPr>
              <w:t>прямых</w:t>
            </w:r>
            <w:proofErr w:type="gramEnd"/>
            <w:r w:rsidRPr="00A3165D">
              <w:rPr>
                <w:iCs/>
              </w:rPr>
              <w:t xml:space="preserve"> в пространстве. Угол между </w:t>
            </w:r>
            <w:proofErr w:type="gramStart"/>
            <w:r w:rsidRPr="00A3165D">
              <w:rPr>
                <w:iCs/>
              </w:rPr>
              <w:t>прямыми</w:t>
            </w:r>
            <w:proofErr w:type="gramEnd"/>
          </w:p>
        </w:tc>
        <w:tc>
          <w:tcPr>
            <w:tcW w:w="1499" w:type="dxa"/>
          </w:tcPr>
          <w:p w14:paraId="5E1A992B" w14:textId="14DD1C51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2F116931" w14:textId="77777777" w:rsidTr="00A3165D">
        <w:trPr>
          <w:trHeight w:val="20"/>
        </w:trPr>
        <w:tc>
          <w:tcPr>
            <w:tcW w:w="534" w:type="dxa"/>
          </w:tcPr>
          <w:p w14:paraId="46548849" w14:textId="48483415" w:rsidR="000B5A28" w:rsidRPr="00A3165D" w:rsidRDefault="00A3165D" w:rsidP="00A3165D">
            <w:pPr>
              <w:pStyle w:val="Default"/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14</w:t>
            </w:r>
          </w:p>
        </w:tc>
        <w:tc>
          <w:tcPr>
            <w:tcW w:w="4074" w:type="dxa"/>
          </w:tcPr>
          <w:p w14:paraId="59C10699" w14:textId="2D12D3CF" w:rsidR="000B5A28" w:rsidRPr="00A3165D" w:rsidRDefault="000B5A28" w:rsidP="00A3165D">
            <w:pPr>
              <w:pStyle w:val="Default"/>
              <w:jc w:val="both"/>
              <w:rPr>
                <w:bCs/>
                <w:iCs/>
              </w:rPr>
            </w:pPr>
            <w:r w:rsidRPr="00A3165D">
              <w:rPr>
                <w:bCs/>
                <w:iCs/>
              </w:rPr>
              <w:t>Степенная функция</w:t>
            </w:r>
          </w:p>
        </w:tc>
        <w:tc>
          <w:tcPr>
            <w:tcW w:w="3463" w:type="dxa"/>
          </w:tcPr>
          <w:p w14:paraId="5D26FD49" w14:textId="77777777" w:rsidR="000B5A28" w:rsidRPr="00A3165D" w:rsidRDefault="000B5A28" w:rsidP="00A3165D">
            <w:pPr>
              <w:pStyle w:val="Default"/>
            </w:pPr>
            <w:r w:rsidRPr="00A3165D">
              <w:t>Иррациональные неравенства</w:t>
            </w:r>
          </w:p>
        </w:tc>
        <w:tc>
          <w:tcPr>
            <w:tcW w:w="1499" w:type="dxa"/>
          </w:tcPr>
          <w:p w14:paraId="3BCFD454" w14:textId="570A7E06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13DF3DF1" w14:textId="77777777" w:rsidTr="00A3165D">
        <w:trPr>
          <w:trHeight w:val="20"/>
        </w:trPr>
        <w:tc>
          <w:tcPr>
            <w:tcW w:w="534" w:type="dxa"/>
          </w:tcPr>
          <w:p w14:paraId="0A5CFFEF" w14:textId="1502EC8A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15</w:t>
            </w:r>
          </w:p>
        </w:tc>
        <w:tc>
          <w:tcPr>
            <w:tcW w:w="4074" w:type="dxa"/>
          </w:tcPr>
          <w:p w14:paraId="32417A7A" w14:textId="13BB0FE2" w:rsidR="000B5A28" w:rsidRPr="00A3165D" w:rsidRDefault="000B5A28" w:rsidP="00A3165D">
            <w:pPr>
              <w:pStyle w:val="Default"/>
              <w:rPr>
                <w:bCs/>
                <w:iCs/>
              </w:rPr>
            </w:pPr>
            <w:r w:rsidRPr="00A3165D">
              <w:rPr>
                <w:bCs/>
                <w:iCs/>
              </w:rPr>
              <w:t>Параллельность прямых и плоскостей</w:t>
            </w:r>
          </w:p>
        </w:tc>
        <w:tc>
          <w:tcPr>
            <w:tcW w:w="3463" w:type="dxa"/>
          </w:tcPr>
          <w:p w14:paraId="15046EC4" w14:textId="77777777" w:rsidR="000B5A28" w:rsidRPr="00A3165D" w:rsidRDefault="000B5A28" w:rsidP="00A3165D">
            <w:pPr>
              <w:pStyle w:val="Default"/>
              <w:rPr>
                <w:iCs/>
              </w:rPr>
            </w:pPr>
            <w:r w:rsidRPr="00A3165D">
              <w:rPr>
                <w:iCs/>
              </w:rPr>
              <w:t>Параллельность плоскостей</w:t>
            </w:r>
          </w:p>
        </w:tc>
        <w:tc>
          <w:tcPr>
            <w:tcW w:w="1499" w:type="dxa"/>
          </w:tcPr>
          <w:p w14:paraId="661A23E0" w14:textId="51EFDC40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524123E3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24A86EA6" w14:textId="2C39149E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16</w:t>
            </w:r>
          </w:p>
        </w:tc>
        <w:tc>
          <w:tcPr>
            <w:tcW w:w="4074" w:type="dxa"/>
            <w:vMerge w:val="restart"/>
          </w:tcPr>
          <w:p w14:paraId="0DC1F997" w14:textId="1F1285EC" w:rsidR="000B5A28" w:rsidRPr="00A3165D" w:rsidRDefault="000B5A28" w:rsidP="00A3165D">
            <w:pPr>
              <w:pStyle w:val="Default"/>
              <w:rPr>
                <w:bCs/>
                <w:iCs/>
              </w:rPr>
            </w:pPr>
            <w:r w:rsidRPr="00A3165D">
              <w:rPr>
                <w:bCs/>
                <w:iCs/>
              </w:rPr>
              <w:t>Степенная функция</w:t>
            </w:r>
          </w:p>
        </w:tc>
        <w:tc>
          <w:tcPr>
            <w:tcW w:w="3463" w:type="dxa"/>
          </w:tcPr>
          <w:p w14:paraId="6590D997" w14:textId="77777777" w:rsidR="000B5A28" w:rsidRPr="00A3165D" w:rsidRDefault="000B5A28" w:rsidP="00A3165D">
            <w:pPr>
              <w:pStyle w:val="Default"/>
            </w:pPr>
            <w:r w:rsidRPr="00A3165D">
              <w:t>Иррациональные неравенства</w:t>
            </w:r>
          </w:p>
        </w:tc>
        <w:tc>
          <w:tcPr>
            <w:tcW w:w="1499" w:type="dxa"/>
          </w:tcPr>
          <w:p w14:paraId="00F8577E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3D576FB7" w14:textId="77777777" w:rsidTr="00A3165D">
        <w:trPr>
          <w:trHeight w:val="20"/>
        </w:trPr>
        <w:tc>
          <w:tcPr>
            <w:tcW w:w="534" w:type="dxa"/>
            <w:vMerge/>
          </w:tcPr>
          <w:p w14:paraId="447E311F" w14:textId="77777777" w:rsidR="000B5A28" w:rsidRPr="00A3165D" w:rsidRDefault="000B5A28" w:rsidP="00A3165D">
            <w:pPr>
              <w:pStyle w:val="Default"/>
              <w:rPr>
                <w:bCs/>
                <w:iCs/>
              </w:rPr>
            </w:pPr>
          </w:p>
        </w:tc>
        <w:tc>
          <w:tcPr>
            <w:tcW w:w="4074" w:type="dxa"/>
            <w:vMerge/>
          </w:tcPr>
          <w:p w14:paraId="38007AA1" w14:textId="6CA9ADD2" w:rsidR="000B5A28" w:rsidRPr="00A3165D" w:rsidRDefault="000B5A28" w:rsidP="00A3165D">
            <w:pPr>
              <w:pStyle w:val="Default"/>
              <w:rPr>
                <w:bCs/>
                <w:iCs/>
              </w:rPr>
            </w:pPr>
          </w:p>
        </w:tc>
        <w:tc>
          <w:tcPr>
            <w:tcW w:w="3463" w:type="dxa"/>
          </w:tcPr>
          <w:p w14:paraId="056D479C" w14:textId="481F763C" w:rsidR="000B5A28" w:rsidRPr="00A3165D" w:rsidRDefault="000B5A28" w:rsidP="00A3165D">
            <w:pPr>
              <w:pStyle w:val="Default"/>
            </w:pPr>
            <w:r w:rsidRPr="00A3165D">
              <w:t>Контрольная работа</w:t>
            </w:r>
            <w:r w:rsidR="00261252">
              <w:t xml:space="preserve">№ </w:t>
            </w:r>
            <w:r w:rsidRPr="00A3165D">
              <w:t>2 «Степенная функция»</w:t>
            </w:r>
          </w:p>
        </w:tc>
        <w:tc>
          <w:tcPr>
            <w:tcW w:w="1499" w:type="dxa"/>
          </w:tcPr>
          <w:p w14:paraId="4C60EC56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34CC81E2" w14:textId="77777777" w:rsidTr="00A3165D">
        <w:trPr>
          <w:trHeight w:val="20"/>
        </w:trPr>
        <w:tc>
          <w:tcPr>
            <w:tcW w:w="534" w:type="dxa"/>
          </w:tcPr>
          <w:p w14:paraId="0B5EBDE9" w14:textId="24D8CADD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17</w:t>
            </w:r>
          </w:p>
        </w:tc>
        <w:tc>
          <w:tcPr>
            <w:tcW w:w="4074" w:type="dxa"/>
          </w:tcPr>
          <w:p w14:paraId="0B86D7AB" w14:textId="382F5864" w:rsidR="000B5A28" w:rsidRPr="00A3165D" w:rsidRDefault="000B5A28" w:rsidP="00A3165D">
            <w:pPr>
              <w:pStyle w:val="Default"/>
              <w:rPr>
                <w:bCs/>
                <w:iCs/>
              </w:rPr>
            </w:pPr>
            <w:r w:rsidRPr="00A3165D">
              <w:rPr>
                <w:bCs/>
                <w:iCs/>
              </w:rPr>
              <w:t>Параллельность прямых и плоскостей</w:t>
            </w:r>
          </w:p>
        </w:tc>
        <w:tc>
          <w:tcPr>
            <w:tcW w:w="3463" w:type="dxa"/>
          </w:tcPr>
          <w:p w14:paraId="4F0C72CB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Тетраэдр, параллелепипед</w:t>
            </w:r>
          </w:p>
        </w:tc>
        <w:tc>
          <w:tcPr>
            <w:tcW w:w="1499" w:type="dxa"/>
          </w:tcPr>
          <w:p w14:paraId="2B9CAE03" w14:textId="3ED43714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568937B6" w14:textId="77777777" w:rsidTr="00A3165D">
        <w:trPr>
          <w:trHeight w:val="20"/>
        </w:trPr>
        <w:tc>
          <w:tcPr>
            <w:tcW w:w="534" w:type="dxa"/>
          </w:tcPr>
          <w:p w14:paraId="52375DCE" w14:textId="2BEB557B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18</w:t>
            </w:r>
          </w:p>
        </w:tc>
        <w:tc>
          <w:tcPr>
            <w:tcW w:w="4074" w:type="dxa"/>
          </w:tcPr>
          <w:p w14:paraId="32CB5B16" w14:textId="45D9DE71" w:rsidR="000B5A28" w:rsidRPr="00A3165D" w:rsidRDefault="000B5A28" w:rsidP="00A3165D">
            <w:pPr>
              <w:pStyle w:val="Default"/>
              <w:rPr>
                <w:bCs/>
                <w:iCs/>
              </w:rPr>
            </w:pPr>
            <w:r w:rsidRPr="00A3165D">
              <w:rPr>
                <w:bCs/>
                <w:iCs/>
              </w:rPr>
              <w:t>Показательная функция</w:t>
            </w:r>
          </w:p>
        </w:tc>
        <w:tc>
          <w:tcPr>
            <w:tcW w:w="3463" w:type="dxa"/>
          </w:tcPr>
          <w:p w14:paraId="3E7223F9" w14:textId="77777777" w:rsidR="000B5A28" w:rsidRPr="00A3165D" w:rsidRDefault="000B5A28" w:rsidP="00A3165D">
            <w:pPr>
              <w:pStyle w:val="Default"/>
              <w:rPr>
                <w:iCs/>
              </w:rPr>
            </w:pPr>
            <w:r w:rsidRPr="00A3165D">
              <w:t>Показательная функция, её свойства и график</w:t>
            </w:r>
          </w:p>
        </w:tc>
        <w:tc>
          <w:tcPr>
            <w:tcW w:w="1499" w:type="dxa"/>
          </w:tcPr>
          <w:p w14:paraId="3BDADE26" w14:textId="6FA4B5A0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41B8E9E6" w14:textId="77777777" w:rsidTr="00A3165D">
        <w:trPr>
          <w:trHeight w:val="20"/>
        </w:trPr>
        <w:tc>
          <w:tcPr>
            <w:tcW w:w="534" w:type="dxa"/>
          </w:tcPr>
          <w:p w14:paraId="5473C2B5" w14:textId="7E3B1750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19</w:t>
            </w:r>
          </w:p>
        </w:tc>
        <w:tc>
          <w:tcPr>
            <w:tcW w:w="4074" w:type="dxa"/>
          </w:tcPr>
          <w:p w14:paraId="0EF7EAD2" w14:textId="65D917D2" w:rsidR="000B5A28" w:rsidRPr="00A3165D" w:rsidRDefault="000B5A28" w:rsidP="00A3165D">
            <w:pPr>
              <w:pStyle w:val="Default"/>
              <w:rPr>
                <w:bCs/>
                <w:iCs/>
              </w:rPr>
            </w:pPr>
            <w:r w:rsidRPr="00A3165D">
              <w:rPr>
                <w:bCs/>
                <w:iCs/>
              </w:rPr>
              <w:t xml:space="preserve">Параллельность прямых и </w:t>
            </w:r>
            <w:r w:rsidRPr="00A3165D">
              <w:rPr>
                <w:bCs/>
                <w:iCs/>
              </w:rPr>
              <w:lastRenderedPageBreak/>
              <w:t>плоскостей</w:t>
            </w:r>
          </w:p>
        </w:tc>
        <w:tc>
          <w:tcPr>
            <w:tcW w:w="3463" w:type="dxa"/>
          </w:tcPr>
          <w:p w14:paraId="57F83CC0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lastRenderedPageBreak/>
              <w:t>Задачи на построение сечений</w:t>
            </w:r>
          </w:p>
        </w:tc>
        <w:tc>
          <w:tcPr>
            <w:tcW w:w="1499" w:type="dxa"/>
          </w:tcPr>
          <w:p w14:paraId="693F7002" w14:textId="182BE632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2396FEC7" w14:textId="77777777" w:rsidTr="00A3165D">
        <w:trPr>
          <w:trHeight w:val="20"/>
        </w:trPr>
        <w:tc>
          <w:tcPr>
            <w:tcW w:w="534" w:type="dxa"/>
          </w:tcPr>
          <w:p w14:paraId="5F0217DB" w14:textId="3BFA4AC7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lastRenderedPageBreak/>
              <w:t>20</w:t>
            </w:r>
          </w:p>
        </w:tc>
        <w:tc>
          <w:tcPr>
            <w:tcW w:w="4074" w:type="dxa"/>
          </w:tcPr>
          <w:p w14:paraId="3FB5CFAD" w14:textId="4FBE9FB7" w:rsidR="000B5A28" w:rsidRPr="00A3165D" w:rsidRDefault="000B5A28" w:rsidP="00A3165D">
            <w:pPr>
              <w:pStyle w:val="Default"/>
              <w:rPr>
                <w:bCs/>
                <w:iCs/>
              </w:rPr>
            </w:pPr>
            <w:r w:rsidRPr="00A3165D">
              <w:rPr>
                <w:bCs/>
                <w:iCs/>
              </w:rPr>
              <w:t>Показательная функция</w:t>
            </w:r>
          </w:p>
        </w:tc>
        <w:tc>
          <w:tcPr>
            <w:tcW w:w="3463" w:type="dxa"/>
          </w:tcPr>
          <w:p w14:paraId="3CECF258" w14:textId="77777777" w:rsidR="000B5A28" w:rsidRPr="00A3165D" w:rsidRDefault="000B5A28" w:rsidP="00A3165D">
            <w:pPr>
              <w:pStyle w:val="Default"/>
              <w:rPr>
                <w:iCs/>
              </w:rPr>
            </w:pPr>
            <w:r w:rsidRPr="00A3165D">
              <w:t>Показательные уравнения</w:t>
            </w:r>
          </w:p>
        </w:tc>
        <w:tc>
          <w:tcPr>
            <w:tcW w:w="1499" w:type="dxa"/>
          </w:tcPr>
          <w:p w14:paraId="6919F348" w14:textId="67201C61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4880D8F7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0BE3FE1A" w14:textId="0C1391BB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21</w:t>
            </w:r>
          </w:p>
        </w:tc>
        <w:tc>
          <w:tcPr>
            <w:tcW w:w="4074" w:type="dxa"/>
            <w:vMerge w:val="restart"/>
          </w:tcPr>
          <w:p w14:paraId="2215F468" w14:textId="4EEA419D" w:rsidR="000B5A28" w:rsidRPr="00A3165D" w:rsidRDefault="000B5A28" w:rsidP="00A3165D">
            <w:pPr>
              <w:pStyle w:val="Default"/>
              <w:rPr>
                <w:bCs/>
                <w:iCs/>
              </w:rPr>
            </w:pPr>
            <w:r w:rsidRPr="00A3165D">
              <w:rPr>
                <w:bCs/>
                <w:iCs/>
              </w:rPr>
              <w:t>Параллельность прямых и плоскостей</w:t>
            </w:r>
          </w:p>
        </w:tc>
        <w:tc>
          <w:tcPr>
            <w:tcW w:w="3463" w:type="dxa"/>
          </w:tcPr>
          <w:p w14:paraId="3F4DF8B9" w14:textId="177C211C" w:rsidR="000B5A28" w:rsidRPr="00A3165D" w:rsidRDefault="000B5A28" w:rsidP="00A3165D">
            <w:pPr>
              <w:pStyle w:val="Default"/>
              <w:rPr>
                <w:iCs/>
              </w:rPr>
            </w:pPr>
            <w:r w:rsidRPr="00A3165D">
              <w:rPr>
                <w:iCs/>
              </w:rPr>
              <w:t xml:space="preserve">Контрольная работа </w:t>
            </w:r>
            <w:r w:rsidR="00261252">
              <w:rPr>
                <w:iCs/>
              </w:rPr>
              <w:t xml:space="preserve">№ </w:t>
            </w:r>
            <w:r w:rsidRPr="00A3165D">
              <w:rPr>
                <w:iCs/>
              </w:rPr>
              <w:t>3 «Параллельность прямых и плоскостей»</w:t>
            </w:r>
          </w:p>
        </w:tc>
        <w:tc>
          <w:tcPr>
            <w:tcW w:w="1499" w:type="dxa"/>
          </w:tcPr>
          <w:p w14:paraId="2D4B9ADD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07B9C1BF" w14:textId="77777777" w:rsidTr="00A3165D">
        <w:trPr>
          <w:trHeight w:val="20"/>
        </w:trPr>
        <w:tc>
          <w:tcPr>
            <w:tcW w:w="534" w:type="dxa"/>
            <w:vMerge/>
          </w:tcPr>
          <w:p w14:paraId="13387F6D" w14:textId="77777777" w:rsidR="000B5A28" w:rsidRPr="00A3165D" w:rsidRDefault="000B5A28" w:rsidP="00A3165D">
            <w:pPr>
              <w:pStyle w:val="Default"/>
              <w:rPr>
                <w:bCs/>
                <w:iCs/>
              </w:rPr>
            </w:pPr>
          </w:p>
        </w:tc>
        <w:tc>
          <w:tcPr>
            <w:tcW w:w="4074" w:type="dxa"/>
            <w:vMerge/>
          </w:tcPr>
          <w:p w14:paraId="7CB70FCA" w14:textId="4497EBA9" w:rsidR="000B5A28" w:rsidRPr="00A3165D" w:rsidRDefault="000B5A28" w:rsidP="00A3165D">
            <w:pPr>
              <w:pStyle w:val="Default"/>
              <w:rPr>
                <w:bCs/>
                <w:iCs/>
              </w:rPr>
            </w:pPr>
          </w:p>
        </w:tc>
        <w:tc>
          <w:tcPr>
            <w:tcW w:w="3463" w:type="dxa"/>
          </w:tcPr>
          <w:p w14:paraId="15E5AB53" w14:textId="77777777" w:rsidR="000B5A28" w:rsidRPr="00A3165D" w:rsidRDefault="000B5A28" w:rsidP="00A3165D">
            <w:pPr>
              <w:pStyle w:val="Default"/>
              <w:rPr>
                <w:iCs/>
              </w:rPr>
            </w:pPr>
            <w:r w:rsidRPr="00A3165D">
              <w:t>Анализ контрольной работы</w:t>
            </w:r>
          </w:p>
        </w:tc>
        <w:tc>
          <w:tcPr>
            <w:tcW w:w="1499" w:type="dxa"/>
          </w:tcPr>
          <w:p w14:paraId="26EA5B35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1B4CE265" w14:textId="77777777" w:rsidTr="00A3165D">
        <w:trPr>
          <w:trHeight w:val="20"/>
        </w:trPr>
        <w:tc>
          <w:tcPr>
            <w:tcW w:w="534" w:type="dxa"/>
          </w:tcPr>
          <w:p w14:paraId="507E38AE" w14:textId="65CA79D0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22</w:t>
            </w:r>
          </w:p>
        </w:tc>
        <w:tc>
          <w:tcPr>
            <w:tcW w:w="4074" w:type="dxa"/>
          </w:tcPr>
          <w:p w14:paraId="61176C2B" w14:textId="797D2195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Показательная функция</w:t>
            </w:r>
          </w:p>
        </w:tc>
        <w:tc>
          <w:tcPr>
            <w:tcW w:w="3463" w:type="dxa"/>
          </w:tcPr>
          <w:p w14:paraId="5A9D995E" w14:textId="77777777" w:rsidR="000B5A28" w:rsidRPr="00A3165D" w:rsidRDefault="000B5A28" w:rsidP="00A3165D">
            <w:pPr>
              <w:pStyle w:val="Default"/>
              <w:rPr>
                <w:iCs/>
              </w:rPr>
            </w:pPr>
            <w:r w:rsidRPr="00A3165D">
              <w:rPr>
                <w:bCs/>
              </w:rPr>
              <w:t>Показательные неравенства</w:t>
            </w:r>
          </w:p>
        </w:tc>
        <w:tc>
          <w:tcPr>
            <w:tcW w:w="1499" w:type="dxa"/>
          </w:tcPr>
          <w:p w14:paraId="6B118CA1" w14:textId="5CD37EC9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71DF54D5" w14:textId="77777777" w:rsidTr="00A3165D">
        <w:trPr>
          <w:trHeight w:val="20"/>
        </w:trPr>
        <w:tc>
          <w:tcPr>
            <w:tcW w:w="534" w:type="dxa"/>
          </w:tcPr>
          <w:p w14:paraId="7931C018" w14:textId="23B01A53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23</w:t>
            </w:r>
          </w:p>
        </w:tc>
        <w:tc>
          <w:tcPr>
            <w:tcW w:w="4074" w:type="dxa"/>
          </w:tcPr>
          <w:p w14:paraId="00A17A98" w14:textId="3CB7FB55" w:rsidR="000B5A28" w:rsidRPr="00A3165D" w:rsidRDefault="000B5A28" w:rsidP="00A3165D">
            <w:pPr>
              <w:pStyle w:val="Default"/>
              <w:rPr>
                <w:bCs/>
                <w:iCs/>
              </w:rPr>
            </w:pPr>
            <w:r w:rsidRPr="00A3165D">
              <w:rPr>
                <w:bCs/>
                <w:iCs/>
              </w:rPr>
              <w:t>Перпендикулярность прямых и плоскостей</w:t>
            </w:r>
          </w:p>
        </w:tc>
        <w:tc>
          <w:tcPr>
            <w:tcW w:w="3463" w:type="dxa"/>
          </w:tcPr>
          <w:p w14:paraId="4DE8D469" w14:textId="77777777" w:rsidR="000B5A28" w:rsidRPr="00A3165D" w:rsidRDefault="000B5A28" w:rsidP="00A3165D">
            <w:pPr>
              <w:pStyle w:val="Default"/>
              <w:rPr>
                <w:iCs/>
              </w:rPr>
            </w:pPr>
            <w:r w:rsidRPr="00A3165D">
              <w:rPr>
                <w:iCs/>
              </w:rPr>
              <w:t>Перпендикулярность прямой и плоскости</w:t>
            </w:r>
          </w:p>
        </w:tc>
        <w:tc>
          <w:tcPr>
            <w:tcW w:w="1499" w:type="dxa"/>
          </w:tcPr>
          <w:p w14:paraId="7829AD03" w14:textId="53AB81B0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248F6BC7" w14:textId="77777777" w:rsidTr="00A3165D">
        <w:trPr>
          <w:trHeight w:val="20"/>
        </w:trPr>
        <w:tc>
          <w:tcPr>
            <w:tcW w:w="534" w:type="dxa"/>
          </w:tcPr>
          <w:p w14:paraId="68AB1321" w14:textId="35EE9BFF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24</w:t>
            </w:r>
          </w:p>
        </w:tc>
        <w:tc>
          <w:tcPr>
            <w:tcW w:w="4074" w:type="dxa"/>
          </w:tcPr>
          <w:p w14:paraId="72C298ED" w14:textId="35ED38DC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Показательная функция</w:t>
            </w:r>
          </w:p>
        </w:tc>
        <w:tc>
          <w:tcPr>
            <w:tcW w:w="3463" w:type="dxa"/>
          </w:tcPr>
          <w:p w14:paraId="2E71A97F" w14:textId="77777777" w:rsidR="000B5A28" w:rsidRPr="00A3165D" w:rsidRDefault="000B5A28" w:rsidP="00A3165D">
            <w:pPr>
              <w:pStyle w:val="Default"/>
              <w:rPr>
                <w:iCs/>
              </w:rPr>
            </w:pPr>
            <w:r w:rsidRPr="00A3165D">
              <w:t>Системы показательных уравнений и неравенств</w:t>
            </w:r>
          </w:p>
        </w:tc>
        <w:tc>
          <w:tcPr>
            <w:tcW w:w="1499" w:type="dxa"/>
          </w:tcPr>
          <w:p w14:paraId="5980281B" w14:textId="5F766A86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039DE6C6" w14:textId="77777777" w:rsidTr="00A3165D">
        <w:trPr>
          <w:trHeight w:val="20"/>
        </w:trPr>
        <w:tc>
          <w:tcPr>
            <w:tcW w:w="534" w:type="dxa"/>
          </w:tcPr>
          <w:p w14:paraId="0200CA77" w14:textId="1DE3682B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25</w:t>
            </w:r>
          </w:p>
        </w:tc>
        <w:tc>
          <w:tcPr>
            <w:tcW w:w="4074" w:type="dxa"/>
          </w:tcPr>
          <w:p w14:paraId="0D8F56BB" w14:textId="45D7C72C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Перпендикулярность прямых и плоскостей</w:t>
            </w:r>
          </w:p>
        </w:tc>
        <w:tc>
          <w:tcPr>
            <w:tcW w:w="3463" w:type="dxa"/>
          </w:tcPr>
          <w:p w14:paraId="4EFEF948" w14:textId="77777777" w:rsidR="000B5A28" w:rsidRPr="00A3165D" w:rsidRDefault="000B5A28" w:rsidP="00A3165D">
            <w:pPr>
              <w:pStyle w:val="Default"/>
              <w:rPr>
                <w:iCs/>
              </w:rPr>
            </w:pPr>
            <w:r w:rsidRPr="00A3165D">
              <w:rPr>
                <w:iCs/>
              </w:rPr>
              <w:t>Перпендикулярность прямой и плоскости</w:t>
            </w:r>
          </w:p>
        </w:tc>
        <w:tc>
          <w:tcPr>
            <w:tcW w:w="1499" w:type="dxa"/>
          </w:tcPr>
          <w:p w14:paraId="26AE3116" w14:textId="32314565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10191937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1492F16B" w14:textId="38200DFE" w:rsidR="000B5A28" w:rsidRPr="00A3165D" w:rsidRDefault="00A3165D" w:rsidP="00A3165D">
            <w:pPr>
              <w:pStyle w:val="Default"/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26</w:t>
            </w:r>
          </w:p>
        </w:tc>
        <w:tc>
          <w:tcPr>
            <w:tcW w:w="4074" w:type="dxa"/>
            <w:vMerge w:val="restart"/>
          </w:tcPr>
          <w:p w14:paraId="36791342" w14:textId="51DFDFA0" w:rsidR="000B5A28" w:rsidRPr="00A3165D" w:rsidRDefault="000B5A28" w:rsidP="00A3165D">
            <w:pPr>
              <w:pStyle w:val="Default"/>
              <w:jc w:val="both"/>
              <w:rPr>
                <w:bCs/>
              </w:rPr>
            </w:pPr>
            <w:r w:rsidRPr="00A3165D">
              <w:rPr>
                <w:bCs/>
                <w:iCs/>
              </w:rPr>
              <w:t>Показательная функция</w:t>
            </w:r>
          </w:p>
        </w:tc>
        <w:tc>
          <w:tcPr>
            <w:tcW w:w="3463" w:type="dxa"/>
          </w:tcPr>
          <w:p w14:paraId="5DE4AEEE" w14:textId="2886B00B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</w:rPr>
              <w:t>Контрольная работа</w:t>
            </w:r>
            <w:r w:rsidR="00261252">
              <w:rPr>
                <w:bCs/>
              </w:rPr>
              <w:t xml:space="preserve">№ </w:t>
            </w:r>
            <w:r w:rsidRPr="00A3165D">
              <w:rPr>
                <w:bCs/>
              </w:rPr>
              <w:t>4 «Показательная функция»</w:t>
            </w:r>
          </w:p>
        </w:tc>
        <w:tc>
          <w:tcPr>
            <w:tcW w:w="1499" w:type="dxa"/>
          </w:tcPr>
          <w:p w14:paraId="2917C624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5A8CF292" w14:textId="77777777" w:rsidTr="00A3165D">
        <w:trPr>
          <w:trHeight w:val="20"/>
        </w:trPr>
        <w:tc>
          <w:tcPr>
            <w:tcW w:w="534" w:type="dxa"/>
            <w:vMerge/>
          </w:tcPr>
          <w:p w14:paraId="2A34B337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780D4EDC" w14:textId="644445C0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31974582" w14:textId="77777777" w:rsidR="000B5A28" w:rsidRPr="00A3165D" w:rsidRDefault="000B5A28" w:rsidP="00A3165D">
            <w:pPr>
              <w:pStyle w:val="Default"/>
              <w:rPr>
                <w:iCs/>
              </w:rPr>
            </w:pPr>
            <w:r w:rsidRPr="00A3165D">
              <w:t>Анализ контрольной работы</w:t>
            </w:r>
          </w:p>
        </w:tc>
        <w:tc>
          <w:tcPr>
            <w:tcW w:w="1499" w:type="dxa"/>
          </w:tcPr>
          <w:p w14:paraId="1352622C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146AC7E0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26DC289C" w14:textId="40C590FB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27</w:t>
            </w:r>
          </w:p>
        </w:tc>
        <w:tc>
          <w:tcPr>
            <w:tcW w:w="4074" w:type="dxa"/>
            <w:vMerge w:val="restart"/>
          </w:tcPr>
          <w:p w14:paraId="57093763" w14:textId="42CBFE00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Перпендикулярность прямых и плоскостей</w:t>
            </w:r>
          </w:p>
        </w:tc>
        <w:tc>
          <w:tcPr>
            <w:tcW w:w="3463" w:type="dxa"/>
          </w:tcPr>
          <w:p w14:paraId="179EBA64" w14:textId="77777777" w:rsidR="000B5A28" w:rsidRPr="00A3165D" w:rsidRDefault="000B5A28" w:rsidP="00A3165D">
            <w:pPr>
              <w:pStyle w:val="Default"/>
              <w:rPr>
                <w:iCs/>
              </w:rPr>
            </w:pPr>
            <w:r w:rsidRPr="00A3165D">
              <w:rPr>
                <w:iCs/>
              </w:rPr>
              <w:t>Перпендикулярность прямой и плоскости</w:t>
            </w:r>
          </w:p>
        </w:tc>
        <w:tc>
          <w:tcPr>
            <w:tcW w:w="1499" w:type="dxa"/>
          </w:tcPr>
          <w:p w14:paraId="3F61579C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22664263" w14:textId="77777777" w:rsidTr="00A3165D">
        <w:trPr>
          <w:trHeight w:val="20"/>
        </w:trPr>
        <w:tc>
          <w:tcPr>
            <w:tcW w:w="534" w:type="dxa"/>
            <w:vMerge/>
          </w:tcPr>
          <w:p w14:paraId="36C2ACE4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33059FA1" w14:textId="670E9DA5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79C9BA41" w14:textId="77777777" w:rsidR="000B5A28" w:rsidRPr="00A3165D" w:rsidRDefault="000B5A28" w:rsidP="00A3165D">
            <w:pPr>
              <w:pStyle w:val="Default"/>
              <w:rPr>
                <w:iCs/>
              </w:rPr>
            </w:pPr>
            <w:r w:rsidRPr="00A3165D">
              <w:rPr>
                <w:iCs/>
              </w:rPr>
              <w:t>Перпендикуляр и наклонная. Угол между прямой и плоскостью</w:t>
            </w:r>
          </w:p>
        </w:tc>
        <w:tc>
          <w:tcPr>
            <w:tcW w:w="1499" w:type="dxa"/>
          </w:tcPr>
          <w:p w14:paraId="4AFB367D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5011A8B2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00BC3C67" w14:textId="7657C080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28</w:t>
            </w:r>
          </w:p>
        </w:tc>
        <w:tc>
          <w:tcPr>
            <w:tcW w:w="4074" w:type="dxa"/>
            <w:vMerge w:val="restart"/>
          </w:tcPr>
          <w:p w14:paraId="322D84CF" w14:textId="656F7A85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Логарифмическая функция</w:t>
            </w:r>
          </w:p>
        </w:tc>
        <w:tc>
          <w:tcPr>
            <w:tcW w:w="3463" w:type="dxa"/>
          </w:tcPr>
          <w:p w14:paraId="174CD67D" w14:textId="77777777" w:rsidR="000B5A28" w:rsidRPr="00A3165D" w:rsidRDefault="000B5A28" w:rsidP="00A3165D">
            <w:pPr>
              <w:pStyle w:val="Default"/>
            </w:pPr>
            <w:r w:rsidRPr="00A3165D">
              <w:t>Логарифмы</w:t>
            </w:r>
          </w:p>
        </w:tc>
        <w:tc>
          <w:tcPr>
            <w:tcW w:w="1499" w:type="dxa"/>
          </w:tcPr>
          <w:p w14:paraId="79CD325A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24FD7B52" w14:textId="77777777" w:rsidTr="00A3165D">
        <w:trPr>
          <w:trHeight w:val="20"/>
        </w:trPr>
        <w:tc>
          <w:tcPr>
            <w:tcW w:w="534" w:type="dxa"/>
            <w:vMerge/>
          </w:tcPr>
          <w:p w14:paraId="705FA650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45E91CD9" w14:textId="5065E71A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1B049B88" w14:textId="77777777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</w:rPr>
              <w:t>Свойства логарифмов</w:t>
            </w:r>
          </w:p>
        </w:tc>
        <w:tc>
          <w:tcPr>
            <w:tcW w:w="1499" w:type="dxa"/>
          </w:tcPr>
          <w:p w14:paraId="1ACF7D0F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52E19D36" w14:textId="77777777" w:rsidTr="00A3165D">
        <w:trPr>
          <w:trHeight w:val="20"/>
        </w:trPr>
        <w:tc>
          <w:tcPr>
            <w:tcW w:w="534" w:type="dxa"/>
          </w:tcPr>
          <w:p w14:paraId="58440559" w14:textId="1F80EE1B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29</w:t>
            </w:r>
          </w:p>
        </w:tc>
        <w:tc>
          <w:tcPr>
            <w:tcW w:w="4074" w:type="dxa"/>
          </w:tcPr>
          <w:p w14:paraId="21B20325" w14:textId="207C3683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Перпендикулярность прямых и плоскостей</w:t>
            </w:r>
          </w:p>
        </w:tc>
        <w:tc>
          <w:tcPr>
            <w:tcW w:w="3463" w:type="dxa"/>
          </w:tcPr>
          <w:p w14:paraId="452F7430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Перпендикуляр и наклонная. Угол между прямой и плоскостью</w:t>
            </w:r>
          </w:p>
        </w:tc>
        <w:tc>
          <w:tcPr>
            <w:tcW w:w="1499" w:type="dxa"/>
          </w:tcPr>
          <w:p w14:paraId="488935CC" w14:textId="2B611AFF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026FDF12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5A86DC9C" w14:textId="303B422C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30</w:t>
            </w:r>
          </w:p>
        </w:tc>
        <w:tc>
          <w:tcPr>
            <w:tcW w:w="4074" w:type="dxa"/>
            <w:vMerge w:val="restart"/>
          </w:tcPr>
          <w:p w14:paraId="01042ADD" w14:textId="6D25B468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Логарифмическая функция</w:t>
            </w:r>
          </w:p>
        </w:tc>
        <w:tc>
          <w:tcPr>
            <w:tcW w:w="3463" w:type="dxa"/>
          </w:tcPr>
          <w:p w14:paraId="17ED2320" w14:textId="77777777" w:rsidR="000B5A28" w:rsidRPr="00A3165D" w:rsidRDefault="000B5A28" w:rsidP="00A3165D">
            <w:pPr>
              <w:pStyle w:val="Default"/>
            </w:pPr>
            <w:r w:rsidRPr="00A3165D">
              <w:rPr>
                <w:bCs/>
              </w:rPr>
              <w:t>Свойства логарифмов</w:t>
            </w:r>
          </w:p>
        </w:tc>
        <w:tc>
          <w:tcPr>
            <w:tcW w:w="1499" w:type="dxa"/>
          </w:tcPr>
          <w:p w14:paraId="7F6936FF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66AB25E5" w14:textId="77777777" w:rsidTr="00A3165D">
        <w:trPr>
          <w:trHeight w:val="20"/>
        </w:trPr>
        <w:tc>
          <w:tcPr>
            <w:tcW w:w="534" w:type="dxa"/>
            <w:vMerge/>
          </w:tcPr>
          <w:p w14:paraId="23929A77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7B2D6B6C" w14:textId="02CA3CFE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187F097F" w14:textId="77777777" w:rsidR="000B5A28" w:rsidRPr="00A3165D" w:rsidRDefault="000B5A28" w:rsidP="00A3165D">
            <w:pPr>
              <w:pStyle w:val="Default"/>
              <w:tabs>
                <w:tab w:val="left" w:pos="1118"/>
              </w:tabs>
            </w:pPr>
            <w:r w:rsidRPr="00A3165D">
              <w:t>Десятичные и натуральные логарифмы</w:t>
            </w:r>
          </w:p>
        </w:tc>
        <w:tc>
          <w:tcPr>
            <w:tcW w:w="1499" w:type="dxa"/>
          </w:tcPr>
          <w:p w14:paraId="5C9BF8F8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5ADB17D2" w14:textId="77777777" w:rsidTr="00A3165D">
        <w:trPr>
          <w:trHeight w:val="20"/>
        </w:trPr>
        <w:tc>
          <w:tcPr>
            <w:tcW w:w="534" w:type="dxa"/>
          </w:tcPr>
          <w:p w14:paraId="119D67FF" w14:textId="6C666CF2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31</w:t>
            </w:r>
          </w:p>
        </w:tc>
        <w:tc>
          <w:tcPr>
            <w:tcW w:w="4074" w:type="dxa"/>
          </w:tcPr>
          <w:p w14:paraId="12B2F1FD" w14:textId="4A3C97EE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Перпендикулярность прямых и плоскостей</w:t>
            </w:r>
          </w:p>
        </w:tc>
        <w:tc>
          <w:tcPr>
            <w:tcW w:w="3463" w:type="dxa"/>
          </w:tcPr>
          <w:p w14:paraId="75FA2A3C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Перпендикуляр и наклонная. Угол между прямой и плоскостью</w:t>
            </w:r>
          </w:p>
        </w:tc>
        <w:tc>
          <w:tcPr>
            <w:tcW w:w="1499" w:type="dxa"/>
          </w:tcPr>
          <w:p w14:paraId="193329E6" w14:textId="6A5350CF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3A509EC2" w14:textId="77777777" w:rsidTr="00A3165D">
        <w:trPr>
          <w:trHeight w:val="20"/>
        </w:trPr>
        <w:tc>
          <w:tcPr>
            <w:tcW w:w="534" w:type="dxa"/>
          </w:tcPr>
          <w:p w14:paraId="1C28AE5E" w14:textId="306E6D63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32</w:t>
            </w:r>
          </w:p>
        </w:tc>
        <w:tc>
          <w:tcPr>
            <w:tcW w:w="4074" w:type="dxa"/>
          </w:tcPr>
          <w:p w14:paraId="32393611" w14:textId="47BF97A0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Логарифмическая функция</w:t>
            </w:r>
          </w:p>
        </w:tc>
        <w:tc>
          <w:tcPr>
            <w:tcW w:w="3463" w:type="dxa"/>
          </w:tcPr>
          <w:p w14:paraId="57DBF46E" w14:textId="77777777" w:rsidR="000B5A28" w:rsidRPr="00A3165D" w:rsidRDefault="000B5A28" w:rsidP="00A3165D">
            <w:pPr>
              <w:pStyle w:val="Default"/>
            </w:pPr>
            <w:r w:rsidRPr="00A3165D">
              <w:t>Логарифмическая функция, её свойства и график</w:t>
            </w:r>
          </w:p>
        </w:tc>
        <w:tc>
          <w:tcPr>
            <w:tcW w:w="1499" w:type="dxa"/>
          </w:tcPr>
          <w:p w14:paraId="2C3CFA07" w14:textId="5C175FCE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105B08EF" w14:textId="77777777" w:rsidTr="00A3165D">
        <w:trPr>
          <w:trHeight w:val="20"/>
        </w:trPr>
        <w:tc>
          <w:tcPr>
            <w:tcW w:w="534" w:type="dxa"/>
          </w:tcPr>
          <w:p w14:paraId="4949CC66" w14:textId="176730FB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33</w:t>
            </w:r>
          </w:p>
        </w:tc>
        <w:tc>
          <w:tcPr>
            <w:tcW w:w="4074" w:type="dxa"/>
          </w:tcPr>
          <w:p w14:paraId="278487BF" w14:textId="5ADC1CCD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Перпендикулярность прямых и плоскостей</w:t>
            </w:r>
          </w:p>
        </w:tc>
        <w:tc>
          <w:tcPr>
            <w:tcW w:w="3463" w:type="dxa"/>
          </w:tcPr>
          <w:p w14:paraId="22586B34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Двугранный угол. Перпендикулярность плоскостей</w:t>
            </w:r>
          </w:p>
        </w:tc>
        <w:tc>
          <w:tcPr>
            <w:tcW w:w="1499" w:type="dxa"/>
          </w:tcPr>
          <w:p w14:paraId="351561F0" w14:textId="506CE026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4604E740" w14:textId="77777777" w:rsidTr="00A3165D">
        <w:trPr>
          <w:trHeight w:val="20"/>
        </w:trPr>
        <w:tc>
          <w:tcPr>
            <w:tcW w:w="534" w:type="dxa"/>
          </w:tcPr>
          <w:p w14:paraId="71390761" w14:textId="6CCEC1A2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34</w:t>
            </w:r>
          </w:p>
        </w:tc>
        <w:tc>
          <w:tcPr>
            <w:tcW w:w="4074" w:type="dxa"/>
          </w:tcPr>
          <w:p w14:paraId="4BE95485" w14:textId="69475948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Логарифмическая функция</w:t>
            </w:r>
          </w:p>
        </w:tc>
        <w:tc>
          <w:tcPr>
            <w:tcW w:w="3463" w:type="dxa"/>
          </w:tcPr>
          <w:p w14:paraId="515C4F9A" w14:textId="77777777" w:rsidR="000B5A28" w:rsidRPr="00A3165D" w:rsidRDefault="000B5A28" w:rsidP="00A3165D">
            <w:pPr>
              <w:pStyle w:val="Default"/>
            </w:pPr>
            <w:r w:rsidRPr="00A3165D">
              <w:rPr>
                <w:bCs/>
              </w:rPr>
              <w:t>Логарифмические уравнения</w:t>
            </w:r>
          </w:p>
        </w:tc>
        <w:tc>
          <w:tcPr>
            <w:tcW w:w="1499" w:type="dxa"/>
          </w:tcPr>
          <w:p w14:paraId="5D66A641" w14:textId="0ADE728E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2AEED01A" w14:textId="77777777" w:rsidTr="00A3165D">
        <w:trPr>
          <w:trHeight w:val="20"/>
        </w:trPr>
        <w:tc>
          <w:tcPr>
            <w:tcW w:w="534" w:type="dxa"/>
          </w:tcPr>
          <w:p w14:paraId="58948A82" w14:textId="52E74362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35</w:t>
            </w:r>
          </w:p>
        </w:tc>
        <w:tc>
          <w:tcPr>
            <w:tcW w:w="4074" w:type="dxa"/>
          </w:tcPr>
          <w:p w14:paraId="32C55D66" w14:textId="36403741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Перпендикулярность прямых и плоскостей</w:t>
            </w:r>
          </w:p>
        </w:tc>
        <w:tc>
          <w:tcPr>
            <w:tcW w:w="3463" w:type="dxa"/>
          </w:tcPr>
          <w:p w14:paraId="589CD39E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Двугранный угол. Перпендикулярность плоскостей</w:t>
            </w:r>
          </w:p>
        </w:tc>
        <w:tc>
          <w:tcPr>
            <w:tcW w:w="1499" w:type="dxa"/>
          </w:tcPr>
          <w:p w14:paraId="136F2BC5" w14:textId="551791D6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24D112AB" w14:textId="77777777" w:rsidTr="00A3165D">
        <w:trPr>
          <w:trHeight w:val="20"/>
        </w:trPr>
        <w:tc>
          <w:tcPr>
            <w:tcW w:w="534" w:type="dxa"/>
          </w:tcPr>
          <w:p w14:paraId="62735E6F" w14:textId="0D10F739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36</w:t>
            </w:r>
          </w:p>
        </w:tc>
        <w:tc>
          <w:tcPr>
            <w:tcW w:w="4074" w:type="dxa"/>
          </w:tcPr>
          <w:p w14:paraId="5232150D" w14:textId="6B81825F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Логарифмическая функция</w:t>
            </w:r>
          </w:p>
        </w:tc>
        <w:tc>
          <w:tcPr>
            <w:tcW w:w="3463" w:type="dxa"/>
          </w:tcPr>
          <w:p w14:paraId="665E66E4" w14:textId="77777777" w:rsidR="000B5A28" w:rsidRPr="00A3165D" w:rsidRDefault="000B5A28" w:rsidP="00A3165D">
            <w:pPr>
              <w:pStyle w:val="Default"/>
            </w:pPr>
            <w:r w:rsidRPr="00A3165D">
              <w:t>Логарифмические неравенства</w:t>
            </w:r>
          </w:p>
        </w:tc>
        <w:tc>
          <w:tcPr>
            <w:tcW w:w="1499" w:type="dxa"/>
          </w:tcPr>
          <w:p w14:paraId="4E9E2A7E" w14:textId="7203F82C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1906D432" w14:textId="77777777" w:rsidTr="00A3165D">
        <w:trPr>
          <w:trHeight w:val="20"/>
        </w:trPr>
        <w:tc>
          <w:tcPr>
            <w:tcW w:w="534" w:type="dxa"/>
          </w:tcPr>
          <w:p w14:paraId="6F7D5790" w14:textId="5EE8F968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37</w:t>
            </w:r>
          </w:p>
        </w:tc>
        <w:tc>
          <w:tcPr>
            <w:tcW w:w="4074" w:type="dxa"/>
          </w:tcPr>
          <w:p w14:paraId="5803F95A" w14:textId="25B36D85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Перпендикулярность прямых и плоскостей</w:t>
            </w:r>
          </w:p>
        </w:tc>
        <w:tc>
          <w:tcPr>
            <w:tcW w:w="3463" w:type="dxa"/>
          </w:tcPr>
          <w:p w14:paraId="2B81D3EE" w14:textId="77777777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iCs/>
              </w:rPr>
              <w:t>Двугранный угол. Перпендикулярность плоскостей</w:t>
            </w:r>
          </w:p>
        </w:tc>
        <w:tc>
          <w:tcPr>
            <w:tcW w:w="1499" w:type="dxa"/>
          </w:tcPr>
          <w:p w14:paraId="2EAC09F5" w14:textId="1AB46E11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771EC696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1CE8DCE8" w14:textId="2AB4F15C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38</w:t>
            </w:r>
          </w:p>
        </w:tc>
        <w:tc>
          <w:tcPr>
            <w:tcW w:w="4074" w:type="dxa"/>
            <w:vMerge w:val="restart"/>
          </w:tcPr>
          <w:p w14:paraId="57E1C1B7" w14:textId="455D072B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Логарифмическая функция</w:t>
            </w:r>
          </w:p>
        </w:tc>
        <w:tc>
          <w:tcPr>
            <w:tcW w:w="3463" w:type="dxa"/>
          </w:tcPr>
          <w:p w14:paraId="0AD16CB0" w14:textId="77777777" w:rsidR="000B5A28" w:rsidRPr="00A3165D" w:rsidRDefault="000B5A28" w:rsidP="00A3165D">
            <w:pPr>
              <w:pStyle w:val="Default"/>
            </w:pPr>
            <w:r w:rsidRPr="00A3165D">
              <w:t>Логарифмические неравенства</w:t>
            </w:r>
          </w:p>
        </w:tc>
        <w:tc>
          <w:tcPr>
            <w:tcW w:w="1499" w:type="dxa"/>
          </w:tcPr>
          <w:p w14:paraId="1F43624C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3DFDCA9D" w14:textId="77777777" w:rsidTr="00A3165D">
        <w:trPr>
          <w:trHeight w:val="20"/>
        </w:trPr>
        <w:tc>
          <w:tcPr>
            <w:tcW w:w="534" w:type="dxa"/>
            <w:vMerge/>
          </w:tcPr>
          <w:p w14:paraId="4AABA01E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34058BD8" w14:textId="2C6F736B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53D2AB2B" w14:textId="26BF04A4" w:rsidR="000B5A28" w:rsidRPr="00A3165D" w:rsidRDefault="000B5A28" w:rsidP="00A3165D">
            <w:pPr>
              <w:pStyle w:val="Default"/>
            </w:pPr>
            <w:r w:rsidRPr="00A3165D">
              <w:t>Контрольная</w:t>
            </w:r>
            <w:r w:rsidR="00A3165D" w:rsidRPr="00A3165D">
              <w:t xml:space="preserve"> </w:t>
            </w:r>
            <w:r w:rsidRPr="00A3165D">
              <w:t>работа</w:t>
            </w:r>
            <w:r w:rsidR="00A3165D" w:rsidRPr="00A3165D">
              <w:t xml:space="preserve"> </w:t>
            </w:r>
            <w:r w:rsidR="00261252">
              <w:t xml:space="preserve">№ </w:t>
            </w:r>
            <w:r w:rsidRPr="00A3165D">
              <w:t>5</w:t>
            </w:r>
            <w:r w:rsidR="00A3165D" w:rsidRPr="00A3165D">
              <w:t xml:space="preserve"> </w:t>
            </w:r>
            <w:r w:rsidRPr="00A3165D">
              <w:t>«Логарифмическая функция»</w:t>
            </w:r>
          </w:p>
        </w:tc>
        <w:tc>
          <w:tcPr>
            <w:tcW w:w="1499" w:type="dxa"/>
          </w:tcPr>
          <w:p w14:paraId="53FD7852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A3165D" w:rsidRPr="00A3165D" w14:paraId="0F5F2A59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3C7D38C5" w14:textId="03F93832" w:rsidR="00A3165D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39</w:t>
            </w:r>
          </w:p>
        </w:tc>
        <w:tc>
          <w:tcPr>
            <w:tcW w:w="4074" w:type="dxa"/>
            <w:vMerge w:val="restart"/>
          </w:tcPr>
          <w:p w14:paraId="1EB4756B" w14:textId="352A8D58" w:rsidR="00A3165D" w:rsidRPr="00A3165D" w:rsidRDefault="00A3165D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 xml:space="preserve">Перпендикулярность прямых и </w:t>
            </w:r>
            <w:r w:rsidRPr="00A3165D">
              <w:rPr>
                <w:bCs/>
                <w:iCs/>
              </w:rPr>
              <w:lastRenderedPageBreak/>
              <w:t>плоскостей</w:t>
            </w:r>
          </w:p>
        </w:tc>
        <w:tc>
          <w:tcPr>
            <w:tcW w:w="3463" w:type="dxa"/>
          </w:tcPr>
          <w:p w14:paraId="0C09564D" w14:textId="72B22479" w:rsidR="00A3165D" w:rsidRPr="00A3165D" w:rsidRDefault="00A3165D" w:rsidP="00A3165D">
            <w:pPr>
              <w:pStyle w:val="Default"/>
            </w:pPr>
            <w:r w:rsidRPr="00A3165D">
              <w:lastRenderedPageBreak/>
              <w:t>Контрольная работа</w:t>
            </w:r>
            <w:r w:rsidR="00261252">
              <w:t xml:space="preserve">№ </w:t>
            </w:r>
            <w:r w:rsidRPr="00A3165D">
              <w:t xml:space="preserve">6 </w:t>
            </w:r>
            <w:r w:rsidRPr="00A3165D">
              <w:lastRenderedPageBreak/>
              <w:t>«Перпендикулярность прямых и плоскостей»</w:t>
            </w:r>
          </w:p>
        </w:tc>
        <w:tc>
          <w:tcPr>
            <w:tcW w:w="1499" w:type="dxa"/>
          </w:tcPr>
          <w:p w14:paraId="5D4085F0" w14:textId="77777777" w:rsidR="00A3165D" w:rsidRPr="00A3165D" w:rsidRDefault="00A3165D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lastRenderedPageBreak/>
              <w:t>1</w:t>
            </w:r>
          </w:p>
        </w:tc>
      </w:tr>
      <w:tr w:rsidR="00A3165D" w:rsidRPr="00A3165D" w14:paraId="05ABC5F8" w14:textId="77777777" w:rsidTr="00A3165D">
        <w:trPr>
          <w:trHeight w:val="20"/>
        </w:trPr>
        <w:tc>
          <w:tcPr>
            <w:tcW w:w="534" w:type="dxa"/>
            <w:vMerge/>
          </w:tcPr>
          <w:p w14:paraId="7916670D" w14:textId="77777777" w:rsidR="00A3165D" w:rsidRPr="00A3165D" w:rsidRDefault="00A3165D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7A66593B" w14:textId="2AF7A234" w:rsidR="00A3165D" w:rsidRPr="00A3165D" w:rsidRDefault="00A3165D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3FCD4972" w14:textId="4D54DAA1" w:rsidR="00A3165D" w:rsidRPr="00A3165D" w:rsidRDefault="00A3165D" w:rsidP="00A3165D">
            <w:pPr>
              <w:pStyle w:val="Default"/>
            </w:pPr>
            <w:r w:rsidRPr="00A3165D">
              <w:t xml:space="preserve">Анализ контрольной работы </w:t>
            </w:r>
          </w:p>
        </w:tc>
        <w:tc>
          <w:tcPr>
            <w:tcW w:w="1499" w:type="dxa"/>
          </w:tcPr>
          <w:p w14:paraId="41877BF9" w14:textId="77777777" w:rsidR="00A3165D" w:rsidRPr="00A3165D" w:rsidRDefault="00A3165D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43BB58D1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19A86767" w14:textId="0AED7650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40</w:t>
            </w:r>
          </w:p>
        </w:tc>
        <w:tc>
          <w:tcPr>
            <w:tcW w:w="4074" w:type="dxa"/>
            <w:vMerge w:val="restart"/>
          </w:tcPr>
          <w:p w14:paraId="0B0705C6" w14:textId="6B7C4678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Тригонометрические формулы</w:t>
            </w:r>
          </w:p>
        </w:tc>
        <w:tc>
          <w:tcPr>
            <w:tcW w:w="3463" w:type="dxa"/>
          </w:tcPr>
          <w:p w14:paraId="27753C8C" w14:textId="77777777" w:rsidR="000B5A28" w:rsidRPr="00A3165D" w:rsidRDefault="000B5A28" w:rsidP="00A3165D">
            <w:pPr>
              <w:pStyle w:val="Default"/>
            </w:pPr>
            <w:r w:rsidRPr="00A3165D">
              <w:t>Радианная мера угла</w:t>
            </w:r>
          </w:p>
        </w:tc>
        <w:tc>
          <w:tcPr>
            <w:tcW w:w="1499" w:type="dxa"/>
          </w:tcPr>
          <w:p w14:paraId="57A08280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1C68AB7B" w14:textId="77777777" w:rsidTr="00A3165D">
        <w:trPr>
          <w:trHeight w:val="20"/>
        </w:trPr>
        <w:tc>
          <w:tcPr>
            <w:tcW w:w="534" w:type="dxa"/>
            <w:vMerge/>
          </w:tcPr>
          <w:p w14:paraId="7394DD6A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3042F562" w14:textId="6C938CFE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13CC7C22" w14:textId="77777777" w:rsidR="000B5A28" w:rsidRPr="00A3165D" w:rsidRDefault="000B5A28" w:rsidP="00A3165D">
            <w:pPr>
              <w:pStyle w:val="Default"/>
            </w:pPr>
            <w:r w:rsidRPr="00A3165D">
              <w:t>Поворот точки вокруг начала координат</w:t>
            </w:r>
          </w:p>
        </w:tc>
        <w:tc>
          <w:tcPr>
            <w:tcW w:w="1499" w:type="dxa"/>
          </w:tcPr>
          <w:p w14:paraId="26C2DB6D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1976BA2F" w14:textId="77777777" w:rsidTr="00A3165D">
        <w:trPr>
          <w:trHeight w:val="20"/>
        </w:trPr>
        <w:tc>
          <w:tcPr>
            <w:tcW w:w="534" w:type="dxa"/>
          </w:tcPr>
          <w:p w14:paraId="441AE675" w14:textId="52E08B9D" w:rsidR="000B5A28" w:rsidRPr="00A3165D" w:rsidRDefault="00A3165D" w:rsidP="00A3165D">
            <w:pPr>
              <w:pStyle w:val="Default"/>
              <w:tabs>
                <w:tab w:val="left" w:pos="430"/>
              </w:tabs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41</w:t>
            </w:r>
          </w:p>
        </w:tc>
        <w:tc>
          <w:tcPr>
            <w:tcW w:w="4074" w:type="dxa"/>
          </w:tcPr>
          <w:p w14:paraId="2CE5307D" w14:textId="30FF1023" w:rsidR="000B5A28" w:rsidRPr="00A3165D" w:rsidRDefault="000B5A28" w:rsidP="00A3165D">
            <w:pPr>
              <w:pStyle w:val="Default"/>
              <w:tabs>
                <w:tab w:val="left" w:pos="430"/>
              </w:tabs>
              <w:jc w:val="both"/>
              <w:rPr>
                <w:bCs/>
              </w:rPr>
            </w:pPr>
            <w:r w:rsidRPr="00A3165D">
              <w:rPr>
                <w:bCs/>
                <w:iCs/>
              </w:rPr>
              <w:t>Многогранники</w:t>
            </w:r>
          </w:p>
        </w:tc>
        <w:tc>
          <w:tcPr>
            <w:tcW w:w="3463" w:type="dxa"/>
          </w:tcPr>
          <w:p w14:paraId="6F81FFC7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Понятия многогранника. Призма</w:t>
            </w:r>
          </w:p>
        </w:tc>
        <w:tc>
          <w:tcPr>
            <w:tcW w:w="1499" w:type="dxa"/>
          </w:tcPr>
          <w:p w14:paraId="693E635C" w14:textId="40104F6F" w:rsidR="000B5A28" w:rsidRPr="00A3165D" w:rsidRDefault="00A60021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27149EFE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7D05BE4B" w14:textId="0B58FADA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42</w:t>
            </w:r>
          </w:p>
        </w:tc>
        <w:tc>
          <w:tcPr>
            <w:tcW w:w="4074" w:type="dxa"/>
            <w:vMerge w:val="restart"/>
          </w:tcPr>
          <w:p w14:paraId="1511F958" w14:textId="2913F0B3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Тригонометрические формулы</w:t>
            </w:r>
          </w:p>
        </w:tc>
        <w:tc>
          <w:tcPr>
            <w:tcW w:w="3463" w:type="dxa"/>
          </w:tcPr>
          <w:p w14:paraId="6D977211" w14:textId="77777777" w:rsidR="000B5A28" w:rsidRPr="00A3165D" w:rsidRDefault="000B5A28" w:rsidP="00A3165D">
            <w:pPr>
              <w:pStyle w:val="Default"/>
            </w:pPr>
            <w:r w:rsidRPr="00A3165D">
              <w:rPr>
                <w:bCs/>
              </w:rPr>
              <w:t>Определение синуса, косинуса и тангенса угла</w:t>
            </w:r>
          </w:p>
        </w:tc>
        <w:tc>
          <w:tcPr>
            <w:tcW w:w="1499" w:type="dxa"/>
          </w:tcPr>
          <w:p w14:paraId="65FFF2DB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269692FB" w14:textId="77777777" w:rsidTr="00A3165D">
        <w:trPr>
          <w:trHeight w:val="20"/>
        </w:trPr>
        <w:tc>
          <w:tcPr>
            <w:tcW w:w="534" w:type="dxa"/>
            <w:vMerge/>
          </w:tcPr>
          <w:p w14:paraId="32E819F0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3F85F08C" w14:textId="60623715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106A0035" w14:textId="77777777" w:rsidR="000B5A28" w:rsidRPr="00A3165D" w:rsidRDefault="000B5A28" w:rsidP="00A3165D">
            <w:pPr>
              <w:pStyle w:val="Default"/>
            </w:pPr>
            <w:r w:rsidRPr="00A3165D">
              <w:t>Знаки синуса, косинуса и тангенса</w:t>
            </w:r>
          </w:p>
        </w:tc>
        <w:tc>
          <w:tcPr>
            <w:tcW w:w="1499" w:type="dxa"/>
          </w:tcPr>
          <w:p w14:paraId="4D96A075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51703555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34F0872C" w14:textId="6F9C377D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43</w:t>
            </w:r>
          </w:p>
        </w:tc>
        <w:tc>
          <w:tcPr>
            <w:tcW w:w="4074" w:type="dxa"/>
            <w:vMerge w:val="restart"/>
          </w:tcPr>
          <w:p w14:paraId="17A81469" w14:textId="0D37E8F4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Многогранники</w:t>
            </w:r>
          </w:p>
        </w:tc>
        <w:tc>
          <w:tcPr>
            <w:tcW w:w="3463" w:type="dxa"/>
          </w:tcPr>
          <w:p w14:paraId="2623C455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Понятия многогранника. Призма</w:t>
            </w:r>
          </w:p>
        </w:tc>
        <w:tc>
          <w:tcPr>
            <w:tcW w:w="1499" w:type="dxa"/>
          </w:tcPr>
          <w:p w14:paraId="452FAF98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76401055" w14:textId="77777777" w:rsidTr="00A3165D">
        <w:trPr>
          <w:trHeight w:val="20"/>
        </w:trPr>
        <w:tc>
          <w:tcPr>
            <w:tcW w:w="534" w:type="dxa"/>
            <w:vMerge/>
          </w:tcPr>
          <w:p w14:paraId="305F69A5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6A784B56" w14:textId="0A7E751C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23EF2538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Пирамида</w:t>
            </w:r>
          </w:p>
        </w:tc>
        <w:tc>
          <w:tcPr>
            <w:tcW w:w="1499" w:type="dxa"/>
          </w:tcPr>
          <w:p w14:paraId="28739C4D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6FBF7D1D" w14:textId="77777777" w:rsidTr="00A3165D">
        <w:trPr>
          <w:trHeight w:val="20"/>
        </w:trPr>
        <w:tc>
          <w:tcPr>
            <w:tcW w:w="534" w:type="dxa"/>
          </w:tcPr>
          <w:p w14:paraId="4E5F3ED6" w14:textId="57099C63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44</w:t>
            </w:r>
          </w:p>
        </w:tc>
        <w:tc>
          <w:tcPr>
            <w:tcW w:w="4074" w:type="dxa"/>
          </w:tcPr>
          <w:p w14:paraId="59EA6C7F" w14:textId="5764BACD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Тригонометрические формулы</w:t>
            </w:r>
          </w:p>
        </w:tc>
        <w:tc>
          <w:tcPr>
            <w:tcW w:w="3463" w:type="dxa"/>
          </w:tcPr>
          <w:p w14:paraId="11511BF5" w14:textId="77777777" w:rsidR="000B5A28" w:rsidRPr="00A3165D" w:rsidRDefault="000B5A28" w:rsidP="00A3165D">
            <w:pPr>
              <w:pStyle w:val="Default"/>
            </w:pPr>
            <w:r w:rsidRPr="00A3165D">
              <w:t>Зависимость между синусом. Косинусом и тангенсом одного и того же угла</w:t>
            </w:r>
          </w:p>
        </w:tc>
        <w:tc>
          <w:tcPr>
            <w:tcW w:w="1499" w:type="dxa"/>
          </w:tcPr>
          <w:p w14:paraId="6FAA34FB" w14:textId="6607B89C" w:rsidR="000B5A28" w:rsidRPr="00A3165D" w:rsidRDefault="00A3165D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1C5CFAA3" w14:textId="77777777" w:rsidTr="00A3165D">
        <w:trPr>
          <w:trHeight w:val="20"/>
        </w:trPr>
        <w:tc>
          <w:tcPr>
            <w:tcW w:w="534" w:type="dxa"/>
          </w:tcPr>
          <w:p w14:paraId="4006F4A3" w14:textId="26C1640C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45</w:t>
            </w:r>
          </w:p>
        </w:tc>
        <w:tc>
          <w:tcPr>
            <w:tcW w:w="4074" w:type="dxa"/>
          </w:tcPr>
          <w:p w14:paraId="67997B27" w14:textId="6FDE58F0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Многогранники</w:t>
            </w:r>
          </w:p>
        </w:tc>
        <w:tc>
          <w:tcPr>
            <w:tcW w:w="3463" w:type="dxa"/>
          </w:tcPr>
          <w:p w14:paraId="06168534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Пирамида</w:t>
            </w:r>
          </w:p>
        </w:tc>
        <w:tc>
          <w:tcPr>
            <w:tcW w:w="1499" w:type="dxa"/>
          </w:tcPr>
          <w:p w14:paraId="2900BCF0" w14:textId="657D0C37" w:rsidR="000B5A28" w:rsidRPr="00A3165D" w:rsidRDefault="00A3165D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6F0FD2EF" w14:textId="77777777" w:rsidTr="00A3165D">
        <w:trPr>
          <w:trHeight w:val="20"/>
        </w:trPr>
        <w:tc>
          <w:tcPr>
            <w:tcW w:w="534" w:type="dxa"/>
          </w:tcPr>
          <w:p w14:paraId="02162F73" w14:textId="6427F148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46</w:t>
            </w:r>
          </w:p>
        </w:tc>
        <w:tc>
          <w:tcPr>
            <w:tcW w:w="4074" w:type="dxa"/>
          </w:tcPr>
          <w:p w14:paraId="684E309E" w14:textId="55E660A3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Тригонометрические формулы</w:t>
            </w:r>
          </w:p>
        </w:tc>
        <w:tc>
          <w:tcPr>
            <w:tcW w:w="3463" w:type="dxa"/>
          </w:tcPr>
          <w:p w14:paraId="1AAC112A" w14:textId="77777777" w:rsidR="000B5A28" w:rsidRPr="00A3165D" w:rsidRDefault="000B5A28" w:rsidP="00A3165D">
            <w:pPr>
              <w:pStyle w:val="Default"/>
            </w:pPr>
            <w:r w:rsidRPr="00A3165D">
              <w:t>Тригонометрические тождества</w:t>
            </w:r>
          </w:p>
        </w:tc>
        <w:tc>
          <w:tcPr>
            <w:tcW w:w="1499" w:type="dxa"/>
          </w:tcPr>
          <w:p w14:paraId="561B4416" w14:textId="16DDB233" w:rsidR="000B5A28" w:rsidRPr="00A3165D" w:rsidRDefault="00A3165D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50E0890F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60B184D3" w14:textId="6B603796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47</w:t>
            </w:r>
          </w:p>
        </w:tc>
        <w:tc>
          <w:tcPr>
            <w:tcW w:w="4074" w:type="dxa"/>
            <w:vMerge w:val="restart"/>
          </w:tcPr>
          <w:p w14:paraId="1C8171D5" w14:textId="790C1C95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Многогранники</w:t>
            </w:r>
          </w:p>
        </w:tc>
        <w:tc>
          <w:tcPr>
            <w:tcW w:w="3463" w:type="dxa"/>
          </w:tcPr>
          <w:p w14:paraId="2CF8B12D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Пирамида</w:t>
            </w:r>
          </w:p>
        </w:tc>
        <w:tc>
          <w:tcPr>
            <w:tcW w:w="1499" w:type="dxa"/>
          </w:tcPr>
          <w:p w14:paraId="5BB1D90C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0D565CCE" w14:textId="77777777" w:rsidTr="00A3165D">
        <w:trPr>
          <w:trHeight w:val="20"/>
        </w:trPr>
        <w:tc>
          <w:tcPr>
            <w:tcW w:w="534" w:type="dxa"/>
            <w:vMerge/>
          </w:tcPr>
          <w:p w14:paraId="0DDFC1ED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1BFE711C" w14:textId="154186DE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0B460B9A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Правильные многогранники</w:t>
            </w:r>
          </w:p>
        </w:tc>
        <w:tc>
          <w:tcPr>
            <w:tcW w:w="1499" w:type="dxa"/>
          </w:tcPr>
          <w:p w14:paraId="1937D0EA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3057193E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39FF1170" w14:textId="65416CED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48</w:t>
            </w:r>
          </w:p>
        </w:tc>
        <w:tc>
          <w:tcPr>
            <w:tcW w:w="4074" w:type="dxa"/>
            <w:vMerge w:val="restart"/>
          </w:tcPr>
          <w:p w14:paraId="6B288887" w14:textId="5C1F5B51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Тригонометрические формулы</w:t>
            </w:r>
          </w:p>
        </w:tc>
        <w:tc>
          <w:tcPr>
            <w:tcW w:w="3463" w:type="dxa"/>
          </w:tcPr>
          <w:p w14:paraId="0D0A8DE5" w14:textId="77777777" w:rsidR="000B5A28" w:rsidRPr="00A3165D" w:rsidRDefault="000B5A28" w:rsidP="00A3165D">
            <w:pPr>
              <w:pStyle w:val="Default"/>
            </w:pPr>
            <w:r w:rsidRPr="00A3165D">
              <w:t xml:space="preserve">Синус, косинус и тангенс углов а и </w:t>
            </w:r>
            <w:proofErr w:type="gramStart"/>
            <w:r w:rsidRPr="00A3165D">
              <w:t>–а</w:t>
            </w:r>
            <w:proofErr w:type="gramEnd"/>
          </w:p>
        </w:tc>
        <w:tc>
          <w:tcPr>
            <w:tcW w:w="1499" w:type="dxa"/>
          </w:tcPr>
          <w:p w14:paraId="68F23E90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74131C82" w14:textId="77777777" w:rsidTr="00A3165D">
        <w:trPr>
          <w:trHeight w:val="20"/>
        </w:trPr>
        <w:tc>
          <w:tcPr>
            <w:tcW w:w="534" w:type="dxa"/>
            <w:vMerge/>
          </w:tcPr>
          <w:p w14:paraId="5ED9ECB8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27528CBC" w14:textId="094CB575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24EDC331" w14:textId="77777777" w:rsidR="000B5A28" w:rsidRPr="00A3165D" w:rsidRDefault="000B5A28" w:rsidP="00A3165D">
            <w:pPr>
              <w:pStyle w:val="Default"/>
            </w:pPr>
            <w:r w:rsidRPr="00A3165D">
              <w:t>Формулы сложения</w:t>
            </w:r>
          </w:p>
        </w:tc>
        <w:tc>
          <w:tcPr>
            <w:tcW w:w="1499" w:type="dxa"/>
          </w:tcPr>
          <w:p w14:paraId="5065FFCC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7260A14D" w14:textId="77777777" w:rsidTr="00A3165D">
        <w:trPr>
          <w:trHeight w:val="20"/>
        </w:trPr>
        <w:tc>
          <w:tcPr>
            <w:tcW w:w="534" w:type="dxa"/>
          </w:tcPr>
          <w:p w14:paraId="6B56BAAC" w14:textId="19FCAE9F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49</w:t>
            </w:r>
          </w:p>
        </w:tc>
        <w:tc>
          <w:tcPr>
            <w:tcW w:w="4074" w:type="dxa"/>
          </w:tcPr>
          <w:p w14:paraId="097AF2EC" w14:textId="695B36EB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Многогранники</w:t>
            </w:r>
          </w:p>
        </w:tc>
        <w:tc>
          <w:tcPr>
            <w:tcW w:w="3463" w:type="dxa"/>
          </w:tcPr>
          <w:p w14:paraId="4CC5F7C3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Правильные многогранники</w:t>
            </w:r>
          </w:p>
        </w:tc>
        <w:tc>
          <w:tcPr>
            <w:tcW w:w="1499" w:type="dxa"/>
          </w:tcPr>
          <w:p w14:paraId="61BEDE3C" w14:textId="1688D18B" w:rsidR="000B5A28" w:rsidRPr="00A3165D" w:rsidRDefault="00A3165D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4712A0F6" w14:textId="77777777" w:rsidTr="00A3165D">
        <w:trPr>
          <w:trHeight w:val="20"/>
        </w:trPr>
        <w:tc>
          <w:tcPr>
            <w:tcW w:w="534" w:type="dxa"/>
          </w:tcPr>
          <w:p w14:paraId="18C21501" w14:textId="0DC3BA2B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50</w:t>
            </w:r>
          </w:p>
        </w:tc>
        <w:tc>
          <w:tcPr>
            <w:tcW w:w="4074" w:type="dxa"/>
          </w:tcPr>
          <w:p w14:paraId="2AA4352C" w14:textId="11E1A6A0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Тригонометрические формулы</w:t>
            </w:r>
          </w:p>
        </w:tc>
        <w:tc>
          <w:tcPr>
            <w:tcW w:w="3463" w:type="dxa"/>
          </w:tcPr>
          <w:p w14:paraId="78989260" w14:textId="77777777" w:rsidR="000B5A28" w:rsidRPr="00A3165D" w:rsidRDefault="000B5A28" w:rsidP="00A3165D">
            <w:pPr>
              <w:pStyle w:val="Default"/>
            </w:pPr>
            <w:r w:rsidRPr="00A3165D">
              <w:t>Синус, косинус и тангенс двойного угла</w:t>
            </w:r>
          </w:p>
        </w:tc>
        <w:tc>
          <w:tcPr>
            <w:tcW w:w="1499" w:type="dxa"/>
          </w:tcPr>
          <w:p w14:paraId="10347253" w14:textId="49274847" w:rsidR="000B5A28" w:rsidRPr="00A3165D" w:rsidRDefault="00A3165D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3410A27A" w14:textId="77777777" w:rsidTr="00A3165D">
        <w:trPr>
          <w:trHeight w:val="20"/>
        </w:trPr>
        <w:tc>
          <w:tcPr>
            <w:tcW w:w="534" w:type="dxa"/>
          </w:tcPr>
          <w:p w14:paraId="5A2ADF83" w14:textId="28C9C423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51</w:t>
            </w:r>
          </w:p>
        </w:tc>
        <w:tc>
          <w:tcPr>
            <w:tcW w:w="4074" w:type="dxa"/>
          </w:tcPr>
          <w:p w14:paraId="11CE4685" w14:textId="5483AA58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Многогранники</w:t>
            </w:r>
          </w:p>
        </w:tc>
        <w:tc>
          <w:tcPr>
            <w:tcW w:w="3463" w:type="dxa"/>
          </w:tcPr>
          <w:p w14:paraId="317426F2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Правильные многогранники</w:t>
            </w:r>
          </w:p>
        </w:tc>
        <w:tc>
          <w:tcPr>
            <w:tcW w:w="1499" w:type="dxa"/>
          </w:tcPr>
          <w:p w14:paraId="5006E875" w14:textId="3C7DEBA3" w:rsidR="000B5A28" w:rsidRPr="00A3165D" w:rsidRDefault="00A3165D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257E3009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0DE23DBE" w14:textId="5F763540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52</w:t>
            </w:r>
          </w:p>
        </w:tc>
        <w:tc>
          <w:tcPr>
            <w:tcW w:w="4074" w:type="dxa"/>
            <w:vMerge w:val="restart"/>
          </w:tcPr>
          <w:p w14:paraId="1EBDE513" w14:textId="1B4053F9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Тригонометрические формулы</w:t>
            </w:r>
          </w:p>
        </w:tc>
        <w:tc>
          <w:tcPr>
            <w:tcW w:w="3463" w:type="dxa"/>
          </w:tcPr>
          <w:p w14:paraId="7609C398" w14:textId="77777777" w:rsidR="000B5A28" w:rsidRPr="00A3165D" w:rsidRDefault="000B5A28" w:rsidP="00A3165D">
            <w:pPr>
              <w:pStyle w:val="Default"/>
            </w:pPr>
            <w:r w:rsidRPr="00A3165D">
              <w:t>Синус, косинус и тангенс половинного угла</w:t>
            </w:r>
          </w:p>
        </w:tc>
        <w:tc>
          <w:tcPr>
            <w:tcW w:w="1499" w:type="dxa"/>
          </w:tcPr>
          <w:p w14:paraId="6FA1992C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0F8DA49A" w14:textId="77777777" w:rsidTr="00A3165D">
        <w:trPr>
          <w:trHeight w:val="20"/>
        </w:trPr>
        <w:tc>
          <w:tcPr>
            <w:tcW w:w="534" w:type="dxa"/>
            <w:vMerge/>
          </w:tcPr>
          <w:p w14:paraId="08758816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0F1BEF23" w14:textId="3B676409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3DB1CB2F" w14:textId="77777777" w:rsidR="000B5A28" w:rsidRPr="00A3165D" w:rsidRDefault="000B5A28" w:rsidP="00A3165D">
            <w:pPr>
              <w:pStyle w:val="Default"/>
            </w:pPr>
            <w:r w:rsidRPr="00A3165D">
              <w:t>Формулы приведения</w:t>
            </w:r>
          </w:p>
        </w:tc>
        <w:tc>
          <w:tcPr>
            <w:tcW w:w="1499" w:type="dxa"/>
          </w:tcPr>
          <w:p w14:paraId="68CCB020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2FD6C3DA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3252AE70" w14:textId="54E5BD7A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53</w:t>
            </w:r>
          </w:p>
        </w:tc>
        <w:tc>
          <w:tcPr>
            <w:tcW w:w="4074" w:type="dxa"/>
            <w:vMerge w:val="restart"/>
          </w:tcPr>
          <w:p w14:paraId="200267E3" w14:textId="1FF26D2A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Многогранники</w:t>
            </w:r>
          </w:p>
        </w:tc>
        <w:tc>
          <w:tcPr>
            <w:tcW w:w="3463" w:type="dxa"/>
          </w:tcPr>
          <w:p w14:paraId="1758268A" w14:textId="0153E67E" w:rsidR="000B5A28" w:rsidRPr="00A3165D" w:rsidRDefault="000B5A28" w:rsidP="00A3165D">
            <w:pPr>
              <w:pStyle w:val="Default"/>
            </w:pPr>
            <w:r w:rsidRPr="00A3165D">
              <w:rPr>
                <w:bCs/>
              </w:rPr>
              <w:t>Контрольная работа</w:t>
            </w:r>
            <w:r w:rsidR="00261252">
              <w:rPr>
                <w:bCs/>
              </w:rPr>
              <w:t xml:space="preserve"> № </w:t>
            </w:r>
            <w:r w:rsidRPr="00A3165D">
              <w:rPr>
                <w:bCs/>
              </w:rPr>
              <w:t>7 «Многогранники»</w:t>
            </w:r>
          </w:p>
        </w:tc>
        <w:tc>
          <w:tcPr>
            <w:tcW w:w="1499" w:type="dxa"/>
          </w:tcPr>
          <w:p w14:paraId="2BCB4304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60282C49" w14:textId="77777777" w:rsidTr="00A3165D">
        <w:trPr>
          <w:trHeight w:val="20"/>
        </w:trPr>
        <w:tc>
          <w:tcPr>
            <w:tcW w:w="534" w:type="dxa"/>
            <w:vMerge/>
          </w:tcPr>
          <w:p w14:paraId="394ED05B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3797D5A1" w14:textId="28FAD1C9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56EB4932" w14:textId="77777777" w:rsidR="000B5A28" w:rsidRPr="00A3165D" w:rsidRDefault="000B5A28" w:rsidP="00A3165D">
            <w:pPr>
              <w:pStyle w:val="Default"/>
            </w:pPr>
            <w:r w:rsidRPr="00A3165D">
              <w:t>Анализ контрольной работы</w:t>
            </w:r>
          </w:p>
        </w:tc>
        <w:tc>
          <w:tcPr>
            <w:tcW w:w="1499" w:type="dxa"/>
          </w:tcPr>
          <w:p w14:paraId="1B63D67D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46504456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3EADBBFD" w14:textId="0CA2DA60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54</w:t>
            </w:r>
          </w:p>
        </w:tc>
        <w:tc>
          <w:tcPr>
            <w:tcW w:w="4074" w:type="dxa"/>
            <w:vMerge w:val="restart"/>
          </w:tcPr>
          <w:p w14:paraId="22BDF26A" w14:textId="1F9BFFB6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Тригонометрические формулы</w:t>
            </w:r>
          </w:p>
        </w:tc>
        <w:tc>
          <w:tcPr>
            <w:tcW w:w="3463" w:type="dxa"/>
          </w:tcPr>
          <w:p w14:paraId="6C099C74" w14:textId="77777777" w:rsidR="000B5A28" w:rsidRPr="00A3165D" w:rsidRDefault="000B5A28" w:rsidP="00A3165D">
            <w:pPr>
              <w:pStyle w:val="Default"/>
            </w:pPr>
            <w:r w:rsidRPr="00A3165D">
              <w:t>Формулы приведения</w:t>
            </w:r>
          </w:p>
        </w:tc>
        <w:tc>
          <w:tcPr>
            <w:tcW w:w="1499" w:type="dxa"/>
          </w:tcPr>
          <w:p w14:paraId="47C40713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7B47A5AB" w14:textId="77777777" w:rsidTr="00A3165D">
        <w:trPr>
          <w:trHeight w:val="20"/>
        </w:trPr>
        <w:tc>
          <w:tcPr>
            <w:tcW w:w="534" w:type="dxa"/>
            <w:vMerge/>
          </w:tcPr>
          <w:p w14:paraId="03680869" w14:textId="77777777" w:rsidR="000B5A28" w:rsidRPr="00A3165D" w:rsidRDefault="000B5A28" w:rsidP="00A3165D">
            <w:pPr>
              <w:pStyle w:val="Default"/>
              <w:rPr>
                <w:bCs/>
              </w:rPr>
            </w:pPr>
          </w:p>
        </w:tc>
        <w:tc>
          <w:tcPr>
            <w:tcW w:w="4074" w:type="dxa"/>
            <w:vMerge/>
          </w:tcPr>
          <w:p w14:paraId="7760B36E" w14:textId="2A11AEB4" w:rsidR="000B5A28" w:rsidRPr="00A3165D" w:rsidRDefault="000B5A28" w:rsidP="00A3165D">
            <w:pPr>
              <w:pStyle w:val="Default"/>
              <w:rPr>
                <w:bCs/>
              </w:rPr>
            </w:pPr>
          </w:p>
        </w:tc>
        <w:tc>
          <w:tcPr>
            <w:tcW w:w="3463" w:type="dxa"/>
          </w:tcPr>
          <w:p w14:paraId="53D07227" w14:textId="77777777" w:rsidR="000B5A28" w:rsidRPr="00A3165D" w:rsidRDefault="000B5A28" w:rsidP="00A3165D">
            <w:pPr>
              <w:pStyle w:val="Default"/>
            </w:pPr>
            <w:r w:rsidRPr="00A3165D">
              <w:t>Сумма и разность синусов. Сумма и разность косинусов</w:t>
            </w:r>
          </w:p>
        </w:tc>
        <w:tc>
          <w:tcPr>
            <w:tcW w:w="1499" w:type="dxa"/>
          </w:tcPr>
          <w:p w14:paraId="7EB83148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1C0D1EB2" w14:textId="77777777" w:rsidTr="00A3165D">
        <w:trPr>
          <w:trHeight w:val="20"/>
        </w:trPr>
        <w:tc>
          <w:tcPr>
            <w:tcW w:w="534" w:type="dxa"/>
          </w:tcPr>
          <w:p w14:paraId="1E52CE67" w14:textId="5EA03B50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55</w:t>
            </w:r>
          </w:p>
        </w:tc>
        <w:tc>
          <w:tcPr>
            <w:tcW w:w="4074" w:type="dxa"/>
          </w:tcPr>
          <w:p w14:paraId="10269AC8" w14:textId="49174F87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Векторы в пространстве</w:t>
            </w:r>
          </w:p>
        </w:tc>
        <w:tc>
          <w:tcPr>
            <w:tcW w:w="3463" w:type="dxa"/>
          </w:tcPr>
          <w:p w14:paraId="340C9EBC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Понятие вектора в пространстве</w:t>
            </w:r>
          </w:p>
        </w:tc>
        <w:tc>
          <w:tcPr>
            <w:tcW w:w="1499" w:type="dxa"/>
          </w:tcPr>
          <w:p w14:paraId="63324EFD" w14:textId="33D3E555" w:rsidR="000B5A28" w:rsidRPr="00A3165D" w:rsidRDefault="00A3165D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236B9CE4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0E3E9D50" w14:textId="44104CDF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56</w:t>
            </w:r>
          </w:p>
        </w:tc>
        <w:tc>
          <w:tcPr>
            <w:tcW w:w="4074" w:type="dxa"/>
            <w:vMerge w:val="restart"/>
          </w:tcPr>
          <w:p w14:paraId="28F6E392" w14:textId="1028F4A8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Тригонометрические формулы</w:t>
            </w:r>
          </w:p>
        </w:tc>
        <w:tc>
          <w:tcPr>
            <w:tcW w:w="3463" w:type="dxa"/>
          </w:tcPr>
          <w:p w14:paraId="2285249E" w14:textId="0C934653" w:rsidR="000B5A28" w:rsidRPr="00A3165D" w:rsidRDefault="000B5A28" w:rsidP="00A3165D">
            <w:pPr>
              <w:pStyle w:val="Default"/>
            </w:pPr>
            <w:r w:rsidRPr="00A3165D">
              <w:t xml:space="preserve">Контрольная работа </w:t>
            </w:r>
            <w:r w:rsidR="00261252">
              <w:t xml:space="preserve">№ </w:t>
            </w:r>
            <w:r w:rsidRPr="00A3165D">
              <w:t>8 «</w:t>
            </w:r>
            <w:r w:rsidRPr="00A3165D">
              <w:rPr>
                <w:bCs/>
                <w:iCs/>
              </w:rPr>
              <w:t>Тригонометрические формулы»</w:t>
            </w:r>
          </w:p>
        </w:tc>
        <w:tc>
          <w:tcPr>
            <w:tcW w:w="1499" w:type="dxa"/>
          </w:tcPr>
          <w:p w14:paraId="68DA8D4C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07799622" w14:textId="77777777" w:rsidTr="00A3165D">
        <w:trPr>
          <w:trHeight w:val="20"/>
        </w:trPr>
        <w:tc>
          <w:tcPr>
            <w:tcW w:w="534" w:type="dxa"/>
            <w:vMerge/>
          </w:tcPr>
          <w:p w14:paraId="28C77AC1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1C861C05" w14:textId="1325B618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3977F841" w14:textId="797A0A0F" w:rsidR="000B5A28" w:rsidRPr="00A3165D" w:rsidRDefault="000B5A28" w:rsidP="00A3165D">
            <w:pPr>
              <w:pStyle w:val="Default"/>
            </w:pPr>
            <w:r w:rsidRPr="00A3165D">
              <w:t>Анализ контрольной работы</w:t>
            </w:r>
            <w:r w:rsidR="00A3165D" w:rsidRPr="00A3165D">
              <w:t xml:space="preserve"> </w:t>
            </w:r>
          </w:p>
        </w:tc>
        <w:tc>
          <w:tcPr>
            <w:tcW w:w="1499" w:type="dxa"/>
          </w:tcPr>
          <w:p w14:paraId="4A7BB91E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0D2E3E81" w14:textId="77777777" w:rsidTr="00A3165D">
        <w:trPr>
          <w:trHeight w:val="20"/>
        </w:trPr>
        <w:tc>
          <w:tcPr>
            <w:tcW w:w="534" w:type="dxa"/>
          </w:tcPr>
          <w:p w14:paraId="7BE541F7" w14:textId="4061D490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57</w:t>
            </w:r>
          </w:p>
        </w:tc>
        <w:tc>
          <w:tcPr>
            <w:tcW w:w="4074" w:type="dxa"/>
          </w:tcPr>
          <w:p w14:paraId="21BAB306" w14:textId="07BD1542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Векторы в пространстве</w:t>
            </w:r>
          </w:p>
        </w:tc>
        <w:tc>
          <w:tcPr>
            <w:tcW w:w="3463" w:type="dxa"/>
          </w:tcPr>
          <w:p w14:paraId="1272BF01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Сложение и вычитание векторов. Умножение вектора на число.</w:t>
            </w:r>
          </w:p>
        </w:tc>
        <w:tc>
          <w:tcPr>
            <w:tcW w:w="1499" w:type="dxa"/>
          </w:tcPr>
          <w:p w14:paraId="57164A53" w14:textId="620FE5BE" w:rsidR="000B5A28" w:rsidRPr="00A3165D" w:rsidRDefault="00A3165D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211E0B5A" w14:textId="77777777" w:rsidTr="00A3165D">
        <w:trPr>
          <w:trHeight w:val="20"/>
        </w:trPr>
        <w:tc>
          <w:tcPr>
            <w:tcW w:w="534" w:type="dxa"/>
          </w:tcPr>
          <w:p w14:paraId="60BF5327" w14:textId="04247215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58</w:t>
            </w:r>
          </w:p>
        </w:tc>
        <w:tc>
          <w:tcPr>
            <w:tcW w:w="4074" w:type="dxa"/>
          </w:tcPr>
          <w:p w14:paraId="42C34E99" w14:textId="703C9F7C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Тригонометрические уравнения</w:t>
            </w:r>
          </w:p>
        </w:tc>
        <w:tc>
          <w:tcPr>
            <w:tcW w:w="3463" w:type="dxa"/>
          </w:tcPr>
          <w:p w14:paraId="59AB2C08" w14:textId="77777777" w:rsidR="000B5A28" w:rsidRPr="00A3165D" w:rsidRDefault="000B5A28" w:rsidP="00A3165D">
            <w:pPr>
              <w:pStyle w:val="Default"/>
            </w:pPr>
            <w:r w:rsidRPr="00A3165D">
              <w:t xml:space="preserve">Уравнения </w:t>
            </w:r>
            <w:r w:rsidRPr="00A3165D">
              <w:rPr>
                <w:lang w:val="en-US"/>
              </w:rPr>
              <w:t>cos</w:t>
            </w:r>
            <w:proofErr w:type="gramStart"/>
            <w:r w:rsidRPr="00A3165D">
              <w:t>х</w:t>
            </w:r>
            <w:proofErr w:type="gramEnd"/>
            <w:r w:rsidRPr="00A3165D">
              <w:t xml:space="preserve"> = а</w:t>
            </w:r>
          </w:p>
        </w:tc>
        <w:tc>
          <w:tcPr>
            <w:tcW w:w="1499" w:type="dxa"/>
          </w:tcPr>
          <w:p w14:paraId="16C510B1" w14:textId="1FE7FB9A" w:rsidR="000B5A28" w:rsidRPr="00A3165D" w:rsidRDefault="00A3165D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1137FE6F" w14:textId="77777777" w:rsidTr="00A3165D">
        <w:trPr>
          <w:trHeight w:val="20"/>
        </w:trPr>
        <w:tc>
          <w:tcPr>
            <w:tcW w:w="534" w:type="dxa"/>
          </w:tcPr>
          <w:p w14:paraId="01A03610" w14:textId="053933F9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lastRenderedPageBreak/>
              <w:t>59</w:t>
            </w:r>
          </w:p>
        </w:tc>
        <w:tc>
          <w:tcPr>
            <w:tcW w:w="4074" w:type="dxa"/>
          </w:tcPr>
          <w:p w14:paraId="306C08D4" w14:textId="019D10F5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Векторы в пространстве</w:t>
            </w:r>
          </w:p>
        </w:tc>
        <w:tc>
          <w:tcPr>
            <w:tcW w:w="3463" w:type="dxa"/>
          </w:tcPr>
          <w:p w14:paraId="3B9B7F96" w14:textId="77777777" w:rsidR="000B5A28" w:rsidRPr="00A3165D" w:rsidRDefault="000B5A28" w:rsidP="00A3165D">
            <w:pPr>
              <w:pStyle w:val="Default"/>
            </w:pPr>
            <w:r w:rsidRPr="00A3165D">
              <w:rPr>
                <w:iCs/>
              </w:rPr>
              <w:t>Компланарные векторы</w:t>
            </w:r>
          </w:p>
        </w:tc>
        <w:tc>
          <w:tcPr>
            <w:tcW w:w="1499" w:type="dxa"/>
          </w:tcPr>
          <w:p w14:paraId="577A7DC6" w14:textId="60FCBD92" w:rsidR="000B5A28" w:rsidRPr="00A3165D" w:rsidRDefault="00A3165D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6EEE165E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15443D13" w14:textId="7E8B8E9A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60</w:t>
            </w:r>
          </w:p>
        </w:tc>
        <w:tc>
          <w:tcPr>
            <w:tcW w:w="4074" w:type="dxa"/>
            <w:vMerge w:val="restart"/>
          </w:tcPr>
          <w:p w14:paraId="45DBD23A" w14:textId="4282214C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Тригонометрические уравнения</w:t>
            </w:r>
          </w:p>
        </w:tc>
        <w:tc>
          <w:tcPr>
            <w:tcW w:w="3463" w:type="dxa"/>
          </w:tcPr>
          <w:p w14:paraId="1D1CE2EC" w14:textId="77777777" w:rsidR="000B5A28" w:rsidRPr="00A3165D" w:rsidRDefault="000B5A28" w:rsidP="00A3165D">
            <w:pPr>
              <w:pStyle w:val="Default"/>
            </w:pPr>
            <w:r w:rsidRPr="00A3165D">
              <w:t xml:space="preserve">Уравнения </w:t>
            </w:r>
            <w:r w:rsidRPr="00A3165D">
              <w:rPr>
                <w:lang w:val="en-US"/>
              </w:rPr>
              <w:t>sin</w:t>
            </w:r>
            <w:proofErr w:type="gramStart"/>
            <w:r w:rsidRPr="00A3165D">
              <w:t>х</w:t>
            </w:r>
            <w:proofErr w:type="gramEnd"/>
            <w:r w:rsidRPr="00A3165D">
              <w:t xml:space="preserve"> = а</w:t>
            </w:r>
          </w:p>
        </w:tc>
        <w:tc>
          <w:tcPr>
            <w:tcW w:w="1499" w:type="dxa"/>
          </w:tcPr>
          <w:p w14:paraId="783A4821" w14:textId="63E7EC4A" w:rsidR="000B5A28" w:rsidRPr="00A3165D" w:rsidRDefault="00A3165D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5344A9F3" w14:textId="77777777" w:rsidTr="00A3165D">
        <w:trPr>
          <w:trHeight w:val="20"/>
        </w:trPr>
        <w:tc>
          <w:tcPr>
            <w:tcW w:w="534" w:type="dxa"/>
            <w:vMerge/>
          </w:tcPr>
          <w:p w14:paraId="2869BD80" w14:textId="77777777" w:rsidR="000B5A28" w:rsidRPr="00A3165D" w:rsidRDefault="000B5A28" w:rsidP="00A3165D">
            <w:pPr>
              <w:pStyle w:val="Default"/>
              <w:rPr>
                <w:bCs/>
                <w:iCs/>
              </w:rPr>
            </w:pPr>
          </w:p>
        </w:tc>
        <w:tc>
          <w:tcPr>
            <w:tcW w:w="4074" w:type="dxa"/>
            <w:vMerge/>
          </w:tcPr>
          <w:p w14:paraId="0C0F2748" w14:textId="3F687BE3" w:rsidR="000B5A28" w:rsidRPr="00A3165D" w:rsidRDefault="000B5A28" w:rsidP="00A3165D">
            <w:pPr>
              <w:pStyle w:val="Default"/>
              <w:rPr>
                <w:bCs/>
              </w:rPr>
            </w:pPr>
          </w:p>
        </w:tc>
        <w:tc>
          <w:tcPr>
            <w:tcW w:w="3463" w:type="dxa"/>
          </w:tcPr>
          <w:p w14:paraId="3C62B66B" w14:textId="77777777" w:rsidR="000B5A28" w:rsidRPr="00A3165D" w:rsidRDefault="000B5A28" w:rsidP="00A3165D">
            <w:pPr>
              <w:pStyle w:val="Default"/>
            </w:pPr>
            <w:r w:rsidRPr="00A3165D">
              <w:t xml:space="preserve">Уравнения </w:t>
            </w:r>
            <w:proofErr w:type="spellStart"/>
            <w:r w:rsidRPr="00A3165D">
              <w:rPr>
                <w:lang w:val="en-US"/>
              </w:rPr>
              <w:t>tg</w:t>
            </w:r>
            <w:proofErr w:type="spellEnd"/>
            <w:proofErr w:type="gramStart"/>
            <w:r w:rsidRPr="00A3165D">
              <w:t>х</w:t>
            </w:r>
            <w:proofErr w:type="gramEnd"/>
            <w:r w:rsidRPr="00A3165D">
              <w:t xml:space="preserve"> = а</w:t>
            </w:r>
          </w:p>
        </w:tc>
        <w:tc>
          <w:tcPr>
            <w:tcW w:w="1499" w:type="dxa"/>
          </w:tcPr>
          <w:p w14:paraId="31FD08BB" w14:textId="42D138B6" w:rsidR="000B5A28" w:rsidRPr="00A3165D" w:rsidRDefault="00A3165D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6C419331" w14:textId="77777777" w:rsidTr="00A3165D">
        <w:trPr>
          <w:trHeight w:val="20"/>
        </w:trPr>
        <w:tc>
          <w:tcPr>
            <w:tcW w:w="534" w:type="dxa"/>
            <w:vMerge/>
          </w:tcPr>
          <w:p w14:paraId="72F2F9AB" w14:textId="77777777" w:rsidR="000B5A28" w:rsidRPr="00A3165D" w:rsidRDefault="000B5A28" w:rsidP="00A3165D">
            <w:pPr>
              <w:pStyle w:val="Default"/>
              <w:rPr>
                <w:bCs/>
                <w:iCs/>
              </w:rPr>
            </w:pPr>
          </w:p>
        </w:tc>
        <w:tc>
          <w:tcPr>
            <w:tcW w:w="4074" w:type="dxa"/>
            <w:vMerge/>
          </w:tcPr>
          <w:p w14:paraId="58E6EBF4" w14:textId="26658D3B" w:rsidR="000B5A28" w:rsidRPr="00A3165D" w:rsidRDefault="000B5A28" w:rsidP="00A3165D">
            <w:pPr>
              <w:pStyle w:val="Default"/>
              <w:rPr>
                <w:bCs/>
              </w:rPr>
            </w:pPr>
          </w:p>
        </w:tc>
        <w:tc>
          <w:tcPr>
            <w:tcW w:w="3463" w:type="dxa"/>
          </w:tcPr>
          <w:p w14:paraId="2DF6DF96" w14:textId="77777777" w:rsidR="000B5A28" w:rsidRPr="00A3165D" w:rsidRDefault="000B5A28" w:rsidP="00A3165D">
            <w:pPr>
              <w:pStyle w:val="Default"/>
            </w:pPr>
            <w:r w:rsidRPr="00A3165D">
              <w:t>Решение тригонометрических уравнений</w:t>
            </w:r>
          </w:p>
        </w:tc>
        <w:tc>
          <w:tcPr>
            <w:tcW w:w="1499" w:type="dxa"/>
          </w:tcPr>
          <w:p w14:paraId="72EC3F34" w14:textId="4BF573DA" w:rsidR="000B5A28" w:rsidRPr="00A3165D" w:rsidRDefault="00A3165D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</w:tr>
      <w:tr w:rsidR="000B5A28" w:rsidRPr="00A3165D" w14:paraId="166356F5" w14:textId="77777777" w:rsidTr="00A3165D">
        <w:trPr>
          <w:trHeight w:val="20"/>
        </w:trPr>
        <w:tc>
          <w:tcPr>
            <w:tcW w:w="534" w:type="dxa"/>
            <w:vMerge/>
          </w:tcPr>
          <w:p w14:paraId="24FE3CBF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57610DD7" w14:textId="7A22D2CF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415CE0D3" w14:textId="77777777" w:rsidR="000B5A28" w:rsidRPr="00A3165D" w:rsidRDefault="000B5A28" w:rsidP="00A3165D">
            <w:pPr>
              <w:pStyle w:val="Default"/>
            </w:pPr>
            <w:r w:rsidRPr="00A3165D">
              <w:t>Примеры решения простейших тригонометрических неравенств</w:t>
            </w:r>
          </w:p>
        </w:tc>
        <w:tc>
          <w:tcPr>
            <w:tcW w:w="1499" w:type="dxa"/>
          </w:tcPr>
          <w:p w14:paraId="2329D1D3" w14:textId="6AEEA5FD" w:rsidR="000B5A28" w:rsidRPr="00A3165D" w:rsidRDefault="00A3165D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4EC7AEF3" w14:textId="77777777" w:rsidTr="00A3165D">
        <w:trPr>
          <w:trHeight w:val="20"/>
        </w:trPr>
        <w:tc>
          <w:tcPr>
            <w:tcW w:w="534" w:type="dxa"/>
            <w:vMerge/>
          </w:tcPr>
          <w:p w14:paraId="026CB851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4AB602CF" w14:textId="2A6511E8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4396A746" w14:textId="3B528050" w:rsidR="000B5A28" w:rsidRPr="00A3165D" w:rsidRDefault="000B5A28" w:rsidP="00A3165D">
            <w:pPr>
              <w:pStyle w:val="Default"/>
            </w:pPr>
            <w:r w:rsidRPr="00A3165D">
              <w:t xml:space="preserve">Контрольная работа </w:t>
            </w:r>
            <w:r w:rsidR="00261252">
              <w:t xml:space="preserve">№ </w:t>
            </w:r>
            <w:r w:rsidRPr="00A3165D">
              <w:t>9 «</w:t>
            </w:r>
            <w:r w:rsidRPr="00A3165D">
              <w:rPr>
                <w:bCs/>
                <w:iCs/>
              </w:rPr>
              <w:t>Тригонометрические уравнения</w:t>
            </w:r>
          </w:p>
        </w:tc>
        <w:tc>
          <w:tcPr>
            <w:tcW w:w="1499" w:type="dxa"/>
          </w:tcPr>
          <w:p w14:paraId="059C0DBD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0B5A28" w:rsidRPr="00A3165D" w14:paraId="004E0174" w14:textId="77777777" w:rsidTr="00A3165D">
        <w:trPr>
          <w:trHeight w:val="20"/>
        </w:trPr>
        <w:tc>
          <w:tcPr>
            <w:tcW w:w="534" w:type="dxa"/>
            <w:vMerge w:val="restart"/>
          </w:tcPr>
          <w:p w14:paraId="174D18AA" w14:textId="4AEA9E29" w:rsidR="000B5A28" w:rsidRPr="00A3165D" w:rsidRDefault="00A3165D" w:rsidP="00A3165D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>61</w:t>
            </w:r>
          </w:p>
        </w:tc>
        <w:tc>
          <w:tcPr>
            <w:tcW w:w="4074" w:type="dxa"/>
            <w:vMerge w:val="restart"/>
          </w:tcPr>
          <w:p w14:paraId="52DCA37C" w14:textId="1FE7B666" w:rsidR="000B5A28" w:rsidRPr="00A3165D" w:rsidRDefault="000B5A28" w:rsidP="00A3165D">
            <w:pPr>
              <w:pStyle w:val="Default"/>
              <w:rPr>
                <w:bCs/>
              </w:rPr>
            </w:pPr>
            <w:r w:rsidRPr="00A3165D">
              <w:rPr>
                <w:bCs/>
                <w:iCs/>
              </w:rPr>
              <w:t>Повторение</w:t>
            </w:r>
          </w:p>
        </w:tc>
        <w:tc>
          <w:tcPr>
            <w:tcW w:w="3463" w:type="dxa"/>
          </w:tcPr>
          <w:p w14:paraId="7578B791" w14:textId="6DECA687" w:rsidR="000B5A28" w:rsidRPr="00A3165D" w:rsidRDefault="000B5A28" w:rsidP="00A3165D">
            <w:pPr>
              <w:pStyle w:val="Default"/>
            </w:pPr>
            <w:r w:rsidRPr="00A3165D">
              <w:t>Логарифмическая функция</w:t>
            </w:r>
            <w:r w:rsidR="00261252" w:rsidRPr="00261252">
              <w:t xml:space="preserve">. </w:t>
            </w:r>
            <w:r w:rsidR="00261252" w:rsidRPr="00A3165D">
              <w:t>Параллельность прямых и плоскостей</w:t>
            </w:r>
          </w:p>
        </w:tc>
        <w:tc>
          <w:tcPr>
            <w:tcW w:w="1499" w:type="dxa"/>
          </w:tcPr>
          <w:p w14:paraId="3327289E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261252" w:rsidRPr="00A3165D" w14:paraId="2A8EEBEE" w14:textId="77777777" w:rsidTr="00C15AAF">
        <w:trPr>
          <w:trHeight w:val="1380"/>
        </w:trPr>
        <w:tc>
          <w:tcPr>
            <w:tcW w:w="534" w:type="dxa"/>
            <w:vMerge/>
          </w:tcPr>
          <w:p w14:paraId="3FFEEAB0" w14:textId="77777777" w:rsidR="00261252" w:rsidRPr="00A3165D" w:rsidRDefault="00261252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600898DE" w14:textId="03B7DF51" w:rsidR="00261252" w:rsidRPr="00A3165D" w:rsidRDefault="00261252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44DD65C6" w14:textId="1D02375B" w:rsidR="00261252" w:rsidRPr="00261252" w:rsidRDefault="00261252" w:rsidP="00261252">
            <w:pPr>
              <w:pStyle w:val="Default"/>
            </w:pPr>
            <w:r w:rsidRPr="00A3165D">
              <w:t>Тригонометрические формулы</w:t>
            </w:r>
            <w:r>
              <w:t>.</w:t>
            </w:r>
            <w:r>
              <w:t xml:space="preserve"> </w:t>
            </w:r>
            <w:r>
              <w:t xml:space="preserve">Тригонометрические </w:t>
            </w:r>
            <w:r w:rsidRPr="00A3165D">
              <w:t>уравнения</w:t>
            </w:r>
            <w:proofErr w:type="gramStart"/>
            <w:r w:rsidRPr="00261252">
              <w:t>.</w:t>
            </w:r>
            <w:proofErr w:type="gramEnd"/>
            <w:r w:rsidRPr="00261252">
              <w:t xml:space="preserve"> </w:t>
            </w:r>
            <w:r>
              <w:t>П</w:t>
            </w:r>
            <w:r w:rsidRPr="00A3165D">
              <w:t>ерпендикулярность прямых и плоскостей</w:t>
            </w:r>
          </w:p>
        </w:tc>
        <w:tc>
          <w:tcPr>
            <w:tcW w:w="1499" w:type="dxa"/>
          </w:tcPr>
          <w:p w14:paraId="7C963C29" w14:textId="77777777" w:rsidR="00261252" w:rsidRPr="00A3165D" w:rsidRDefault="00261252" w:rsidP="00A3165D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</w:t>
            </w:r>
          </w:p>
        </w:tc>
      </w:tr>
      <w:tr w:rsidR="00261252" w:rsidRPr="00A3165D" w14:paraId="0D2C8E31" w14:textId="77777777" w:rsidTr="00261252">
        <w:trPr>
          <w:trHeight w:val="77"/>
        </w:trPr>
        <w:tc>
          <w:tcPr>
            <w:tcW w:w="534" w:type="dxa"/>
            <w:vMerge/>
          </w:tcPr>
          <w:p w14:paraId="77ED2DE7" w14:textId="77777777" w:rsidR="00261252" w:rsidRPr="00A3165D" w:rsidRDefault="00261252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  <w:vMerge/>
          </w:tcPr>
          <w:p w14:paraId="464F928F" w14:textId="5FCDDEE7" w:rsidR="00261252" w:rsidRPr="00A3165D" w:rsidRDefault="00261252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75B65216" w14:textId="77777777" w:rsidR="00261252" w:rsidRPr="00A3165D" w:rsidRDefault="00261252" w:rsidP="00A3165D">
            <w:pPr>
              <w:pStyle w:val="Default"/>
            </w:pPr>
            <w:r w:rsidRPr="00A3165D">
              <w:t>Итоговая контрольная работа</w:t>
            </w:r>
          </w:p>
        </w:tc>
        <w:tc>
          <w:tcPr>
            <w:tcW w:w="1499" w:type="dxa"/>
          </w:tcPr>
          <w:p w14:paraId="6E780389" w14:textId="2C0CE413" w:rsidR="00261252" w:rsidRPr="00A3165D" w:rsidRDefault="00261252" w:rsidP="00A3165D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A3165D" w14:paraId="1D791B49" w14:textId="77777777" w:rsidTr="00A3165D">
        <w:trPr>
          <w:trHeight w:val="20"/>
        </w:trPr>
        <w:tc>
          <w:tcPr>
            <w:tcW w:w="534" w:type="dxa"/>
          </w:tcPr>
          <w:p w14:paraId="29765333" w14:textId="77777777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074" w:type="dxa"/>
          </w:tcPr>
          <w:p w14:paraId="42450F44" w14:textId="7CCEED66" w:rsidR="000B5A28" w:rsidRPr="00A3165D" w:rsidRDefault="000B5A28" w:rsidP="00A3165D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463" w:type="dxa"/>
          </w:tcPr>
          <w:p w14:paraId="6E67748C" w14:textId="77777777" w:rsidR="000B5A28" w:rsidRPr="00A3165D" w:rsidRDefault="000B5A28" w:rsidP="00A3165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165D"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499" w:type="dxa"/>
          </w:tcPr>
          <w:p w14:paraId="11EF1EB1" w14:textId="35CD9BDD" w:rsidR="000B5A28" w:rsidRPr="00261252" w:rsidRDefault="000B5A28" w:rsidP="00261252">
            <w:pPr>
              <w:pStyle w:val="Default"/>
              <w:jc w:val="center"/>
              <w:rPr>
                <w:bCs/>
              </w:rPr>
            </w:pPr>
            <w:r w:rsidRPr="00A3165D">
              <w:rPr>
                <w:bCs/>
              </w:rPr>
              <w:t>13</w:t>
            </w:r>
            <w:r w:rsidR="00261252" w:rsidRPr="00261252">
              <w:rPr>
                <w:bCs/>
              </w:rPr>
              <w:t>2</w:t>
            </w:r>
          </w:p>
        </w:tc>
      </w:tr>
    </w:tbl>
    <w:p w14:paraId="315156AA" w14:textId="77777777" w:rsidR="00FC2FE8" w:rsidRDefault="00FC2FE8" w:rsidP="000B5A28">
      <w:pPr>
        <w:pStyle w:val="Default"/>
        <w:keepNext/>
        <w:jc w:val="center"/>
        <w:rPr>
          <w:b/>
          <w:bCs/>
        </w:rPr>
      </w:pPr>
    </w:p>
    <w:p w14:paraId="411F5BCB" w14:textId="77777777" w:rsidR="000B5A28" w:rsidRPr="00BE19D2" w:rsidRDefault="000B5A28" w:rsidP="000B5A28">
      <w:pPr>
        <w:pStyle w:val="Default"/>
        <w:keepNext/>
        <w:jc w:val="center"/>
        <w:rPr>
          <w:b/>
          <w:bCs/>
        </w:rPr>
      </w:pPr>
      <w:r w:rsidRPr="00BE19D2">
        <w:rPr>
          <w:b/>
          <w:bCs/>
        </w:rPr>
        <w:t>1</w:t>
      </w:r>
      <w:r>
        <w:rPr>
          <w:b/>
          <w:bCs/>
        </w:rPr>
        <w:t>1</w:t>
      </w:r>
      <w:r w:rsidRPr="00BE19D2">
        <w:rPr>
          <w:b/>
          <w:bCs/>
        </w:rPr>
        <w:t xml:space="preserve"> класс </w:t>
      </w:r>
    </w:p>
    <w:p w14:paraId="6B1146DF" w14:textId="0DF1695B" w:rsidR="000B5A28" w:rsidRDefault="000B5A28" w:rsidP="000B5A28">
      <w:pPr>
        <w:pStyle w:val="Default"/>
        <w:keepNext/>
        <w:jc w:val="center"/>
        <w:rPr>
          <w:b/>
          <w:bCs/>
        </w:rPr>
      </w:pPr>
      <w:r w:rsidRPr="00BE19D2">
        <w:rPr>
          <w:b/>
          <w:bCs/>
        </w:rPr>
        <w:t>(</w:t>
      </w:r>
      <w:r>
        <w:rPr>
          <w:b/>
          <w:bCs/>
        </w:rPr>
        <w:t>4 ч. в неделю</w:t>
      </w:r>
      <w:r w:rsidRPr="00BE19D2">
        <w:rPr>
          <w:b/>
          <w:bCs/>
        </w:rPr>
        <w:t xml:space="preserve">) </w:t>
      </w:r>
    </w:p>
    <w:p w14:paraId="10D8C7D5" w14:textId="77777777" w:rsidR="000B5A28" w:rsidRPr="00BE19D2" w:rsidRDefault="000B5A28" w:rsidP="000B5A28">
      <w:pPr>
        <w:pStyle w:val="Default"/>
        <w:keepNext/>
        <w:jc w:val="center"/>
        <w:rPr>
          <w:b/>
          <w:bCs/>
        </w:rPr>
      </w:pPr>
    </w:p>
    <w:tbl>
      <w:tblPr>
        <w:tblW w:w="96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3969"/>
        <w:gridCol w:w="3473"/>
        <w:gridCol w:w="1499"/>
      </w:tblGrid>
      <w:tr w:rsidR="000B5A28" w:rsidRPr="00FC2FE8" w14:paraId="39F7A5FF" w14:textId="77777777" w:rsidTr="00243C00">
        <w:trPr>
          <w:tblHeader/>
        </w:trPr>
        <w:tc>
          <w:tcPr>
            <w:tcW w:w="675" w:type="dxa"/>
            <w:vAlign w:val="center"/>
          </w:tcPr>
          <w:p w14:paraId="677702BB" w14:textId="062EC85B" w:rsidR="000B5A28" w:rsidRPr="00FC2FE8" w:rsidRDefault="00261252" w:rsidP="00A036E7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</w:p>
        </w:tc>
        <w:tc>
          <w:tcPr>
            <w:tcW w:w="3969" w:type="dxa"/>
            <w:vAlign w:val="center"/>
          </w:tcPr>
          <w:p w14:paraId="5BB09D4B" w14:textId="77777777" w:rsidR="000B5A28" w:rsidRPr="00FC2FE8" w:rsidRDefault="000B5A28" w:rsidP="00FC2FE8">
            <w:pPr>
              <w:pStyle w:val="Default"/>
              <w:jc w:val="center"/>
              <w:rPr>
                <w:b/>
              </w:rPr>
            </w:pPr>
            <w:r w:rsidRPr="00FC2FE8">
              <w:rPr>
                <w:b/>
                <w:bCs/>
              </w:rPr>
              <w:t>Название раздела</w:t>
            </w:r>
          </w:p>
        </w:tc>
        <w:tc>
          <w:tcPr>
            <w:tcW w:w="3473" w:type="dxa"/>
            <w:vAlign w:val="center"/>
          </w:tcPr>
          <w:p w14:paraId="218F2C87" w14:textId="77777777" w:rsidR="000B5A28" w:rsidRPr="00FC2FE8" w:rsidRDefault="000B5A28" w:rsidP="00FC2FE8">
            <w:pPr>
              <w:pStyle w:val="Default"/>
              <w:jc w:val="center"/>
              <w:rPr>
                <w:b/>
                <w:bCs/>
              </w:rPr>
            </w:pPr>
            <w:r w:rsidRPr="00FC2FE8">
              <w:rPr>
                <w:b/>
                <w:bCs/>
              </w:rPr>
              <w:t>Тема</w:t>
            </w:r>
          </w:p>
        </w:tc>
        <w:tc>
          <w:tcPr>
            <w:tcW w:w="1499" w:type="dxa"/>
            <w:vAlign w:val="center"/>
          </w:tcPr>
          <w:p w14:paraId="0CABE833" w14:textId="77777777" w:rsidR="000B5A28" w:rsidRPr="00FC2FE8" w:rsidRDefault="000B5A28" w:rsidP="00FC2FE8">
            <w:pPr>
              <w:pStyle w:val="Default"/>
              <w:jc w:val="center"/>
              <w:rPr>
                <w:b/>
                <w:bCs/>
              </w:rPr>
            </w:pPr>
            <w:r w:rsidRPr="00FC2FE8">
              <w:rPr>
                <w:b/>
                <w:bCs/>
              </w:rPr>
              <w:t>Количество часов</w:t>
            </w:r>
          </w:p>
        </w:tc>
      </w:tr>
      <w:tr w:rsidR="000B5A28" w:rsidRPr="00FC2FE8" w14:paraId="6D4FD4E6" w14:textId="77777777" w:rsidTr="00A036E7">
        <w:tc>
          <w:tcPr>
            <w:tcW w:w="675" w:type="dxa"/>
          </w:tcPr>
          <w:p w14:paraId="062201EA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</w:pPr>
          </w:p>
        </w:tc>
        <w:tc>
          <w:tcPr>
            <w:tcW w:w="3969" w:type="dxa"/>
          </w:tcPr>
          <w:p w14:paraId="61B033EA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Метод координат в пространстве. Движения</w:t>
            </w:r>
          </w:p>
        </w:tc>
        <w:tc>
          <w:tcPr>
            <w:tcW w:w="3473" w:type="dxa"/>
          </w:tcPr>
          <w:p w14:paraId="3FC483E8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t>Координаты точки и координаты вектора</w:t>
            </w:r>
          </w:p>
        </w:tc>
        <w:tc>
          <w:tcPr>
            <w:tcW w:w="1499" w:type="dxa"/>
          </w:tcPr>
          <w:p w14:paraId="71052455" w14:textId="40091943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FC2FE8" w14:paraId="029715E8" w14:textId="77777777" w:rsidTr="00A036E7">
        <w:trPr>
          <w:trHeight w:val="362"/>
        </w:trPr>
        <w:tc>
          <w:tcPr>
            <w:tcW w:w="675" w:type="dxa"/>
          </w:tcPr>
          <w:p w14:paraId="13C9A5D5" w14:textId="18A261E9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39EB8B0F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Тригонометрические функции</w:t>
            </w:r>
          </w:p>
        </w:tc>
        <w:tc>
          <w:tcPr>
            <w:tcW w:w="3473" w:type="dxa"/>
          </w:tcPr>
          <w:p w14:paraId="1C429E83" w14:textId="77777777" w:rsidR="000B5A28" w:rsidRPr="00FC2FE8" w:rsidRDefault="000B5A28" w:rsidP="00FC2FE8">
            <w:pPr>
              <w:pStyle w:val="Default"/>
              <w:tabs>
                <w:tab w:val="left" w:pos="954"/>
              </w:tabs>
            </w:pPr>
            <w:r w:rsidRPr="00FC2FE8">
              <w:t>Область определения и множество значений тригонометрических функций</w:t>
            </w:r>
          </w:p>
        </w:tc>
        <w:tc>
          <w:tcPr>
            <w:tcW w:w="1499" w:type="dxa"/>
          </w:tcPr>
          <w:p w14:paraId="42C7B5D2" w14:textId="7CED55DB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FC2FE8" w14:paraId="3FA25FEA" w14:textId="77777777" w:rsidTr="00A036E7">
        <w:tc>
          <w:tcPr>
            <w:tcW w:w="675" w:type="dxa"/>
          </w:tcPr>
          <w:p w14:paraId="2A13FAA3" w14:textId="2731ABD0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5B8309EB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Метод координат в пространстве. Движения</w:t>
            </w:r>
          </w:p>
        </w:tc>
        <w:tc>
          <w:tcPr>
            <w:tcW w:w="3473" w:type="dxa"/>
          </w:tcPr>
          <w:p w14:paraId="4D2059E2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t>Координаты точки и координаты вектора</w:t>
            </w:r>
          </w:p>
        </w:tc>
        <w:tc>
          <w:tcPr>
            <w:tcW w:w="1499" w:type="dxa"/>
          </w:tcPr>
          <w:p w14:paraId="6D2500F3" w14:textId="7F24A912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FC2FE8" w:rsidRPr="00FC2FE8" w14:paraId="6611B542" w14:textId="77777777" w:rsidTr="00A036E7">
        <w:trPr>
          <w:trHeight w:val="64"/>
        </w:trPr>
        <w:tc>
          <w:tcPr>
            <w:tcW w:w="675" w:type="dxa"/>
            <w:vMerge w:val="restart"/>
          </w:tcPr>
          <w:p w14:paraId="75790E4A" w14:textId="0500042B" w:rsidR="00FC2FE8" w:rsidRPr="00FC2FE8" w:rsidRDefault="00FC2FE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402620A6" w14:textId="77777777" w:rsidR="00FC2FE8" w:rsidRPr="00FC2FE8" w:rsidRDefault="00FC2FE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Тригонометрические функции</w:t>
            </w:r>
          </w:p>
        </w:tc>
        <w:tc>
          <w:tcPr>
            <w:tcW w:w="3473" w:type="dxa"/>
          </w:tcPr>
          <w:p w14:paraId="11BF4C36" w14:textId="77777777" w:rsidR="00FC2FE8" w:rsidRPr="00FC2FE8" w:rsidRDefault="00FC2FE8" w:rsidP="00FC2FE8">
            <w:pPr>
              <w:pStyle w:val="Default"/>
            </w:pPr>
            <w:r w:rsidRPr="00FC2FE8">
              <w:t>Область определения и множество значений тригонометрических функций</w:t>
            </w:r>
          </w:p>
        </w:tc>
        <w:tc>
          <w:tcPr>
            <w:tcW w:w="1499" w:type="dxa"/>
          </w:tcPr>
          <w:p w14:paraId="72DB672A" w14:textId="77777777" w:rsidR="00FC2FE8" w:rsidRPr="00FC2FE8" w:rsidRDefault="00FC2FE8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FC2FE8" w:rsidRPr="00FC2FE8" w14:paraId="5831311D" w14:textId="77777777" w:rsidTr="00A036E7">
        <w:trPr>
          <w:trHeight w:val="64"/>
        </w:trPr>
        <w:tc>
          <w:tcPr>
            <w:tcW w:w="675" w:type="dxa"/>
            <w:vMerge/>
          </w:tcPr>
          <w:p w14:paraId="5063A0AF" w14:textId="6CAC9C8B" w:rsidR="00FC2FE8" w:rsidRPr="00FC2FE8" w:rsidRDefault="00FC2FE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19182F25" w14:textId="77777777" w:rsidR="00FC2FE8" w:rsidRPr="00FC2FE8" w:rsidRDefault="00FC2FE8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4FD5628D" w14:textId="77777777" w:rsidR="00FC2FE8" w:rsidRPr="00FC2FE8" w:rsidRDefault="00FC2FE8" w:rsidP="00FC2FE8">
            <w:pPr>
              <w:pStyle w:val="Default"/>
              <w:tabs>
                <w:tab w:val="left" w:pos="972"/>
              </w:tabs>
            </w:pPr>
            <w:r w:rsidRPr="00FC2FE8">
              <w:t>Чётность, нечётность, периодичность тригонометрических функций</w:t>
            </w:r>
          </w:p>
        </w:tc>
        <w:tc>
          <w:tcPr>
            <w:tcW w:w="1499" w:type="dxa"/>
          </w:tcPr>
          <w:p w14:paraId="48329955" w14:textId="77777777" w:rsidR="00FC2FE8" w:rsidRPr="00FC2FE8" w:rsidRDefault="00FC2FE8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0B5A28" w:rsidRPr="00FC2FE8" w14:paraId="33E0288A" w14:textId="77777777" w:rsidTr="00A036E7">
        <w:trPr>
          <w:trHeight w:val="64"/>
        </w:trPr>
        <w:tc>
          <w:tcPr>
            <w:tcW w:w="675" w:type="dxa"/>
          </w:tcPr>
          <w:p w14:paraId="1BCC8079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0F6964DF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Метод координат в пространстве. Движения</w:t>
            </w:r>
          </w:p>
        </w:tc>
        <w:tc>
          <w:tcPr>
            <w:tcW w:w="3473" w:type="dxa"/>
          </w:tcPr>
          <w:p w14:paraId="594F7A5B" w14:textId="77777777" w:rsidR="000B5A28" w:rsidRPr="00FC2FE8" w:rsidRDefault="000B5A28" w:rsidP="00FC2FE8">
            <w:pPr>
              <w:pStyle w:val="Default"/>
            </w:pPr>
            <w:r w:rsidRPr="00FC2FE8">
              <w:t>Скалярное произведение векторов</w:t>
            </w:r>
          </w:p>
        </w:tc>
        <w:tc>
          <w:tcPr>
            <w:tcW w:w="1499" w:type="dxa"/>
          </w:tcPr>
          <w:p w14:paraId="5915C980" w14:textId="216D4C5E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FC2FE8" w14:paraId="08BF8105" w14:textId="77777777" w:rsidTr="00A036E7">
        <w:trPr>
          <w:trHeight w:val="64"/>
        </w:trPr>
        <w:tc>
          <w:tcPr>
            <w:tcW w:w="675" w:type="dxa"/>
          </w:tcPr>
          <w:p w14:paraId="4C75A1D5" w14:textId="34FE5FCE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57CE401E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Тригонометрические функции</w:t>
            </w:r>
          </w:p>
        </w:tc>
        <w:tc>
          <w:tcPr>
            <w:tcW w:w="3473" w:type="dxa"/>
          </w:tcPr>
          <w:p w14:paraId="1E7EB3A4" w14:textId="77777777" w:rsidR="000B5A28" w:rsidRPr="00FC2FE8" w:rsidRDefault="000B5A28" w:rsidP="00FC2FE8">
            <w:pPr>
              <w:pStyle w:val="Default"/>
            </w:pPr>
            <w:r w:rsidRPr="00FC2FE8">
              <w:t>Чётность, нечётность, периодичность тригонометрических функций</w:t>
            </w:r>
          </w:p>
        </w:tc>
        <w:tc>
          <w:tcPr>
            <w:tcW w:w="1499" w:type="dxa"/>
          </w:tcPr>
          <w:p w14:paraId="7DBE4DE7" w14:textId="27BC1D0D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75AD3C97" w14:textId="77777777" w:rsidTr="00A036E7">
        <w:tc>
          <w:tcPr>
            <w:tcW w:w="675" w:type="dxa"/>
            <w:vMerge w:val="restart"/>
          </w:tcPr>
          <w:p w14:paraId="3C062FD6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5465FFEE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Метод координат в пространстве. Движения</w:t>
            </w:r>
          </w:p>
        </w:tc>
        <w:tc>
          <w:tcPr>
            <w:tcW w:w="3473" w:type="dxa"/>
          </w:tcPr>
          <w:p w14:paraId="68184079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t>Скалярное произведение векторов</w:t>
            </w:r>
          </w:p>
        </w:tc>
        <w:tc>
          <w:tcPr>
            <w:tcW w:w="1499" w:type="dxa"/>
          </w:tcPr>
          <w:p w14:paraId="056E5B32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3D170FEC" w14:textId="77777777" w:rsidTr="00A036E7">
        <w:tc>
          <w:tcPr>
            <w:tcW w:w="675" w:type="dxa"/>
            <w:vMerge/>
          </w:tcPr>
          <w:p w14:paraId="4F170B8B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4222B3DB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485AA2AA" w14:textId="77777777" w:rsidR="00A036E7" w:rsidRPr="00FC2FE8" w:rsidRDefault="00A036E7" w:rsidP="00FC2FE8">
            <w:pPr>
              <w:pStyle w:val="Default"/>
            </w:pPr>
            <w:r w:rsidRPr="00FC2FE8">
              <w:t>Движения</w:t>
            </w:r>
          </w:p>
        </w:tc>
        <w:tc>
          <w:tcPr>
            <w:tcW w:w="1499" w:type="dxa"/>
          </w:tcPr>
          <w:p w14:paraId="581F1FE2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0B5A28" w:rsidRPr="00FC2FE8" w14:paraId="58DC852D" w14:textId="77777777" w:rsidTr="00A036E7">
        <w:tc>
          <w:tcPr>
            <w:tcW w:w="675" w:type="dxa"/>
          </w:tcPr>
          <w:p w14:paraId="4FF6527B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37C72315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Тригонометрические функции</w:t>
            </w:r>
          </w:p>
        </w:tc>
        <w:tc>
          <w:tcPr>
            <w:tcW w:w="3473" w:type="dxa"/>
          </w:tcPr>
          <w:p w14:paraId="6D99B3C5" w14:textId="77777777" w:rsidR="000B5A28" w:rsidRPr="00FC2FE8" w:rsidRDefault="000B5A28" w:rsidP="00FC2FE8">
            <w:pPr>
              <w:pStyle w:val="Default"/>
            </w:pPr>
            <w:r w:rsidRPr="00FC2FE8">
              <w:t xml:space="preserve">Свойства функции </w:t>
            </w:r>
            <w:r w:rsidRPr="00FC2FE8">
              <w:rPr>
                <w:lang w:val="en-US"/>
              </w:rPr>
              <w:t>y</w:t>
            </w:r>
            <w:r w:rsidRPr="00FC2FE8">
              <w:t>=</w:t>
            </w:r>
            <w:proofErr w:type="spellStart"/>
            <w:r w:rsidRPr="00FC2FE8">
              <w:rPr>
                <w:lang w:val="en-US"/>
              </w:rPr>
              <w:t>cos</w:t>
            </w:r>
            <w:r w:rsidRPr="00FC2FE8">
              <w:rPr>
                <w:i/>
                <w:lang w:val="en-US"/>
              </w:rPr>
              <w:t>x</w:t>
            </w:r>
            <w:proofErr w:type="spellEnd"/>
            <w:r w:rsidRPr="00FC2FE8">
              <w:t xml:space="preserve"> и её </w:t>
            </w:r>
            <w:r w:rsidRPr="00FC2FE8">
              <w:lastRenderedPageBreak/>
              <w:t>график</w:t>
            </w:r>
          </w:p>
        </w:tc>
        <w:tc>
          <w:tcPr>
            <w:tcW w:w="1499" w:type="dxa"/>
          </w:tcPr>
          <w:p w14:paraId="3C926FEC" w14:textId="537CC552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lastRenderedPageBreak/>
              <w:t>2</w:t>
            </w:r>
          </w:p>
        </w:tc>
      </w:tr>
      <w:tr w:rsidR="000B5A28" w:rsidRPr="00FC2FE8" w14:paraId="2C9BF5F8" w14:textId="77777777" w:rsidTr="00A036E7">
        <w:tc>
          <w:tcPr>
            <w:tcW w:w="675" w:type="dxa"/>
          </w:tcPr>
          <w:p w14:paraId="62312536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126D64B5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Метод координат в пространстве. Движения</w:t>
            </w:r>
          </w:p>
        </w:tc>
        <w:tc>
          <w:tcPr>
            <w:tcW w:w="3473" w:type="dxa"/>
          </w:tcPr>
          <w:p w14:paraId="09BD304D" w14:textId="77777777" w:rsidR="000B5A28" w:rsidRPr="00FC2FE8" w:rsidRDefault="000B5A28" w:rsidP="00FC2FE8">
            <w:pPr>
              <w:pStyle w:val="Default"/>
            </w:pPr>
            <w:r w:rsidRPr="00FC2FE8">
              <w:t>Движения</w:t>
            </w:r>
          </w:p>
        </w:tc>
        <w:tc>
          <w:tcPr>
            <w:tcW w:w="1499" w:type="dxa"/>
          </w:tcPr>
          <w:p w14:paraId="39F2A475" w14:textId="77777777" w:rsidR="000B5A28" w:rsidRPr="00FC2FE8" w:rsidRDefault="000B5A28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0B5A28" w:rsidRPr="00FC2FE8" w14:paraId="107855F2" w14:textId="77777777" w:rsidTr="00A036E7">
        <w:tc>
          <w:tcPr>
            <w:tcW w:w="675" w:type="dxa"/>
          </w:tcPr>
          <w:p w14:paraId="76380049" w14:textId="40792A6A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5D6FDE83" w14:textId="77777777" w:rsidR="000B5A28" w:rsidRPr="00FC2FE8" w:rsidRDefault="000B5A28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27B83A4F" w14:textId="50B1B0B7" w:rsidR="000B5A28" w:rsidRPr="00FC2FE8" w:rsidRDefault="000B5A28" w:rsidP="00FC2FE8">
            <w:pPr>
              <w:pStyle w:val="Default"/>
            </w:pPr>
            <w:r w:rsidRPr="00FC2FE8">
              <w:t xml:space="preserve">Контрольная работа </w:t>
            </w:r>
            <w:r w:rsidR="00261252">
              <w:t xml:space="preserve">№ </w:t>
            </w:r>
            <w:r w:rsidRPr="00FC2FE8">
              <w:t>1 «Метод координат в пространстве. Движения»</w:t>
            </w:r>
          </w:p>
        </w:tc>
        <w:tc>
          <w:tcPr>
            <w:tcW w:w="1499" w:type="dxa"/>
          </w:tcPr>
          <w:p w14:paraId="61A19FB2" w14:textId="77777777" w:rsidR="000B5A28" w:rsidRPr="00FC2FE8" w:rsidRDefault="000B5A28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0B5A28" w:rsidRPr="00FC2FE8" w14:paraId="40575994" w14:textId="77777777" w:rsidTr="00A036E7">
        <w:tc>
          <w:tcPr>
            <w:tcW w:w="675" w:type="dxa"/>
          </w:tcPr>
          <w:p w14:paraId="70722A02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66C274DA" w14:textId="77777777" w:rsidR="000B5A28" w:rsidRPr="00FC2FE8" w:rsidRDefault="000B5A28" w:rsidP="00FC2FE8">
            <w:pPr>
              <w:pStyle w:val="Default"/>
              <w:rPr>
                <w:bCs/>
                <w:iCs/>
              </w:rPr>
            </w:pPr>
            <w:r w:rsidRPr="00FC2FE8">
              <w:rPr>
                <w:bCs/>
              </w:rPr>
              <w:t>Тригонометрические функции</w:t>
            </w:r>
          </w:p>
        </w:tc>
        <w:tc>
          <w:tcPr>
            <w:tcW w:w="3473" w:type="dxa"/>
          </w:tcPr>
          <w:p w14:paraId="4D09BF36" w14:textId="77777777" w:rsidR="000B5A28" w:rsidRPr="00FC2FE8" w:rsidRDefault="000B5A28" w:rsidP="00FC2FE8">
            <w:pPr>
              <w:pStyle w:val="Default"/>
            </w:pPr>
            <w:r w:rsidRPr="00FC2FE8">
              <w:t xml:space="preserve">Свойства функции </w:t>
            </w:r>
            <w:r w:rsidRPr="00FC2FE8">
              <w:rPr>
                <w:lang w:val="en-US"/>
              </w:rPr>
              <w:t>y</w:t>
            </w:r>
            <w:r w:rsidRPr="00FC2FE8">
              <w:t>=</w:t>
            </w:r>
            <w:proofErr w:type="spellStart"/>
            <w:r w:rsidRPr="00FC2FE8">
              <w:rPr>
                <w:lang w:val="en-US"/>
              </w:rPr>
              <w:t>cos</w:t>
            </w:r>
            <w:r w:rsidRPr="00FC2FE8">
              <w:rPr>
                <w:i/>
                <w:lang w:val="en-US"/>
              </w:rPr>
              <w:t>x</w:t>
            </w:r>
            <w:proofErr w:type="spellEnd"/>
            <w:r w:rsidRPr="00FC2FE8">
              <w:t xml:space="preserve"> и её график</w:t>
            </w:r>
          </w:p>
        </w:tc>
        <w:tc>
          <w:tcPr>
            <w:tcW w:w="1499" w:type="dxa"/>
          </w:tcPr>
          <w:p w14:paraId="09F969AA" w14:textId="528765AE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FC2FE8" w14:paraId="0CF6F0EB" w14:textId="77777777" w:rsidTr="00A036E7">
        <w:trPr>
          <w:trHeight w:val="287"/>
        </w:trPr>
        <w:tc>
          <w:tcPr>
            <w:tcW w:w="675" w:type="dxa"/>
          </w:tcPr>
          <w:p w14:paraId="101B7A2A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092A5742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Цилиндр, конус, шар</w:t>
            </w:r>
          </w:p>
        </w:tc>
        <w:tc>
          <w:tcPr>
            <w:tcW w:w="3473" w:type="dxa"/>
          </w:tcPr>
          <w:p w14:paraId="386222B8" w14:textId="77777777" w:rsidR="000B5A28" w:rsidRPr="00FC2FE8" w:rsidRDefault="000B5A28" w:rsidP="00FC2FE8">
            <w:pPr>
              <w:pStyle w:val="Default"/>
            </w:pPr>
            <w:r w:rsidRPr="00FC2FE8">
              <w:t>Цилиндр</w:t>
            </w:r>
          </w:p>
        </w:tc>
        <w:tc>
          <w:tcPr>
            <w:tcW w:w="1499" w:type="dxa"/>
          </w:tcPr>
          <w:p w14:paraId="27DAB8F9" w14:textId="5B93B227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FC2FE8" w14:paraId="7E6CC30B" w14:textId="77777777" w:rsidTr="00A036E7">
        <w:tc>
          <w:tcPr>
            <w:tcW w:w="675" w:type="dxa"/>
          </w:tcPr>
          <w:p w14:paraId="7654F2FF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33FB17C6" w14:textId="77777777" w:rsidR="000B5A28" w:rsidRPr="00FC2FE8" w:rsidRDefault="000B5A28" w:rsidP="00FC2FE8">
            <w:pPr>
              <w:pStyle w:val="Default"/>
              <w:rPr>
                <w:bCs/>
                <w:iCs/>
              </w:rPr>
            </w:pPr>
            <w:r w:rsidRPr="00FC2FE8">
              <w:rPr>
                <w:bCs/>
              </w:rPr>
              <w:t>Тригонометрические функции</w:t>
            </w:r>
          </w:p>
        </w:tc>
        <w:tc>
          <w:tcPr>
            <w:tcW w:w="3473" w:type="dxa"/>
          </w:tcPr>
          <w:p w14:paraId="42CBD993" w14:textId="77777777" w:rsidR="000B5A28" w:rsidRPr="00FC2FE8" w:rsidRDefault="000B5A28" w:rsidP="00FC2FE8">
            <w:pPr>
              <w:pStyle w:val="Default"/>
            </w:pPr>
            <w:r w:rsidRPr="00FC2FE8">
              <w:t xml:space="preserve">Свойства функции </w:t>
            </w:r>
            <w:r w:rsidRPr="00FC2FE8">
              <w:rPr>
                <w:lang w:val="en-US"/>
              </w:rPr>
              <w:t>y</w:t>
            </w:r>
            <w:r w:rsidRPr="00FC2FE8">
              <w:t>=</w:t>
            </w:r>
            <w:proofErr w:type="spellStart"/>
            <w:r w:rsidRPr="00FC2FE8">
              <w:rPr>
                <w:lang w:val="en-US"/>
              </w:rPr>
              <w:t>sin</w:t>
            </w:r>
            <w:r w:rsidRPr="00FC2FE8">
              <w:rPr>
                <w:i/>
                <w:lang w:val="en-US"/>
              </w:rPr>
              <w:t>x</w:t>
            </w:r>
            <w:proofErr w:type="spellEnd"/>
            <w:r w:rsidRPr="00FC2FE8">
              <w:t xml:space="preserve"> и её график</w:t>
            </w:r>
          </w:p>
        </w:tc>
        <w:tc>
          <w:tcPr>
            <w:tcW w:w="1499" w:type="dxa"/>
          </w:tcPr>
          <w:p w14:paraId="2166C3A8" w14:textId="7922ADAF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FC2FE8" w14:paraId="624102E6" w14:textId="77777777" w:rsidTr="00A036E7">
        <w:tc>
          <w:tcPr>
            <w:tcW w:w="675" w:type="dxa"/>
          </w:tcPr>
          <w:p w14:paraId="5D541A0C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7E782070" w14:textId="77777777" w:rsidR="000B5A28" w:rsidRPr="00FC2FE8" w:rsidRDefault="000B5A28" w:rsidP="00FC2FE8">
            <w:pPr>
              <w:pStyle w:val="Default"/>
              <w:rPr>
                <w:bCs/>
                <w:iCs/>
              </w:rPr>
            </w:pPr>
            <w:r w:rsidRPr="00FC2FE8">
              <w:rPr>
                <w:bCs/>
              </w:rPr>
              <w:t>Цилиндр, конус, шар</w:t>
            </w:r>
          </w:p>
        </w:tc>
        <w:tc>
          <w:tcPr>
            <w:tcW w:w="3473" w:type="dxa"/>
          </w:tcPr>
          <w:p w14:paraId="61815FF9" w14:textId="77777777" w:rsidR="000B5A28" w:rsidRPr="00FC2FE8" w:rsidRDefault="000B5A28" w:rsidP="00FC2FE8">
            <w:pPr>
              <w:pStyle w:val="Default"/>
              <w:rPr>
                <w:iCs/>
              </w:rPr>
            </w:pPr>
            <w:r w:rsidRPr="00FC2FE8">
              <w:t>Цилиндр</w:t>
            </w:r>
          </w:p>
        </w:tc>
        <w:tc>
          <w:tcPr>
            <w:tcW w:w="1499" w:type="dxa"/>
          </w:tcPr>
          <w:p w14:paraId="3B4BB3E4" w14:textId="14A224BB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FC2FE8" w14:paraId="7C9B30E0" w14:textId="77777777" w:rsidTr="00A036E7">
        <w:tc>
          <w:tcPr>
            <w:tcW w:w="675" w:type="dxa"/>
          </w:tcPr>
          <w:p w14:paraId="3BC95C9F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36F31B8D" w14:textId="77777777" w:rsidR="000B5A28" w:rsidRPr="00FC2FE8" w:rsidRDefault="000B5A28" w:rsidP="00FC2FE8">
            <w:pPr>
              <w:pStyle w:val="Default"/>
              <w:rPr>
                <w:bCs/>
                <w:iCs/>
              </w:rPr>
            </w:pPr>
            <w:r w:rsidRPr="00FC2FE8">
              <w:rPr>
                <w:bCs/>
              </w:rPr>
              <w:t>Тригонометрические функции</w:t>
            </w:r>
          </w:p>
        </w:tc>
        <w:tc>
          <w:tcPr>
            <w:tcW w:w="3473" w:type="dxa"/>
          </w:tcPr>
          <w:p w14:paraId="2774B742" w14:textId="77777777" w:rsidR="000B5A28" w:rsidRPr="00FC2FE8" w:rsidRDefault="000B5A28" w:rsidP="00FC2FE8">
            <w:pPr>
              <w:pStyle w:val="Default"/>
            </w:pPr>
            <w:r w:rsidRPr="00FC2FE8">
              <w:t xml:space="preserve">Свойства функции </w:t>
            </w:r>
            <w:r w:rsidRPr="00FC2FE8">
              <w:rPr>
                <w:lang w:val="en-US"/>
              </w:rPr>
              <w:t>y</w:t>
            </w:r>
            <w:r w:rsidRPr="00FC2FE8">
              <w:t>=</w:t>
            </w:r>
            <w:proofErr w:type="spellStart"/>
            <w:r w:rsidRPr="00FC2FE8">
              <w:rPr>
                <w:lang w:val="en-US"/>
              </w:rPr>
              <w:t>sin</w:t>
            </w:r>
            <w:r w:rsidRPr="00FC2FE8">
              <w:rPr>
                <w:i/>
                <w:lang w:val="en-US"/>
              </w:rPr>
              <w:t>x</w:t>
            </w:r>
            <w:proofErr w:type="spellEnd"/>
            <w:r w:rsidRPr="00FC2FE8">
              <w:t xml:space="preserve"> и её график</w:t>
            </w:r>
          </w:p>
        </w:tc>
        <w:tc>
          <w:tcPr>
            <w:tcW w:w="1499" w:type="dxa"/>
          </w:tcPr>
          <w:p w14:paraId="43A719F2" w14:textId="4AC109FA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1AF3A8BA" w14:textId="77777777" w:rsidTr="00A036E7">
        <w:tc>
          <w:tcPr>
            <w:tcW w:w="675" w:type="dxa"/>
            <w:vMerge w:val="restart"/>
          </w:tcPr>
          <w:p w14:paraId="5C93D703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2EAC69F4" w14:textId="77777777" w:rsidR="00A036E7" w:rsidRPr="00FC2FE8" w:rsidRDefault="00A036E7" w:rsidP="00FC2FE8">
            <w:pPr>
              <w:pStyle w:val="Default"/>
              <w:rPr>
                <w:bCs/>
                <w:iCs/>
              </w:rPr>
            </w:pPr>
            <w:r w:rsidRPr="00FC2FE8">
              <w:rPr>
                <w:bCs/>
              </w:rPr>
              <w:t>Цилиндр, конус, шар</w:t>
            </w:r>
          </w:p>
        </w:tc>
        <w:tc>
          <w:tcPr>
            <w:tcW w:w="3473" w:type="dxa"/>
          </w:tcPr>
          <w:p w14:paraId="276983A5" w14:textId="77777777" w:rsidR="00A036E7" w:rsidRPr="00FC2FE8" w:rsidRDefault="00A036E7" w:rsidP="00FC2FE8">
            <w:pPr>
              <w:pStyle w:val="Default"/>
              <w:rPr>
                <w:iCs/>
              </w:rPr>
            </w:pPr>
            <w:r w:rsidRPr="00FC2FE8">
              <w:t>Цилиндр</w:t>
            </w:r>
          </w:p>
        </w:tc>
        <w:tc>
          <w:tcPr>
            <w:tcW w:w="1499" w:type="dxa"/>
          </w:tcPr>
          <w:p w14:paraId="15EC07CB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05EDD499" w14:textId="77777777" w:rsidTr="00A036E7">
        <w:tc>
          <w:tcPr>
            <w:tcW w:w="675" w:type="dxa"/>
            <w:vMerge/>
          </w:tcPr>
          <w:p w14:paraId="63D802D0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70F0D2A8" w14:textId="77777777" w:rsidR="00A036E7" w:rsidRPr="00FC2FE8" w:rsidRDefault="00A036E7" w:rsidP="00FC2FE8">
            <w:pPr>
              <w:pStyle w:val="Default"/>
              <w:rPr>
                <w:bCs/>
                <w:iCs/>
              </w:rPr>
            </w:pPr>
          </w:p>
        </w:tc>
        <w:tc>
          <w:tcPr>
            <w:tcW w:w="3473" w:type="dxa"/>
          </w:tcPr>
          <w:p w14:paraId="61CE62DA" w14:textId="77777777" w:rsidR="00A036E7" w:rsidRPr="00FC2FE8" w:rsidRDefault="00A036E7" w:rsidP="00FC2FE8">
            <w:pPr>
              <w:pStyle w:val="Default"/>
              <w:rPr>
                <w:iCs/>
              </w:rPr>
            </w:pPr>
            <w:r w:rsidRPr="00FC2FE8">
              <w:t>Конус</w:t>
            </w:r>
          </w:p>
        </w:tc>
        <w:tc>
          <w:tcPr>
            <w:tcW w:w="1499" w:type="dxa"/>
          </w:tcPr>
          <w:p w14:paraId="45B32DB8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0B5A28" w:rsidRPr="00FC2FE8" w14:paraId="45B5E513" w14:textId="77777777" w:rsidTr="00A036E7">
        <w:tc>
          <w:tcPr>
            <w:tcW w:w="675" w:type="dxa"/>
          </w:tcPr>
          <w:p w14:paraId="29C44685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69D2285E" w14:textId="77777777" w:rsidR="000B5A28" w:rsidRPr="00FC2FE8" w:rsidRDefault="000B5A28" w:rsidP="00FC2FE8">
            <w:pPr>
              <w:pStyle w:val="Default"/>
              <w:rPr>
                <w:bCs/>
                <w:iCs/>
              </w:rPr>
            </w:pPr>
            <w:r w:rsidRPr="00FC2FE8">
              <w:rPr>
                <w:bCs/>
              </w:rPr>
              <w:t>Тригонометрические функции</w:t>
            </w:r>
          </w:p>
        </w:tc>
        <w:tc>
          <w:tcPr>
            <w:tcW w:w="3473" w:type="dxa"/>
          </w:tcPr>
          <w:p w14:paraId="3E638600" w14:textId="77777777" w:rsidR="000B5A28" w:rsidRPr="00FC2FE8" w:rsidRDefault="000B5A28" w:rsidP="00FC2FE8">
            <w:pPr>
              <w:pStyle w:val="Default"/>
            </w:pPr>
            <w:r w:rsidRPr="00FC2FE8">
              <w:t xml:space="preserve">Свойства функции </w:t>
            </w:r>
            <w:r w:rsidRPr="00FC2FE8">
              <w:rPr>
                <w:lang w:val="en-US"/>
              </w:rPr>
              <w:t>y</w:t>
            </w:r>
            <w:r w:rsidRPr="00FC2FE8">
              <w:t>=</w:t>
            </w:r>
            <w:proofErr w:type="spellStart"/>
            <w:r w:rsidRPr="00FC2FE8">
              <w:rPr>
                <w:lang w:val="en-US"/>
              </w:rPr>
              <w:t>tg</w:t>
            </w:r>
            <w:r w:rsidRPr="00FC2FE8">
              <w:rPr>
                <w:i/>
                <w:lang w:val="en-US"/>
              </w:rPr>
              <w:t>x</w:t>
            </w:r>
            <w:proofErr w:type="spellEnd"/>
            <w:r w:rsidRPr="00FC2FE8">
              <w:t xml:space="preserve"> и её график</w:t>
            </w:r>
          </w:p>
        </w:tc>
        <w:tc>
          <w:tcPr>
            <w:tcW w:w="1499" w:type="dxa"/>
          </w:tcPr>
          <w:p w14:paraId="0B187E67" w14:textId="60B323DE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FC2FE8" w14:paraId="21121FB5" w14:textId="77777777" w:rsidTr="00A036E7">
        <w:tc>
          <w:tcPr>
            <w:tcW w:w="675" w:type="dxa"/>
          </w:tcPr>
          <w:p w14:paraId="19219C76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397C18D5" w14:textId="77777777" w:rsidR="000B5A28" w:rsidRPr="00FC2FE8" w:rsidRDefault="000B5A28" w:rsidP="00FC2FE8">
            <w:pPr>
              <w:pStyle w:val="Default"/>
              <w:rPr>
                <w:bCs/>
                <w:iCs/>
              </w:rPr>
            </w:pPr>
            <w:r w:rsidRPr="00FC2FE8">
              <w:rPr>
                <w:bCs/>
              </w:rPr>
              <w:t>Цилиндр, конус, шар</w:t>
            </w:r>
          </w:p>
        </w:tc>
        <w:tc>
          <w:tcPr>
            <w:tcW w:w="3473" w:type="dxa"/>
          </w:tcPr>
          <w:p w14:paraId="68D18588" w14:textId="77777777" w:rsidR="000B5A28" w:rsidRPr="00FC2FE8" w:rsidRDefault="000B5A28" w:rsidP="00FC2FE8">
            <w:pPr>
              <w:pStyle w:val="Default"/>
            </w:pPr>
            <w:r w:rsidRPr="00FC2FE8">
              <w:t>Конус</w:t>
            </w:r>
          </w:p>
        </w:tc>
        <w:tc>
          <w:tcPr>
            <w:tcW w:w="1499" w:type="dxa"/>
          </w:tcPr>
          <w:p w14:paraId="48FCB0A9" w14:textId="1EC0835A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FC2FE8" w14:paraId="3504CCB2" w14:textId="77777777" w:rsidTr="00A036E7">
        <w:tc>
          <w:tcPr>
            <w:tcW w:w="675" w:type="dxa"/>
          </w:tcPr>
          <w:p w14:paraId="0E7761CB" w14:textId="18C9D2CB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14EF6691" w14:textId="77777777" w:rsidR="000B5A28" w:rsidRPr="00FC2FE8" w:rsidRDefault="000B5A28" w:rsidP="00FC2FE8">
            <w:pPr>
              <w:pStyle w:val="Default"/>
              <w:rPr>
                <w:bCs/>
                <w:iCs/>
              </w:rPr>
            </w:pPr>
            <w:r w:rsidRPr="00FC2FE8">
              <w:rPr>
                <w:bCs/>
              </w:rPr>
              <w:t>Тригонометрические функции</w:t>
            </w:r>
          </w:p>
        </w:tc>
        <w:tc>
          <w:tcPr>
            <w:tcW w:w="3473" w:type="dxa"/>
          </w:tcPr>
          <w:p w14:paraId="3F3E7688" w14:textId="77777777" w:rsidR="000B5A28" w:rsidRPr="00FC2FE8" w:rsidRDefault="000B5A28" w:rsidP="00FC2FE8">
            <w:pPr>
              <w:pStyle w:val="Default"/>
              <w:tabs>
                <w:tab w:val="left" w:pos="935"/>
              </w:tabs>
              <w:rPr>
                <w:iCs/>
              </w:rPr>
            </w:pPr>
            <w:r w:rsidRPr="00FC2FE8">
              <w:t>Обратные тригонометрические функции</w:t>
            </w:r>
          </w:p>
        </w:tc>
        <w:tc>
          <w:tcPr>
            <w:tcW w:w="1499" w:type="dxa"/>
          </w:tcPr>
          <w:p w14:paraId="5A561F8A" w14:textId="59FF0FDF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FC2FE8" w14:paraId="669722A2" w14:textId="77777777" w:rsidTr="00A036E7">
        <w:tc>
          <w:tcPr>
            <w:tcW w:w="675" w:type="dxa"/>
          </w:tcPr>
          <w:p w14:paraId="49E03410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393A285F" w14:textId="77777777" w:rsidR="000B5A28" w:rsidRPr="00FC2FE8" w:rsidRDefault="000B5A28" w:rsidP="00FC2FE8">
            <w:pPr>
              <w:pStyle w:val="Default"/>
              <w:rPr>
                <w:bCs/>
                <w:iCs/>
              </w:rPr>
            </w:pPr>
            <w:r w:rsidRPr="00FC2FE8">
              <w:rPr>
                <w:bCs/>
              </w:rPr>
              <w:t>Цилиндр, конус, шар</w:t>
            </w:r>
          </w:p>
        </w:tc>
        <w:tc>
          <w:tcPr>
            <w:tcW w:w="3473" w:type="dxa"/>
          </w:tcPr>
          <w:p w14:paraId="072BA732" w14:textId="77777777" w:rsidR="000B5A28" w:rsidRPr="00FC2FE8" w:rsidRDefault="000B5A28" w:rsidP="00FC2FE8">
            <w:pPr>
              <w:pStyle w:val="Default"/>
            </w:pPr>
            <w:r w:rsidRPr="00FC2FE8">
              <w:t>Конус</w:t>
            </w:r>
          </w:p>
        </w:tc>
        <w:tc>
          <w:tcPr>
            <w:tcW w:w="1499" w:type="dxa"/>
          </w:tcPr>
          <w:p w14:paraId="30B9E51C" w14:textId="017E16F7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067BDE1C" w14:textId="77777777" w:rsidTr="00A036E7">
        <w:trPr>
          <w:trHeight w:val="560"/>
        </w:trPr>
        <w:tc>
          <w:tcPr>
            <w:tcW w:w="675" w:type="dxa"/>
            <w:vMerge w:val="restart"/>
          </w:tcPr>
          <w:p w14:paraId="371E56B8" w14:textId="09266FDA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21F1B27A" w14:textId="77777777" w:rsidR="00A036E7" w:rsidRPr="00FC2FE8" w:rsidRDefault="00A036E7" w:rsidP="00FC2FE8">
            <w:pPr>
              <w:pStyle w:val="Default"/>
              <w:rPr>
                <w:bCs/>
                <w:iCs/>
              </w:rPr>
            </w:pPr>
            <w:r w:rsidRPr="00FC2FE8">
              <w:rPr>
                <w:bCs/>
              </w:rPr>
              <w:t>Тригонометрические функции</w:t>
            </w:r>
          </w:p>
        </w:tc>
        <w:tc>
          <w:tcPr>
            <w:tcW w:w="3473" w:type="dxa"/>
          </w:tcPr>
          <w:p w14:paraId="5058BFCC" w14:textId="4D413D15" w:rsidR="00A036E7" w:rsidRPr="00FC2FE8" w:rsidRDefault="00A036E7" w:rsidP="00FC2FE8">
            <w:pPr>
              <w:pStyle w:val="Default"/>
              <w:tabs>
                <w:tab w:val="left" w:pos="1365"/>
              </w:tabs>
              <w:rPr>
                <w:iCs/>
              </w:rPr>
            </w:pPr>
            <w:r w:rsidRPr="00FC2FE8">
              <w:t xml:space="preserve">Контрольная работа </w:t>
            </w:r>
            <w:r w:rsidR="00261252">
              <w:t xml:space="preserve">№ </w:t>
            </w:r>
            <w:r w:rsidRPr="00FC2FE8">
              <w:t>2 «</w:t>
            </w:r>
            <w:r w:rsidRPr="00FC2FE8">
              <w:rPr>
                <w:bCs/>
              </w:rPr>
              <w:t>Тригонометрические функции</w:t>
            </w:r>
            <w:r w:rsidRPr="00FC2FE8">
              <w:t>»</w:t>
            </w:r>
          </w:p>
        </w:tc>
        <w:tc>
          <w:tcPr>
            <w:tcW w:w="1499" w:type="dxa"/>
          </w:tcPr>
          <w:p w14:paraId="77C2C7E7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1F86A592" w14:textId="77777777" w:rsidTr="00A036E7">
        <w:tc>
          <w:tcPr>
            <w:tcW w:w="675" w:type="dxa"/>
            <w:vMerge/>
          </w:tcPr>
          <w:p w14:paraId="1EECAB4A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7873F365" w14:textId="77777777" w:rsidR="00A036E7" w:rsidRPr="00FC2FE8" w:rsidRDefault="00A036E7" w:rsidP="00FC2FE8">
            <w:pPr>
              <w:pStyle w:val="Default"/>
              <w:rPr>
                <w:bCs/>
                <w:iCs/>
              </w:rPr>
            </w:pPr>
          </w:p>
        </w:tc>
        <w:tc>
          <w:tcPr>
            <w:tcW w:w="3473" w:type="dxa"/>
          </w:tcPr>
          <w:p w14:paraId="134D6EC4" w14:textId="77777777" w:rsidR="00A036E7" w:rsidRPr="00FC2FE8" w:rsidRDefault="00A036E7" w:rsidP="00FC2FE8">
            <w:pPr>
              <w:pStyle w:val="Default"/>
              <w:rPr>
                <w:iCs/>
              </w:rPr>
            </w:pPr>
            <w:r w:rsidRPr="00FC2FE8">
              <w:t>Производная</w:t>
            </w:r>
          </w:p>
        </w:tc>
        <w:tc>
          <w:tcPr>
            <w:tcW w:w="1499" w:type="dxa"/>
          </w:tcPr>
          <w:p w14:paraId="1C9F1F76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0B5A28" w:rsidRPr="00FC2FE8" w14:paraId="1E46EE4E" w14:textId="77777777" w:rsidTr="00A036E7">
        <w:tc>
          <w:tcPr>
            <w:tcW w:w="675" w:type="dxa"/>
          </w:tcPr>
          <w:p w14:paraId="5E1994A3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166826EE" w14:textId="77777777" w:rsidR="000B5A28" w:rsidRPr="00FC2FE8" w:rsidRDefault="000B5A28" w:rsidP="00FC2FE8">
            <w:pPr>
              <w:pStyle w:val="Default"/>
              <w:rPr>
                <w:bCs/>
                <w:iCs/>
              </w:rPr>
            </w:pPr>
            <w:r w:rsidRPr="00FC2FE8">
              <w:rPr>
                <w:bCs/>
              </w:rPr>
              <w:t>Цилиндр, конус, шар</w:t>
            </w:r>
          </w:p>
        </w:tc>
        <w:tc>
          <w:tcPr>
            <w:tcW w:w="3473" w:type="dxa"/>
          </w:tcPr>
          <w:p w14:paraId="34AA39A6" w14:textId="77777777" w:rsidR="000B5A28" w:rsidRPr="00FC2FE8" w:rsidRDefault="000B5A28" w:rsidP="00FC2FE8">
            <w:pPr>
              <w:pStyle w:val="Default"/>
              <w:rPr>
                <w:iCs/>
              </w:rPr>
            </w:pPr>
            <w:r w:rsidRPr="00FC2FE8">
              <w:t>Сфера</w:t>
            </w:r>
          </w:p>
        </w:tc>
        <w:tc>
          <w:tcPr>
            <w:tcW w:w="1499" w:type="dxa"/>
          </w:tcPr>
          <w:p w14:paraId="01727032" w14:textId="0AE75448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481B4054" w14:textId="77777777" w:rsidTr="00A036E7">
        <w:tc>
          <w:tcPr>
            <w:tcW w:w="675" w:type="dxa"/>
            <w:vMerge w:val="restart"/>
          </w:tcPr>
          <w:p w14:paraId="7A9A63CA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0FF32F40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Производная и её геометрический смысл</w:t>
            </w:r>
          </w:p>
        </w:tc>
        <w:tc>
          <w:tcPr>
            <w:tcW w:w="3473" w:type="dxa"/>
          </w:tcPr>
          <w:p w14:paraId="7F686F41" w14:textId="77777777" w:rsidR="00A036E7" w:rsidRPr="00FC2FE8" w:rsidRDefault="00A036E7" w:rsidP="00FC2FE8">
            <w:pPr>
              <w:pStyle w:val="Default"/>
              <w:rPr>
                <w:iCs/>
              </w:rPr>
            </w:pPr>
            <w:r w:rsidRPr="00FC2FE8">
              <w:t>Производная</w:t>
            </w:r>
          </w:p>
        </w:tc>
        <w:tc>
          <w:tcPr>
            <w:tcW w:w="1499" w:type="dxa"/>
          </w:tcPr>
          <w:p w14:paraId="64811BFA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7E56B317" w14:textId="77777777" w:rsidTr="00A036E7">
        <w:tc>
          <w:tcPr>
            <w:tcW w:w="675" w:type="dxa"/>
            <w:vMerge/>
          </w:tcPr>
          <w:p w14:paraId="358385E5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11B47A4F" w14:textId="77777777" w:rsidR="00A036E7" w:rsidRPr="00FC2FE8" w:rsidRDefault="00A036E7" w:rsidP="00FC2FE8">
            <w:pPr>
              <w:pStyle w:val="Default"/>
              <w:rPr>
                <w:bCs/>
                <w:iCs/>
              </w:rPr>
            </w:pPr>
          </w:p>
        </w:tc>
        <w:tc>
          <w:tcPr>
            <w:tcW w:w="3473" w:type="dxa"/>
          </w:tcPr>
          <w:p w14:paraId="53C4F38D" w14:textId="77777777" w:rsidR="00A036E7" w:rsidRPr="00FC2FE8" w:rsidRDefault="00A036E7" w:rsidP="00FC2FE8">
            <w:pPr>
              <w:pStyle w:val="Default"/>
              <w:rPr>
                <w:iCs/>
              </w:rPr>
            </w:pPr>
            <w:r w:rsidRPr="00FC2FE8">
              <w:t>Производная степенной функции</w:t>
            </w:r>
          </w:p>
        </w:tc>
        <w:tc>
          <w:tcPr>
            <w:tcW w:w="1499" w:type="dxa"/>
          </w:tcPr>
          <w:p w14:paraId="45C053AB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0B5A28" w:rsidRPr="00FC2FE8" w14:paraId="667C45A5" w14:textId="77777777" w:rsidTr="00A036E7">
        <w:tc>
          <w:tcPr>
            <w:tcW w:w="675" w:type="dxa"/>
          </w:tcPr>
          <w:p w14:paraId="20C8A591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4C846179" w14:textId="77777777" w:rsidR="000B5A28" w:rsidRPr="00FC2FE8" w:rsidRDefault="000B5A28" w:rsidP="00FC2FE8">
            <w:pPr>
              <w:pStyle w:val="Default"/>
              <w:rPr>
                <w:bCs/>
                <w:iCs/>
              </w:rPr>
            </w:pPr>
            <w:r w:rsidRPr="00FC2FE8">
              <w:rPr>
                <w:bCs/>
              </w:rPr>
              <w:t>Цилиндр, конус, шар</w:t>
            </w:r>
          </w:p>
        </w:tc>
        <w:tc>
          <w:tcPr>
            <w:tcW w:w="3473" w:type="dxa"/>
          </w:tcPr>
          <w:p w14:paraId="0D9C48D6" w14:textId="77777777" w:rsidR="000B5A28" w:rsidRPr="00FC2FE8" w:rsidRDefault="000B5A28" w:rsidP="00FC2FE8">
            <w:pPr>
              <w:pStyle w:val="Default"/>
              <w:rPr>
                <w:iCs/>
              </w:rPr>
            </w:pPr>
            <w:r w:rsidRPr="00FC2FE8">
              <w:t>Сфера</w:t>
            </w:r>
          </w:p>
        </w:tc>
        <w:tc>
          <w:tcPr>
            <w:tcW w:w="1499" w:type="dxa"/>
          </w:tcPr>
          <w:p w14:paraId="3FA2E01B" w14:textId="7589E261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516B0206" w14:textId="77777777" w:rsidTr="00A036E7">
        <w:tc>
          <w:tcPr>
            <w:tcW w:w="675" w:type="dxa"/>
            <w:vMerge w:val="restart"/>
          </w:tcPr>
          <w:p w14:paraId="0DAF81B2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210F50A0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Производная и её геометрический смысл</w:t>
            </w:r>
          </w:p>
        </w:tc>
        <w:tc>
          <w:tcPr>
            <w:tcW w:w="3473" w:type="dxa"/>
          </w:tcPr>
          <w:p w14:paraId="6394BE20" w14:textId="77777777" w:rsidR="00A036E7" w:rsidRPr="00FC2FE8" w:rsidRDefault="00A036E7" w:rsidP="00FC2FE8">
            <w:pPr>
              <w:pStyle w:val="Default"/>
              <w:rPr>
                <w:iCs/>
              </w:rPr>
            </w:pPr>
            <w:r w:rsidRPr="00FC2FE8">
              <w:t>Производная степенной функции</w:t>
            </w:r>
          </w:p>
        </w:tc>
        <w:tc>
          <w:tcPr>
            <w:tcW w:w="1499" w:type="dxa"/>
          </w:tcPr>
          <w:p w14:paraId="5C4EADB6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49A43ADC" w14:textId="77777777" w:rsidTr="00A036E7">
        <w:tc>
          <w:tcPr>
            <w:tcW w:w="675" w:type="dxa"/>
            <w:vMerge/>
          </w:tcPr>
          <w:p w14:paraId="63B1F301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3CC468EC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55F9ED5D" w14:textId="77777777" w:rsidR="00A036E7" w:rsidRPr="00FC2FE8" w:rsidRDefault="00A036E7" w:rsidP="00FC2FE8">
            <w:pPr>
              <w:pStyle w:val="Default"/>
              <w:rPr>
                <w:iCs/>
              </w:rPr>
            </w:pPr>
            <w:r w:rsidRPr="00FC2FE8">
              <w:t>Правила дифференцирования</w:t>
            </w:r>
          </w:p>
        </w:tc>
        <w:tc>
          <w:tcPr>
            <w:tcW w:w="1499" w:type="dxa"/>
          </w:tcPr>
          <w:p w14:paraId="7013FB7F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0B5A28" w:rsidRPr="00FC2FE8" w14:paraId="2F310BE4" w14:textId="77777777" w:rsidTr="00A036E7">
        <w:tc>
          <w:tcPr>
            <w:tcW w:w="675" w:type="dxa"/>
          </w:tcPr>
          <w:p w14:paraId="3C72F059" w14:textId="229DABC1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207B6BCA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Цилиндр, конус, шар</w:t>
            </w:r>
          </w:p>
        </w:tc>
        <w:tc>
          <w:tcPr>
            <w:tcW w:w="3473" w:type="dxa"/>
          </w:tcPr>
          <w:p w14:paraId="39E2D59D" w14:textId="77777777" w:rsidR="000B5A28" w:rsidRPr="00FC2FE8" w:rsidRDefault="000B5A28" w:rsidP="00FC2FE8">
            <w:pPr>
              <w:pStyle w:val="Default"/>
              <w:rPr>
                <w:iCs/>
              </w:rPr>
            </w:pPr>
            <w:r w:rsidRPr="00FC2FE8">
              <w:t>Решение задач по теме «Цилиндр, конус, шар»</w:t>
            </w:r>
          </w:p>
        </w:tc>
        <w:tc>
          <w:tcPr>
            <w:tcW w:w="1499" w:type="dxa"/>
          </w:tcPr>
          <w:p w14:paraId="4E29A879" w14:textId="3E1531D9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048DE979" w14:textId="77777777" w:rsidTr="00A036E7">
        <w:tc>
          <w:tcPr>
            <w:tcW w:w="675" w:type="dxa"/>
            <w:vMerge w:val="restart"/>
          </w:tcPr>
          <w:p w14:paraId="15BE64EA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443219C2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Производная и её геометрический смысл</w:t>
            </w:r>
          </w:p>
        </w:tc>
        <w:tc>
          <w:tcPr>
            <w:tcW w:w="3473" w:type="dxa"/>
          </w:tcPr>
          <w:p w14:paraId="5112FC85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t>Правила дифференцирования</w:t>
            </w:r>
          </w:p>
        </w:tc>
        <w:tc>
          <w:tcPr>
            <w:tcW w:w="1499" w:type="dxa"/>
          </w:tcPr>
          <w:p w14:paraId="606E5A5F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210A7D4F" w14:textId="77777777" w:rsidTr="00A036E7">
        <w:tc>
          <w:tcPr>
            <w:tcW w:w="675" w:type="dxa"/>
            <w:vMerge/>
          </w:tcPr>
          <w:p w14:paraId="38CA2136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3D68EEFB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7DA4EF44" w14:textId="77777777" w:rsidR="00A036E7" w:rsidRPr="00FC2FE8" w:rsidRDefault="00A036E7" w:rsidP="00FC2FE8">
            <w:pPr>
              <w:pStyle w:val="Default"/>
              <w:rPr>
                <w:iCs/>
              </w:rPr>
            </w:pPr>
            <w:r w:rsidRPr="00FC2FE8">
              <w:t>Производные некоторых элементарных функций</w:t>
            </w:r>
          </w:p>
        </w:tc>
        <w:tc>
          <w:tcPr>
            <w:tcW w:w="1499" w:type="dxa"/>
          </w:tcPr>
          <w:p w14:paraId="3B7C0CF9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5272BC97" w14:textId="77777777" w:rsidTr="00A036E7">
        <w:tc>
          <w:tcPr>
            <w:tcW w:w="675" w:type="dxa"/>
            <w:vMerge w:val="restart"/>
          </w:tcPr>
          <w:p w14:paraId="2A75F2CD" w14:textId="536A5B8F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09F077AB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Объемы тел</w:t>
            </w:r>
          </w:p>
        </w:tc>
        <w:tc>
          <w:tcPr>
            <w:tcW w:w="3473" w:type="dxa"/>
          </w:tcPr>
          <w:p w14:paraId="692BA2C0" w14:textId="25049587" w:rsidR="00A036E7" w:rsidRPr="00FC2FE8" w:rsidRDefault="00A036E7" w:rsidP="00FC2FE8">
            <w:pPr>
              <w:pStyle w:val="Default"/>
              <w:rPr>
                <w:iCs/>
              </w:rPr>
            </w:pPr>
            <w:r w:rsidRPr="00FC2FE8">
              <w:t xml:space="preserve">Контрольная работа </w:t>
            </w:r>
            <w:r w:rsidR="00261252">
              <w:t xml:space="preserve">№ </w:t>
            </w:r>
            <w:r w:rsidRPr="00FC2FE8">
              <w:t>3 «</w:t>
            </w:r>
            <w:r w:rsidRPr="00FC2FE8">
              <w:rPr>
                <w:bCs/>
              </w:rPr>
              <w:t>Цилиндр, конус, шар</w:t>
            </w:r>
            <w:r w:rsidRPr="00FC2FE8">
              <w:t>»</w:t>
            </w:r>
          </w:p>
        </w:tc>
        <w:tc>
          <w:tcPr>
            <w:tcW w:w="1499" w:type="dxa"/>
          </w:tcPr>
          <w:p w14:paraId="4A0F9277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74D56C27" w14:textId="77777777" w:rsidTr="00A036E7">
        <w:tc>
          <w:tcPr>
            <w:tcW w:w="675" w:type="dxa"/>
            <w:vMerge/>
          </w:tcPr>
          <w:p w14:paraId="71E596DD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0FD9A27C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2B3B2ED0" w14:textId="77777777" w:rsidR="00A036E7" w:rsidRPr="00FC2FE8" w:rsidRDefault="00A036E7" w:rsidP="00FC2FE8">
            <w:pPr>
              <w:pStyle w:val="Default"/>
              <w:rPr>
                <w:iCs/>
              </w:rPr>
            </w:pPr>
            <w:r w:rsidRPr="00FC2FE8">
              <w:t>Объем прямоугольного параллелепипеда</w:t>
            </w:r>
          </w:p>
        </w:tc>
        <w:tc>
          <w:tcPr>
            <w:tcW w:w="1499" w:type="dxa"/>
          </w:tcPr>
          <w:p w14:paraId="187FAB25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5975C18B" w14:textId="77777777" w:rsidTr="00A036E7">
        <w:tc>
          <w:tcPr>
            <w:tcW w:w="675" w:type="dxa"/>
            <w:vMerge w:val="restart"/>
          </w:tcPr>
          <w:p w14:paraId="1949609D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2F0C2FB8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Производная и её геометрический смысл</w:t>
            </w:r>
          </w:p>
        </w:tc>
        <w:tc>
          <w:tcPr>
            <w:tcW w:w="3473" w:type="dxa"/>
          </w:tcPr>
          <w:p w14:paraId="018F60AB" w14:textId="77777777" w:rsidR="00A036E7" w:rsidRPr="00FC2FE8" w:rsidRDefault="00A036E7" w:rsidP="00FC2FE8">
            <w:pPr>
              <w:pStyle w:val="Default"/>
            </w:pPr>
            <w:r w:rsidRPr="00FC2FE8">
              <w:t>Производные некоторых элементарных функций</w:t>
            </w:r>
          </w:p>
        </w:tc>
        <w:tc>
          <w:tcPr>
            <w:tcW w:w="1499" w:type="dxa"/>
          </w:tcPr>
          <w:p w14:paraId="747C23C9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018B9BAF" w14:textId="77777777" w:rsidTr="00A036E7">
        <w:tc>
          <w:tcPr>
            <w:tcW w:w="675" w:type="dxa"/>
            <w:vMerge/>
          </w:tcPr>
          <w:p w14:paraId="21DC36C3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182D97CE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28257FD2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t>Геометрический смысл производной</w:t>
            </w:r>
          </w:p>
        </w:tc>
        <w:tc>
          <w:tcPr>
            <w:tcW w:w="1499" w:type="dxa"/>
          </w:tcPr>
          <w:p w14:paraId="41A567CB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7D359F82" w14:textId="77777777" w:rsidTr="00A036E7">
        <w:tc>
          <w:tcPr>
            <w:tcW w:w="675" w:type="dxa"/>
            <w:vMerge w:val="restart"/>
          </w:tcPr>
          <w:p w14:paraId="7B53816B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4D98E76C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Объемы тел</w:t>
            </w:r>
          </w:p>
        </w:tc>
        <w:tc>
          <w:tcPr>
            <w:tcW w:w="3473" w:type="dxa"/>
          </w:tcPr>
          <w:p w14:paraId="7DF2F651" w14:textId="77777777" w:rsidR="00A036E7" w:rsidRPr="00FC2FE8" w:rsidRDefault="00A036E7" w:rsidP="00FC2FE8">
            <w:pPr>
              <w:pStyle w:val="Default"/>
            </w:pPr>
            <w:r w:rsidRPr="00FC2FE8">
              <w:t>Объем прямоугольного параллелепипеда</w:t>
            </w:r>
          </w:p>
        </w:tc>
        <w:tc>
          <w:tcPr>
            <w:tcW w:w="1499" w:type="dxa"/>
          </w:tcPr>
          <w:p w14:paraId="6CE08AB1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734B5495" w14:textId="77777777" w:rsidTr="00A036E7">
        <w:tc>
          <w:tcPr>
            <w:tcW w:w="675" w:type="dxa"/>
            <w:vMerge/>
          </w:tcPr>
          <w:p w14:paraId="4E9D5439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04B4FF8E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2EBC8CD4" w14:textId="77777777" w:rsidR="00A036E7" w:rsidRPr="00FC2FE8" w:rsidRDefault="00A036E7" w:rsidP="00FC2FE8">
            <w:pPr>
              <w:pStyle w:val="Default"/>
            </w:pPr>
            <w:r w:rsidRPr="00FC2FE8">
              <w:t xml:space="preserve">Объем прямой призмы и </w:t>
            </w:r>
            <w:r w:rsidRPr="00FC2FE8">
              <w:lastRenderedPageBreak/>
              <w:t>цилиндра</w:t>
            </w:r>
          </w:p>
        </w:tc>
        <w:tc>
          <w:tcPr>
            <w:tcW w:w="1499" w:type="dxa"/>
          </w:tcPr>
          <w:p w14:paraId="12737B3B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lastRenderedPageBreak/>
              <w:t>1</w:t>
            </w:r>
          </w:p>
        </w:tc>
      </w:tr>
      <w:tr w:rsidR="000B5A28" w:rsidRPr="00FC2FE8" w14:paraId="071C21E0" w14:textId="77777777" w:rsidTr="00A036E7">
        <w:tc>
          <w:tcPr>
            <w:tcW w:w="675" w:type="dxa"/>
          </w:tcPr>
          <w:p w14:paraId="01684B0C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1913AD14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Производная и её геометрический смысл</w:t>
            </w:r>
          </w:p>
        </w:tc>
        <w:tc>
          <w:tcPr>
            <w:tcW w:w="3473" w:type="dxa"/>
          </w:tcPr>
          <w:p w14:paraId="22E3A811" w14:textId="77777777" w:rsidR="000B5A28" w:rsidRPr="00FC2FE8" w:rsidRDefault="000B5A28" w:rsidP="00FC2FE8">
            <w:pPr>
              <w:pStyle w:val="Default"/>
            </w:pPr>
            <w:r w:rsidRPr="00FC2FE8">
              <w:t>Геометрический смысл производной</w:t>
            </w:r>
          </w:p>
        </w:tc>
        <w:tc>
          <w:tcPr>
            <w:tcW w:w="1499" w:type="dxa"/>
          </w:tcPr>
          <w:p w14:paraId="12B36451" w14:textId="2AB68807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FC2FE8" w14:paraId="3C23194E" w14:textId="77777777" w:rsidTr="00A036E7">
        <w:tc>
          <w:tcPr>
            <w:tcW w:w="675" w:type="dxa"/>
          </w:tcPr>
          <w:p w14:paraId="3ABC9EAB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711FD000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Объемы тел</w:t>
            </w:r>
          </w:p>
        </w:tc>
        <w:tc>
          <w:tcPr>
            <w:tcW w:w="3473" w:type="dxa"/>
          </w:tcPr>
          <w:p w14:paraId="6C7B790C" w14:textId="77777777" w:rsidR="000B5A28" w:rsidRPr="00FC2FE8" w:rsidRDefault="000B5A28" w:rsidP="00FC2FE8">
            <w:pPr>
              <w:pStyle w:val="Default"/>
            </w:pPr>
            <w:r w:rsidRPr="00FC2FE8">
              <w:t>Объем прямой призмы и цилиндра</w:t>
            </w:r>
          </w:p>
        </w:tc>
        <w:tc>
          <w:tcPr>
            <w:tcW w:w="1499" w:type="dxa"/>
          </w:tcPr>
          <w:p w14:paraId="57DFB4AC" w14:textId="3FAF1DAF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67336141" w14:textId="77777777" w:rsidTr="00A036E7">
        <w:tc>
          <w:tcPr>
            <w:tcW w:w="675" w:type="dxa"/>
            <w:vMerge w:val="restart"/>
          </w:tcPr>
          <w:p w14:paraId="1310B1BA" w14:textId="324753F1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027EEBF7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Применение производной к исследованию функций</w:t>
            </w:r>
          </w:p>
        </w:tc>
        <w:tc>
          <w:tcPr>
            <w:tcW w:w="3473" w:type="dxa"/>
          </w:tcPr>
          <w:p w14:paraId="5A2F14F8" w14:textId="78302589" w:rsidR="00A036E7" w:rsidRPr="00FC2FE8" w:rsidRDefault="00A036E7" w:rsidP="00FC2FE8">
            <w:pPr>
              <w:pStyle w:val="Default"/>
            </w:pPr>
            <w:r w:rsidRPr="00FC2FE8">
              <w:t xml:space="preserve">Контрольная работа </w:t>
            </w:r>
            <w:r w:rsidR="00261252">
              <w:t xml:space="preserve">№ </w:t>
            </w:r>
            <w:r w:rsidRPr="00FC2FE8">
              <w:t>4 «Производная и её геометрический смысл»</w:t>
            </w:r>
          </w:p>
        </w:tc>
        <w:tc>
          <w:tcPr>
            <w:tcW w:w="1499" w:type="dxa"/>
          </w:tcPr>
          <w:p w14:paraId="5B445310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7713D058" w14:textId="77777777" w:rsidTr="00A036E7">
        <w:tc>
          <w:tcPr>
            <w:tcW w:w="675" w:type="dxa"/>
            <w:vMerge/>
          </w:tcPr>
          <w:p w14:paraId="3926EFA7" w14:textId="756C19F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25C4A8DE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048F2644" w14:textId="77777777" w:rsidR="00A036E7" w:rsidRPr="00FC2FE8" w:rsidRDefault="00A036E7" w:rsidP="00FC2FE8">
            <w:pPr>
              <w:pStyle w:val="Default"/>
            </w:pPr>
            <w:r w:rsidRPr="00FC2FE8">
              <w:t>Возрастание и убывание функции</w:t>
            </w:r>
          </w:p>
        </w:tc>
        <w:tc>
          <w:tcPr>
            <w:tcW w:w="1499" w:type="dxa"/>
          </w:tcPr>
          <w:p w14:paraId="02BBBB79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0B5A28" w:rsidRPr="00FC2FE8" w14:paraId="3D641024" w14:textId="77777777" w:rsidTr="00A036E7">
        <w:tc>
          <w:tcPr>
            <w:tcW w:w="675" w:type="dxa"/>
          </w:tcPr>
          <w:p w14:paraId="4E2CB36F" w14:textId="4F2D1BA1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23EC96A6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Объемы тел</w:t>
            </w:r>
          </w:p>
        </w:tc>
        <w:tc>
          <w:tcPr>
            <w:tcW w:w="3473" w:type="dxa"/>
          </w:tcPr>
          <w:p w14:paraId="465C124E" w14:textId="77777777" w:rsidR="000B5A28" w:rsidRPr="00FC2FE8" w:rsidRDefault="000B5A28" w:rsidP="00FC2FE8">
            <w:pPr>
              <w:pStyle w:val="Default"/>
            </w:pPr>
            <w:r w:rsidRPr="00FC2FE8">
              <w:t>Объем наклонной призмы, пирамиды и конуса</w:t>
            </w:r>
          </w:p>
        </w:tc>
        <w:tc>
          <w:tcPr>
            <w:tcW w:w="1499" w:type="dxa"/>
          </w:tcPr>
          <w:p w14:paraId="5537166C" w14:textId="3069474B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FC2FE8" w14:paraId="6178EFBC" w14:textId="77777777" w:rsidTr="00A036E7">
        <w:trPr>
          <w:trHeight w:val="96"/>
        </w:trPr>
        <w:tc>
          <w:tcPr>
            <w:tcW w:w="675" w:type="dxa"/>
          </w:tcPr>
          <w:p w14:paraId="503C5AA9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366EF3EA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Применение производной к исследованию функций</w:t>
            </w:r>
          </w:p>
        </w:tc>
        <w:tc>
          <w:tcPr>
            <w:tcW w:w="3473" w:type="dxa"/>
          </w:tcPr>
          <w:p w14:paraId="59902EC6" w14:textId="77777777" w:rsidR="000B5A28" w:rsidRPr="00FC2FE8" w:rsidRDefault="000B5A28" w:rsidP="00FC2FE8">
            <w:pPr>
              <w:pStyle w:val="Default"/>
            </w:pPr>
            <w:r w:rsidRPr="00FC2FE8">
              <w:t>Возрастание и убывание функции</w:t>
            </w:r>
          </w:p>
        </w:tc>
        <w:tc>
          <w:tcPr>
            <w:tcW w:w="1499" w:type="dxa"/>
          </w:tcPr>
          <w:p w14:paraId="0B5F48CF" w14:textId="77777777" w:rsidR="000B5A28" w:rsidRPr="00FC2FE8" w:rsidRDefault="000B5A28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0B5A28" w:rsidRPr="00FC2FE8" w14:paraId="26F20898" w14:textId="77777777" w:rsidTr="00A036E7">
        <w:tc>
          <w:tcPr>
            <w:tcW w:w="675" w:type="dxa"/>
          </w:tcPr>
          <w:p w14:paraId="32F8D1BB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0E92BFE3" w14:textId="77777777" w:rsidR="000B5A28" w:rsidRPr="00FC2FE8" w:rsidRDefault="000B5A28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2ED82FD9" w14:textId="77777777" w:rsidR="000B5A28" w:rsidRPr="00FC2FE8" w:rsidRDefault="000B5A28" w:rsidP="00FC2FE8">
            <w:pPr>
              <w:pStyle w:val="Default"/>
            </w:pPr>
            <w:r w:rsidRPr="00FC2FE8">
              <w:t>Экстремумы функции</w:t>
            </w:r>
          </w:p>
        </w:tc>
        <w:tc>
          <w:tcPr>
            <w:tcW w:w="1499" w:type="dxa"/>
          </w:tcPr>
          <w:p w14:paraId="36B05D24" w14:textId="77777777" w:rsidR="000B5A28" w:rsidRPr="00FC2FE8" w:rsidRDefault="000B5A28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0B5A28" w:rsidRPr="00FC2FE8" w14:paraId="41931798" w14:textId="77777777" w:rsidTr="00A036E7">
        <w:tc>
          <w:tcPr>
            <w:tcW w:w="675" w:type="dxa"/>
          </w:tcPr>
          <w:p w14:paraId="2E4072E1" w14:textId="12E05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7983FC66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Объемы тел</w:t>
            </w:r>
          </w:p>
        </w:tc>
        <w:tc>
          <w:tcPr>
            <w:tcW w:w="3473" w:type="dxa"/>
          </w:tcPr>
          <w:p w14:paraId="5776CD04" w14:textId="77777777" w:rsidR="000B5A28" w:rsidRPr="00FC2FE8" w:rsidRDefault="000B5A28" w:rsidP="00FC2FE8">
            <w:pPr>
              <w:pStyle w:val="Default"/>
            </w:pPr>
            <w:r w:rsidRPr="00FC2FE8">
              <w:t>Объем наклонной призмы, пирамиды и конуса</w:t>
            </w:r>
          </w:p>
        </w:tc>
        <w:tc>
          <w:tcPr>
            <w:tcW w:w="1499" w:type="dxa"/>
          </w:tcPr>
          <w:p w14:paraId="03A3E4F4" w14:textId="3AB5DE85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FC2FE8" w14:paraId="1B28C748" w14:textId="77777777" w:rsidTr="00A036E7">
        <w:tc>
          <w:tcPr>
            <w:tcW w:w="675" w:type="dxa"/>
          </w:tcPr>
          <w:p w14:paraId="7250FF9B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286ACE14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Применение производной к исследованию функций</w:t>
            </w:r>
          </w:p>
        </w:tc>
        <w:tc>
          <w:tcPr>
            <w:tcW w:w="3473" w:type="dxa"/>
          </w:tcPr>
          <w:p w14:paraId="247096FB" w14:textId="77777777" w:rsidR="000B5A28" w:rsidRPr="00FC2FE8" w:rsidRDefault="000B5A28" w:rsidP="00FC2FE8">
            <w:pPr>
              <w:pStyle w:val="Default"/>
            </w:pPr>
            <w:r w:rsidRPr="00FC2FE8">
              <w:t>Экстремумы функции</w:t>
            </w:r>
          </w:p>
        </w:tc>
        <w:tc>
          <w:tcPr>
            <w:tcW w:w="1499" w:type="dxa"/>
          </w:tcPr>
          <w:p w14:paraId="0E5CDA20" w14:textId="51883B48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FC2FE8" w14:paraId="7C458C98" w14:textId="77777777" w:rsidTr="00A036E7">
        <w:tc>
          <w:tcPr>
            <w:tcW w:w="675" w:type="dxa"/>
          </w:tcPr>
          <w:p w14:paraId="18109DDE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50850B3D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Объемы тел</w:t>
            </w:r>
          </w:p>
        </w:tc>
        <w:tc>
          <w:tcPr>
            <w:tcW w:w="3473" w:type="dxa"/>
          </w:tcPr>
          <w:p w14:paraId="1B0D08D7" w14:textId="77777777" w:rsidR="000B5A28" w:rsidRPr="00FC2FE8" w:rsidRDefault="000B5A28" w:rsidP="00FC2FE8">
            <w:pPr>
              <w:pStyle w:val="Default"/>
              <w:rPr>
                <w:bCs/>
              </w:rPr>
            </w:pPr>
            <w:r w:rsidRPr="00FC2FE8">
              <w:t>Объем шара и площадь сферы</w:t>
            </w:r>
          </w:p>
        </w:tc>
        <w:tc>
          <w:tcPr>
            <w:tcW w:w="1499" w:type="dxa"/>
          </w:tcPr>
          <w:p w14:paraId="5E18E63D" w14:textId="14607134" w:rsidR="000B5A28" w:rsidRPr="00FC2FE8" w:rsidRDefault="00FC2FE8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3C8EA47A" w14:textId="77777777" w:rsidTr="00A036E7">
        <w:tc>
          <w:tcPr>
            <w:tcW w:w="675" w:type="dxa"/>
            <w:vMerge w:val="restart"/>
          </w:tcPr>
          <w:p w14:paraId="28FB5F10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4E7AB829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Применение производной к исследованию функций</w:t>
            </w:r>
          </w:p>
        </w:tc>
        <w:tc>
          <w:tcPr>
            <w:tcW w:w="3473" w:type="dxa"/>
          </w:tcPr>
          <w:p w14:paraId="54F7E472" w14:textId="77777777" w:rsidR="00A036E7" w:rsidRPr="00FC2FE8" w:rsidRDefault="00A036E7" w:rsidP="00FC2FE8">
            <w:pPr>
              <w:pStyle w:val="Default"/>
            </w:pPr>
            <w:r w:rsidRPr="00FC2FE8">
              <w:t>Экстремумы функции</w:t>
            </w:r>
          </w:p>
        </w:tc>
        <w:tc>
          <w:tcPr>
            <w:tcW w:w="1499" w:type="dxa"/>
          </w:tcPr>
          <w:p w14:paraId="4503C44D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6FBD6BC1" w14:textId="77777777" w:rsidTr="00A036E7">
        <w:tc>
          <w:tcPr>
            <w:tcW w:w="675" w:type="dxa"/>
            <w:vMerge/>
          </w:tcPr>
          <w:p w14:paraId="4748A261" w14:textId="58786C4E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488A36B5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7961A4ED" w14:textId="77777777" w:rsidR="00A036E7" w:rsidRPr="00FC2FE8" w:rsidRDefault="00A036E7" w:rsidP="00FC2FE8">
            <w:pPr>
              <w:pStyle w:val="Default"/>
            </w:pPr>
            <w:r w:rsidRPr="00FC2FE8">
              <w:t>Применение производной к построению графиков функций</w:t>
            </w:r>
          </w:p>
        </w:tc>
        <w:tc>
          <w:tcPr>
            <w:tcW w:w="1499" w:type="dxa"/>
          </w:tcPr>
          <w:p w14:paraId="32011CDF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3604D1C5" w14:textId="77777777" w:rsidTr="00A036E7">
        <w:tc>
          <w:tcPr>
            <w:tcW w:w="675" w:type="dxa"/>
            <w:vMerge w:val="restart"/>
          </w:tcPr>
          <w:p w14:paraId="17D4F9A0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607931CF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Объемы тел</w:t>
            </w:r>
          </w:p>
        </w:tc>
        <w:tc>
          <w:tcPr>
            <w:tcW w:w="3473" w:type="dxa"/>
          </w:tcPr>
          <w:p w14:paraId="2478C55E" w14:textId="77777777" w:rsidR="00A036E7" w:rsidRPr="00FC2FE8" w:rsidRDefault="00A036E7" w:rsidP="00FC2FE8">
            <w:pPr>
              <w:pStyle w:val="Default"/>
            </w:pPr>
            <w:r w:rsidRPr="00FC2FE8">
              <w:t>Объем шара и площадь сферы</w:t>
            </w:r>
          </w:p>
        </w:tc>
        <w:tc>
          <w:tcPr>
            <w:tcW w:w="1499" w:type="dxa"/>
          </w:tcPr>
          <w:p w14:paraId="48386198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62851E95" w14:textId="77777777" w:rsidTr="00A036E7">
        <w:tc>
          <w:tcPr>
            <w:tcW w:w="675" w:type="dxa"/>
            <w:vMerge/>
          </w:tcPr>
          <w:p w14:paraId="2AAD2396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4F3AE8B7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21FE894D" w14:textId="737A065C" w:rsidR="00A036E7" w:rsidRPr="00FC2FE8" w:rsidRDefault="00A036E7" w:rsidP="00FC2FE8">
            <w:pPr>
              <w:pStyle w:val="Default"/>
            </w:pPr>
            <w:r w:rsidRPr="00FC2FE8">
              <w:t xml:space="preserve">Контрольная работа </w:t>
            </w:r>
            <w:r w:rsidR="00261252">
              <w:t xml:space="preserve">№ </w:t>
            </w:r>
            <w:r w:rsidRPr="00FC2FE8">
              <w:t>5 «</w:t>
            </w:r>
            <w:r w:rsidRPr="00FC2FE8">
              <w:rPr>
                <w:bCs/>
              </w:rPr>
              <w:t>Объемы тел»</w:t>
            </w:r>
          </w:p>
        </w:tc>
        <w:tc>
          <w:tcPr>
            <w:tcW w:w="1499" w:type="dxa"/>
          </w:tcPr>
          <w:p w14:paraId="3CE61A20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1F69518B" w14:textId="77777777" w:rsidTr="00A036E7">
        <w:tc>
          <w:tcPr>
            <w:tcW w:w="675" w:type="dxa"/>
            <w:vMerge w:val="restart"/>
          </w:tcPr>
          <w:p w14:paraId="33911FEC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61826C2F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Применение производной к исследованию функций</w:t>
            </w:r>
          </w:p>
        </w:tc>
        <w:tc>
          <w:tcPr>
            <w:tcW w:w="3473" w:type="dxa"/>
          </w:tcPr>
          <w:p w14:paraId="637D43E7" w14:textId="77777777" w:rsidR="00A036E7" w:rsidRPr="00FC2FE8" w:rsidRDefault="00A036E7" w:rsidP="00FC2FE8">
            <w:pPr>
              <w:pStyle w:val="Default"/>
            </w:pPr>
            <w:r w:rsidRPr="00FC2FE8">
              <w:t>Применение производной к построению графиков функций</w:t>
            </w:r>
          </w:p>
        </w:tc>
        <w:tc>
          <w:tcPr>
            <w:tcW w:w="1499" w:type="dxa"/>
          </w:tcPr>
          <w:p w14:paraId="57A2E649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4C531B2D" w14:textId="77777777" w:rsidTr="00A036E7">
        <w:tc>
          <w:tcPr>
            <w:tcW w:w="675" w:type="dxa"/>
            <w:vMerge/>
          </w:tcPr>
          <w:p w14:paraId="4B63350F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37F752F2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2635E73B" w14:textId="77777777" w:rsidR="00A036E7" w:rsidRPr="00FC2FE8" w:rsidRDefault="00A036E7" w:rsidP="00FC2FE8">
            <w:pPr>
              <w:pStyle w:val="Default"/>
            </w:pPr>
            <w:r w:rsidRPr="00FC2FE8">
              <w:t>Наименьшее и наибольшее значение функции</w:t>
            </w:r>
          </w:p>
        </w:tc>
        <w:tc>
          <w:tcPr>
            <w:tcW w:w="1499" w:type="dxa"/>
          </w:tcPr>
          <w:p w14:paraId="7CF489B0" w14:textId="0B1CC121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408695A4" w14:textId="77777777" w:rsidTr="00A036E7">
        <w:tc>
          <w:tcPr>
            <w:tcW w:w="675" w:type="dxa"/>
            <w:vMerge/>
          </w:tcPr>
          <w:p w14:paraId="490B76CD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57D9679E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4A690DBC" w14:textId="24BC974C" w:rsidR="00A036E7" w:rsidRPr="00FC2FE8" w:rsidRDefault="00A036E7" w:rsidP="00FC2FE8">
            <w:pPr>
              <w:pStyle w:val="Default"/>
            </w:pPr>
            <w:r w:rsidRPr="00FC2FE8">
              <w:t xml:space="preserve">Контрольная работа </w:t>
            </w:r>
            <w:r w:rsidR="00261252">
              <w:t xml:space="preserve">№ </w:t>
            </w:r>
            <w:r w:rsidRPr="00FC2FE8">
              <w:t>6 по теме «Применение производной к исследованию функций»</w:t>
            </w:r>
          </w:p>
        </w:tc>
        <w:tc>
          <w:tcPr>
            <w:tcW w:w="1499" w:type="dxa"/>
          </w:tcPr>
          <w:p w14:paraId="3B40D05F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5645C630" w14:textId="77777777" w:rsidTr="00A036E7">
        <w:tc>
          <w:tcPr>
            <w:tcW w:w="675" w:type="dxa"/>
            <w:vMerge w:val="restart"/>
          </w:tcPr>
          <w:p w14:paraId="06279936" w14:textId="1EDFCE45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382D5DEC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Интеграл</w:t>
            </w:r>
          </w:p>
        </w:tc>
        <w:tc>
          <w:tcPr>
            <w:tcW w:w="3473" w:type="dxa"/>
          </w:tcPr>
          <w:p w14:paraId="3F78EE24" w14:textId="77777777" w:rsidR="00A036E7" w:rsidRPr="00FC2FE8" w:rsidRDefault="00A036E7" w:rsidP="00FC2FE8">
            <w:pPr>
              <w:pStyle w:val="Default"/>
            </w:pPr>
            <w:r w:rsidRPr="00FC2FE8">
              <w:t>Первообразная</w:t>
            </w:r>
          </w:p>
        </w:tc>
        <w:tc>
          <w:tcPr>
            <w:tcW w:w="1499" w:type="dxa"/>
          </w:tcPr>
          <w:p w14:paraId="1D54B8E4" w14:textId="0277DC82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191BDED2" w14:textId="77777777" w:rsidTr="00A036E7">
        <w:tc>
          <w:tcPr>
            <w:tcW w:w="675" w:type="dxa"/>
            <w:vMerge/>
          </w:tcPr>
          <w:p w14:paraId="01C0889F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5245FD8C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621CD022" w14:textId="77777777" w:rsidR="00A036E7" w:rsidRPr="00FC2FE8" w:rsidRDefault="00A036E7" w:rsidP="00FC2FE8">
            <w:pPr>
              <w:pStyle w:val="Default"/>
            </w:pPr>
            <w:r w:rsidRPr="00FC2FE8">
              <w:t xml:space="preserve">Правила нахождения </w:t>
            </w:r>
            <w:proofErr w:type="gramStart"/>
            <w:r w:rsidRPr="00FC2FE8">
              <w:t>первообразных</w:t>
            </w:r>
            <w:proofErr w:type="gramEnd"/>
          </w:p>
        </w:tc>
        <w:tc>
          <w:tcPr>
            <w:tcW w:w="1499" w:type="dxa"/>
          </w:tcPr>
          <w:p w14:paraId="066984E4" w14:textId="5022A6D2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21CC9B89" w14:textId="77777777" w:rsidTr="00A036E7">
        <w:tc>
          <w:tcPr>
            <w:tcW w:w="675" w:type="dxa"/>
            <w:vMerge/>
          </w:tcPr>
          <w:p w14:paraId="1EA49E2B" w14:textId="0AF8F00E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2C549716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4434FB10" w14:textId="77777777" w:rsidR="00A036E7" w:rsidRPr="00FC2FE8" w:rsidRDefault="00A036E7" w:rsidP="00FC2FE8">
            <w:pPr>
              <w:pStyle w:val="Default"/>
            </w:pPr>
            <w:r w:rsidRPr="00FC2FE8">
              <w:t>Площадь криволинейной трапеции и интеграл</w:t>
            </w:r>
          </w:p>
        </w:tc>
        <w:tc>
          <w:tcPr>
            <w:tcW w:w="1499" w:type="dxa"/>
          </w:tcPr>
          <w:p w14:paraId="3F906702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4D2FE3F3" w14:textId="77777777" w:rsidTr="00A036E7">
        <w:tc>
          <w:tcPr>
            <w:tcW w:w="675" w:type="dxa"/>
            <w:vMerge/>
          </w:tcPr>
          <w:p w14:paraId="21AEE82F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4E0E0666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0B186128" w14:textId="77777777" w:rsidR="00A036E7" w:rsidRPr="00FC2FE8" w:rsidRDefault="00A036E7" w:rsidP="00FC2FE8">
            <w:pPr>
              <w:pStyle w:val="Default"/>
            </w:pPr>
            <w:r w:rsidRPr="00FC2FE8">
              <w:t>Вычисление интегралов</w:t>
            </w:r>
          </w:p>
        </w:tc>
        <w:tc>
          <w:tcPr>
            <w:tcW w:w="1499" w:type="dxa"/>
          </w:tcPr>
          <w:p w14:paraId="4153F6CD" w14:textId="68BDBC49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4D02C82C" w14:textId="77777777" w:rsidTr="00A036E7">
        <w:tc>
          <w:tcPr>
            <w:tcW w:w="675" w:type="dxa"/>
            <w:vMerge/>
          </w:tcPr>
          <w:p w14:paraId="7A7CEA93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253FEFFB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20E63D49" w14:textId="77777777" w:rsidR="00A036E7" w:rsidRPr="00FC2FE8" w:rsidRDefault="00A036E7" w:rsidP="00FC2FE8">
            <w:pPr>
              <w:pStyle w:val="Default"/>
            </w:pPr>
            <w:r w:rsidRPr="00FC2FE8">
              <w:t>Вычисление площадей с помощью интегралов</w:t>
            </w:r>
          </w:p>
        </w:tc>
        <w:tc>
          <w:tcPr>
            <w:tcW w:w="1499" w:type="dxa"/>
          </w:tcPr>
          <w:p w14:paraId="3BC9EFD6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390618D8" w14:textId="77777777" w:rsidTr="00A036E7">
        <w:tc>
          <w:tcPr>
            <w:tcW w:w="675" w:type="dxa"/>
            <w:vMerge w:val="restart"/>
          </w:tcPr>
          <w:p w14:paraId="111022DF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3316768A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Комбинаторика</w:t>
            </w:r>
          </w:p>
        </w:tc>
        <w:tc>
          <w:tcPr>
            <w:tcW w:w="3473" w:type="dxa"/>
          </w:tcPr>
          <w:p w14:paraId="7FCE6871" w14:textId="445795B0" w:rsidR="00A036E7" w:rsidRPr="00FC2FE8" w:rsidRDefault="00A036E7" w:rsidP="00FC2FE8">
            <w:pPr>
              <w:pStyle w:val="Default"/>
            </w:pPr>
            <w:r w:rsidRPr="00FC2FE8">
              <w:t xml:space="preserve">Контрольная работа </w:t>
            </w:r>
            <w:r w:rsidR="00261252">
              <w:t xml:space="preserve">№ </w:t>
            </w:r>
            <w:r w:rsidRPr="00FC2FE8">
              <w:t>7 по теме «Интеграл»</w:t>
            </w:r>
          </w:p>
        </w:tc>
        <w:tc>
          <w:tcPr>
            <w:tcW w:w="1499" w:type="dxa"/>
          </w:tcPr>
          <w:p w14:paraId="2C89AEDD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2E825D82" w14:textId="77777777" w:rsidTr="00A036E7">
        <w:tc>
          <w:tcPr>
            <w:tcW w:w="675" w:type="dxa"/>
            <w:vMerge/>
          </w:tcPr>
          <w:p w14:paraId="5F7EEB0D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230C28A4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247FEA08" w14:textId="77777777" w:rsidR="00A036E7" w:rsidRPr="00FC2FE8" w:rsidRDefault="00A036E7" w:rsidP="00FC2FE8">
            <w:pPr>
              <w:pStyle w:val="Default"/>
            </w:pPr>
            <w:r w:rsidRPr="00FC2FE8">
              <w:t>Правило произведения</w:t>
            </w:r>
          </w:p>
        </w:tc>
        <w:tc>
          <w:tcPr>
            <w:tcW w:w="1499" w:type="dxa"/>
          </w:tcPr>
          <w:p w14:paraId="5A41EF33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29A0F373" w14:textId="77777777" w:rsidTr="00A036E7">
        <w:tc>
          <w:tcPr>
            <w:tcW w:w="675" w:type="dxa"/>
            <w:vMerge/>
          </w:tcPr>
          <w:p w14:paraId="63E9D7F7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1D0F0349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63FDD837" w14:textId="77777777" w:rsidR="00A036E7" w:rsidRPr="00FC2FE8" w:rsidRDefault="00A036E7" w:rsidP="00FC2FE8">
            <w:pPr>
              <w:pStyle w:val="Default"/>
            </w:pPr>
            <w:r w:rsidRPr="00FC2FE8">
              <w:t>Перестановки</w:t>
            </w:r>
          </w:p>
        </w:tc>
        <w:tc>
          <w:tcPr>
            <w:tcW w:w="1499" w:type="dxa"/>
          </w:tcPr>
          <w:p w14:paraId="1C5CA7E0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67919C19" w14:textId="77777777" w:rsidTr="00A036E7">
        <w:tc>
          <w:tcPr>
            <w:tcW w:w="675" w:type="dxa"/>
            <w:vMerge/>
          </w:tcPr>
          <w:p w14:paraId="391EABCA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68B14497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73A13762" w14:textId="77777777" w:rsidR="00A036E7" w:rsidRPr="00FC2FE8" w:rsidRDefault="00A036E7" w:rsidP="00FC2FE8">
            <w:pPr>
              <w:pStyle w:val="Default"/>
            </w:pPr>
            <w:r w:rsidRPr="00FC2FE8">
              <w:t>Размещения</w:t>
            </w:r>
          </w:p>
        </w:tc>
        <w:tc>
          <w:tcPr>
            <w:tcW w:w="1499" w:type="dxa"/>
          </w:tcPr>
          <w:p w14:paraId="0AD6A556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6FF2F339" w14:textId="77777777" w:rsidTr="00A036E7">
        <w:tc>
          <w:tcPr>
            <w:tcW w:w="675" w:type="dxa"/>
            <w:vMerge/>
          </w:tcPr>
          <w:p w14:paraId="1D63769B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0BC9D95A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59A3F848" w14:textId="77777777" w:rsidR="00A036E7" w:rsidRPr="00FC2FE8" w:rsidRDefault="00A036E7" w:rsidP="00FC2FE8">
            <w:pPr>
              <w:pStyle w:val="Default"/>
            </w:pPr>
            <w:r w:rsidRPr="00FC2FE8">
              <w:t>Сочетания и их свойства</w:t>
            </w:r>
          </w:p>
        </w:tc>
        <w:tc>
          <w:tcPr>
            <w:tcW w:w="1499" w:type="dxa"/>
          </w:tcPr>
          <w:p w14:paraId="0278D0E8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6DF3DD85" w14:textId="77777777" w:rsidTr="00A036E7">
        <w:tc>
          <w:tcPr>
            <w:tcW w:w="675" w:type="dxa"/>
            <w:vMerge/>
          </w:tcPr>
          <w:p w14:paraId="34C09F3B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5CA972FF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6BAD954C" w14:textId="77777777" w:rsidR="00A036E7" w:rsidRPr="00FC2FE8" w:rsidRDefault="00A036E7" w:rsidP="00FC2FE8">
            <w:pPr>
              <w:pStyle w:val="Default"/>
            </w:pPr>
            <w:r w:rsidRPr="00FC2FE8">
              <w:t>Бином Ньютона</w:t>
            </w:r>
          </w:p>
        </w:tc>
        <w:tc>
          <w:tcPr>
            <w:tcW w:w="1499" w:type="dxa"/>
          </w:tcPr>
          <w:p w14:paraId="7D457DB1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40D6310D" w14:textId="77777777" w:rsidTr="00A036E7">
        <w:tc>
          <w:tcPr>
            <w:tcW w:w="675" w:type="dxa"/>
            <w:vMerge w:val="restart"/>
          </w:tcPr>
          <w:p w14:paraId="166C7059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591ECA37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Элементы теории вероятностей</w:t>
            </w:r>
          </w:p>
        </w:tc>
        <w:tc>
          <w:tcPr>
            <w:tcW w:w="3473" w:type="dxa"/>
          </w:tcPr>
          <w:p w14:paraId="0D408F8D" w14:textId="77777777" w:rsidR="00A036E7" w:rsidRPr="00FC2FE8" w:rsidRDefault="00A036E7" w:rsidP="00FC2FE8">
            <w:pPr>
              <w:pStyle w:val="Default"/>
            </w:pPr>
            <w:r w:rsidRPr="00FC2FE8">
              <w:t>События</w:t>
            </w:r>
          </w:p>
        </w:tc>
        <w:tc>
          <w:tcPr>
            <w:tcW w:w="1499" w:type="dxa"/>
          </w:tcPr>
          <w:p w14:paraId="00CFD976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08583ABB" w14:textId="77777777" w:rsidTr="00A036E7">
        <w:tc>
          <w:tcPr>
            <w:tcW w:w="675" w:type="dxa"/>
            <w:vMerge/>
          </w:tcPr>
          <w:p w14:paraId="386F459E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1FCE8BA7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51D0438F" w14:textId="77777777" w:rsidR="00A036E7" w:rsidRPr="00FC2FE8" w:rsidRDefault="00A036E7" w:rsidP="00FC2FE8">
            <w:pPr>
              <w:pStyle w:val="Default"/>
            </w:pPr>
            <w:r w:rsidRPr="00FC2FE8">
              <w:t>Комбинации событий. Противоположное событие</w:t>
            </w:r>
          </w:p>
        </w:tc>
        <w:tc>
          <w:tcPr>
            <w:tcW w:w="1499" w:type="dxa"/>
          </w:tcPr>
          <w:p w14:paraId="3DBCA023" w14:textId="77777777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 w:rsidRPr="00FC2FE8">
              <w:rPr>
                <w:bCs/>
              </w:rPr>
              <w:t>1</w:t>
            </w:r>
          </w:p>
        </w:tc>
      </w:tr>
      <w:tr w:rsidR="00A036E7" w:rsidRPr="00FC2FE8" w14:paraId="12AD0CA0" w14:textId="77777777" w:rsidTr="00A036E7">
        <w:tc>
          <w:tcPr>
            <w:tcW w:w="675" w:type="dxa"/>
            <w:vMerge/>
          </w:tcPr>
          <w:p w14:paraId="3BD1CD82" w14:textId="0B1E0B6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7AC5C931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10C45C42" w14:textId="77777777" w:rsidR="00A036E7" w:rsidRPr="00FC2FE8" w:rsidRDefault="00A036E7" w:rsidP="00FC2FE8">
            <w:pPr>
              <w:pStyle w:val="Default"/>
            </w:pPr>
            <w:r w:rsidRPr="00FC2FE8">
              <w:t>Вероятность события</w:t>
            </w:r>
          </w:p>
        </w:tc>
        <w:tc>
          <w:tcPr>
            <w:tcW w:w="1499" w:type="dxa"/>
          </w:tcPr>
          <w:p w14:paraId="58140267" w14:textId="1478FFCE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7098E9DC" w14:textId="77777777" w:rsidTr="00A036E7">
        <w:tc>
          <w:tcPr>
            <w:tcW w:w="675" w:type="dxa"/>
            <w:vMerge/>
          </w:tcPr>
          <w:p w14:paraId="1FCD1F15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1B2E1FB4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53830346" w14:textId="77777777" w:rsidR="00A036E7" w:rsidRPr="00FC2FE8" w:rsidRDefault="00A036E7" w:rsidP="00FC2FE8">
            <w:pPr>
              <w:pStyle w:val="Default"/>
            </w:pPr>
            <w:r w:rsidRPr="00FC2FE8">
              <w:t>Сложение вероятностей</w:t>
            </w:r>
          </w:p>
        </w:tc>
        <w:tc>
          <w:tcPr>
            <w:tcW w:w="1499" w:type="dxa"/>
          </w:tcPr>
          <w:p w14:paraId="642167D3" w14:textId="1C29553A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6D7B4197" w14:textId="77777777" w:rsidTr="00A036E7">
        <w:tc>
          <w:tcPr>
            <w:tcW w:w="675" w:type="dxa"/>
            <w:vMerge/>
          </w:tcPr>
          <w:p w14:paraId="14BD1E89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364935DA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31A3BBFF" w14:textId="77777777" w:rsidR="00A036E7" w:rsidRPr="00FC2FE8" w:rsidRDefault="00A036E7" w:rsidP="00FC2FE8">
            <w:pPr>
              <w:pStyle w:val="Default"/>
            </w:pPr>
            <w:r w:rsidRPr="00FC2FE8">
              <w:t>Независимые события. Умножение вероятностей</w:t>
            </w:r>
          </w:p>
        </w:tc>
        <w:tc>
          <w:tcPr>
            <w:tcW w:w="1499" w:type="dxa"/>
          </w:tcPr>
          <w:p w14:paraId="716FEA45" w14:textId="29C30B3C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53A9D074" w14:textId="77777777" w:rsidTr="00A036E7">
        <w:tc>
          <w:tcPr>
            <w:tcW w:w="675" w:type="dxa"/>
            <w:vMerge/>
          </w:tcPr>
          <w:p w14:paraId="3128BF8C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03492BA4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291BD486" w14:textId="77777777" w:rsidR="00A036E7" w:rsidRPr="00FC2FE8" w:rsidRDefault="00A036E7" w:rsidP="00FC2FE8">
            <w:pPr>
              <w:pStyle w:val="Default"/>
            </w:pPr>
            <w:r w:rsidRPr="00FC2FE8">
              <w:t>Статистическая вероятность</w:t>
            </w:r>
          </w:p>
        </w:tc>
        <w:tc>
          <w:tcPr>
            <w:tcW w:w="1499" w:type="dxa"/>
          </w:tcPr>
          <w:p w14:paraId="2BB4D706" w14:textId="29A671E9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20A4F649" w14:textId="77777777" w:rsidTr="00A036E7">
        <w:tc>
          <w:tcPr>
            <w:tcW w:w="675" w:type="dxa"/>
            <w:vMerge w:val="restart"/>
          </w:tcPr>
          <w:p w14:paraId="1F8292F8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 w:val="restart"/>
          </w:tcPr>
          <w:p w14:paraId="6F4CEF49" w14:textId="77777777" w:rsidR="00A036E7" w:rsidRPr="00FC2FE8" w:rsidRDefault="00A036E7" w:rsidP="00FC2FE8">
            <w:pPr>
              <w:pStyle w:val="Default"/>
              <w:rPr>
                <w:bCs/>
              </w:rPr>
            </w:pPr>
            <w:r w:rsidRPr="00FC2FE8">
              <w:rPr>
                <w:bCs/>
              </w:rPr>
              <w:t>Повторение</w:t>
            </w:r>
          </w:p>
        </w:tc>
        <w:tc>
          <w:tcPr>
            <w:tcW w:w="3473" w:type="dxa"/>
          </w:tcPr>
          <w:p w14:paraId="7584B063" w14:textId="77777777" w:rsidR="00A036E7" w:rsidRPr="00FC2FE8" w:rsidRDefault="00A036E7" w:rsidP="00FC2FE8">
            <w:pPr>
              <w:pStyle w:val="Default"/>
            </w:pPr>
            <w:r w:rsidRPr="00FC2FE8">
              <w:t>Урок обобщения и систематизации знаний курса алгебры и начал анализа 10 – 11 классов</w:t>
            </w:r>
          </w:p>
        </w:tc>
        <w:tc>
          <w:tcPr>
            <w:tcW w:w="1499" w:type="dxa"/>
          </w:tcPr>
          <w:p w14:paraId="7E6FC351" w14:textId="76DB51A6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78450938" w14:textId="77777777" w:rsidTr="00A036E7">
        <w:tc>
          <w:tcPr>
            <w:tcW w:w="675" w:type="dxa"/>
            <w:vMerge/>
          </w:tcPr>
          <w:p w14:paraId="07244E6F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16E1AFB3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6B1E226B" w14:textId="77777777" w:rsidR="00A036E7" w:rsidRPr="00FC2FE8" w:rsidRDefault="00A036E7" w:rsidP="00FC2FE8">
            <w:pPr>
              <w:pStyle w:val="Default"/>
              <w:tabs>
                <w:tab w:val="left" w:pos="3161"/>
              </w:tabs>
            </w:pPr>
            <w:r w:rsidRPr="00FC2FE8">
              <w:t xml:space="preserve">Тренировочная контрольная работа, составленная </w:t>
            </w:r>
            <w:proofErr w:type="gramStart"/>
            <w:r w:rsidRPr="00FC2FE8">
              <w:t>по</w:t>
            </w:r>
            <w:proofErr w:type="gramEnd"/>
            <w:r w:rsidRPr="00FC2FE8">
              <w:t xml:space="preserve"> </w:t>
            </w:r>
            <w:proofErr w:type="gramStart"/>
            <w:r w:rsidRPr="00FC2FE8">
              <w:t>КИМ</w:t>
            </w:r>
            <w:proofErr w:type="gramEnd"/>
            <w:r w:rsidRPr="00FC2FE8">
              <w:t xml:space="preserve"> ЕГЭ</w:t>
            </w:r>
          </w:p>
        </w:tc>
        <w:tc>
          <w:tcPr>
            <w:tcW w:w="1499" w:type="dxa"/>
          </w:tcPr>
          <w:p w14:paraId="7E1B4C24" w14:textId="3EF4F615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03552BDF" w14:textId="77777777" w:rsidTr="00A036E7">
        <w:tc>
          <w:tcPr>
            <w:tcW w:w="675" w:type="dxa"/>
            <w:vMerge/>
          </w:tcPr>
          <w:p w14:paraId="06F71D3A" w14:textId="3ED40352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5128E65A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2919F1F3" w14:textId="77777777" w:rsidR="00A036E7" w:rsidRPr="00FC2FE8" w:rsidRDefault="00A036E7" w:rsidP="00FC2FE8">
            <w:pPr>
              <w:pStyle w:val="Default"/>
            </w:pPr>
            <w:r w:rsidRPr="00FC2FE8">
              <w:t>Анализ заданий, вызвавших затруднения при выполнении тренировочной работы</w:t>
            </w:r>
          </w:p>
        </w:tc>
        <w:tc>
          <w:tcPr>
            <w:tcW w:w="1499" w:type="dxa"/>
          </w:tcPr>
          <w:p w14:paraId="6363B64A" w14:textId="227C2D9A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5909491B" w14:textId="77777777" w:rsidTr="00A036E7">
        <w:tc>
          <w:tcPr>
            <w:tcW w:w="675" w:type="dxa"/>
            <w:vMerge/>
          </w:tcPr>
          <w:p w14:paraId="654A5A51" w14:textId="669045DE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7077CD4F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3F0C4184" w14:textId="77777777" w:rsidR="00A036E7" w:rsidRPr="00FC2FE8" w:rsidRDefault="00A036E7" w:rsidP="00FC2FE8">
            <w:pPr>
              <w:pStyle w:val="Default"/>
            </w:pPr>
            <w:r w:rsidRPr="00FC2FE8">
              <w:t>Итоговое повторение курса стереометрии 10-11 кассы</w:t>
            </w:r>
          </w:p>
        </w:tc>
        <w:tc>
          <w:tcPr>
            <w:tcW w:w="1499" w:type="dxa"/>
          </w:tcPr>
          <w:p w14:paraId="543A3B7F" w14:textId="1EEACC88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50250A37" w14:textId="77777777" w:rsidTr="00A036E7">
        <w:tc>
          <w:tcPr>
            <w:tcW w:w="675" w:type="dxa"/>
            <w:vMerge/>
          </w:tcPr>
          <w:p w14:paraId="21CFDEEC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3EA7C107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44A4F359" w14:textId="77777777" w:rsidR="00A036E7" w:rsidRPr="00FC2FE8" w:rsidRDefault="00A036E7" w:rsidP="00FC2FE8">
            <w:pPr>
              <w:pStyle w:val="Default"/>
            </w:pPr>
            <w:r w:rsidRPr="00FC2FE8">
              <w:t xml:space="preserve">Тренировочная контрольная работа, составленная </w:t>
            </w:r>
            <w:proofErr w:type="gramStart"/>
            <w:r w:rsidRPr="00FC2FE8">
              <w:t>по</w:t>
            </w:r>
            <w:proofErr w:type="gramEnd"/>
            <w:r w:rsidRPr="00FC2FE8">
              <w:t xml:space="preserve"> </w:t>
            </w:r>
            <w:proofErr w:type="gramStart"/>
            <w:r w:rsidRPr="00FC2FE8">
              <w:t>КИМ</w:t>
            </w:r>
            <w:proofErr w:type="gramEnd"/>
            <w:r w:rsidRPr="00FC2FE8">
              <w:t xml:space="preserve"> ЕГЭ</w:t>
            </w:r>
          </w:p>
        </w:tc>
        <w:tc>
          <w:tcPr>
            <w:tcW w:w="1499" w:type="dxa"/>
          </w:tcPr>
          <w:p w14:paraId="071873F4" w14:textId="34E71FD5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3D764683" w14:textId="77777777" w:rsidTr="00A036E7">
        <w:tc>
          <w:tcPr>
            <w:tcW w:w="675" w:type="dxa"/>
            <w:vMerge/>
          </w:tcPr>
          <w:p w14:paraId="71CB4CB8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1F4B13A0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1E3CA071" w14:textId="77777777" w:rsidR="00A036E7" w:rsidRPr="00FC2FE8" w:rsidRDefault="00A036E7" w:rsidP="00FC2FE8">
            <w:pPr>
              <w:pStyle w:val="Default"/>
            </w:pPr>
            <w:r w:rsidRPr="00FC2FE8">
              <w:t>Анализ заданий, вызвавших затруднения при выполнении тренировочной работы</w:t>
            </w:r>
          </w:p>
        </w:tc>
        <w:tc>
          <w:tcPr>
            <w:tcW w:w="1499" w:type="dxa"/>
          </w:tcPr>
          <w:p w14:paraId="16E3D530" w14:textId="68CF2218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018D501F" w14:textId="77777777" w:rsidTr="00A036E7">
        <w:tc>
          <w:tcPr>
            <w:tcW w:w="675" w:type="dxa"/>
            <w:vMerge/>
          </w:tcPr>
          <w:p w14:paraId="10119DF5" w14:textId="77777777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0EE56BC4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1263F4AE" w14:textId="77777777" w:rsidR="00A036E7" w:rsidRPr="00FC2FE8" w:rsidRDefault="00A036E7" w:rsidP="00FC2FE8">
            <w:pPr>
              <w:pStyle w:val="Default"/>
            </w:pPr>
            <w:r w:rsidRPr="00FC2FE8">
              <w:t>Итоговое повторение курса стереометрии 10-11 кассы</w:t>
            </w:r>
          </w:p>
        </w:tc>
        <w:tc>
          <w:tcPr>
            <w:tcW w:w="1499" w:type="dxa"/>
          </w:tcPr>
          <w:p w14:paraId="1FAE6CB6" w14:textId="7B46BC1E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61806105" w14:textId="77777777" w:rsidTr="00A036E7">
        <w:tc>
          <w:tcPr>
            <w:tcW w:w="675" w:type="dxa"/>
            <w:vMerge/>
          </w:tcPr>
          <w:p w14:paraId="2D602FE8" w14:textId="58BC7DE2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5E1A9672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3D0A71F9" w14:textId="77777777" w:rsidR="00A036E7" w:rsidRPr="00FC2FE8" w:rsidRDefault="00A036E7" w:rsidP="00FC2FE8">
            <w:pPr>
              <w:pStyle w:val="Default"/>
            </w:pPr>
            <w:r w:rsidRPr="00FC2FE8">
              <w:t xml:space="preserve">Тренировочная контрольная работа, составленная </w:t>
            </w:r>
            <w:proofErr w:type="gramStart"/>
            <w:r w:rsidRPr="00FC2FE8">
              <w:t>по</w:t>
            </w:r>
            <w:proofErr w:type="gramEnd"/>
            <w:r w:rsidRPr="00FC2FE8">
              <w:t xml:space="preserve"> </w:t>
            </w:r>
            <w:proofErr w:type="gramStart"/>
            <w:r w:rsidRPr="00FC2FE8">
              <w:t>КИМ</w:t>
            </w:r>
            <w:proofErr w:type="gramEnd"/>
            <w:r w:rsidRPr="00FC2FE8">
              <w:t xml:space="preserve"> ЕГЭ</w:t>
            </w:r>
          </w:p>
        </w:tc>
        <w:tc>
          <w:tcPr>
            <w:tcW w:w="1499" w:type="dxa"/>
          </w:tcPr>
          <w:p w14:paraId="54C34023" w14:textId="5205A5E5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757E5BEC" w14:textId="77777777" w:rsidTr="00A036E7">
        <w:tc>
          <w:tcPr>
            <w:tcW w:w="675" w:type="dxa"/>
            <w:vMerge/>
          </w:tcPr>
          <w:p w14:paraId="773DDFA3" w14:textId="0289247E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1BB9773D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35201EED" w14:textId="77777777" w:rsidR="00A036E7" w:rsidRPr="00FC2FE8" w:rsidRDefault="00A036E7" w:rsidP="00FC2FE8">
            <w:pPr>
              <w:pStyle w:val="Default"/>
            </w:pPr>
            <w:r w:rsidRPr="00FC2FE8">
              <w:t>Анализ заданий, вызвавших затруднения при выполнении тренировочной работы</w:t>
            </w:r>
          </w:p>
        </w:tc>
        <w:tc>
          <w:tcPr>
            <w:tcW w:w="1499" w:type="dxa"/>
          </w:tcPr>
          <w:p w14:paraId="2C4F33AE" w14:textId="6C74E1BF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036E7" w:rsidRPr="00FC2FE8" w14:paraId="79CB4730" w14:textId="77777777" w:rsidTr="00A036E7">
        <w:tc>
          <w:tcPr>
            <w:tcW w:w="675" w:type="dxa"/>
            <w:vMerge/>
          </w:tcPr>
          <w:p w14:paraId="3A1E3BC8" w14:textId="3F592924" w:rsidR="00A036E7" w:rsidRPr="00FC2FE8" w:rsidRDefault="00A036E7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34E8343C" w14:textId="77777777" w:rsidR="00A036E7" w:rsidRPr="00FC2FE8" w:rsidRDefault="00A036E7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4B28ADB3" w14:textId="77777777" w:rsidR="00A036E7" w:rsidRPr="00FC2FE8" w:rsidRDefault="00A036E7" w:rsidP="00FC2FE8">
            <w:pPr>
              <w:pStyle w:val="Default"/>
            </w:pPr>
            <w:r w:rsidRPr="00FC2FE8">
              <w:t>Итоговое повторение курса стереометрии 10-11 кассы</w:t>
            </w:r>
          </w:p>
        </w:tc>
        <w:tc>
          <w:tcPr>
            <w:tcW w:w="1499" w:type="dxa"/>
          </w:tcPr>
          <w:p w14:paraId="729C85F0" w14:textId="77846130" w:rsidR="00A036E7" w:rsidRPr="00FC2FE8" w:rsidRDefault="00A036E7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261252" w:rsidRPr="00FC2FE8" w14:paraId="458F0676" w14:textId="77777777" w:rsidTr="00261252">
        <w:trPr>
          <w:trHeight w:val="77"/>
        </w:trPr>
        <w:tc>
          <w:tcPr>
            <w:tcW w:w="675" w:type="dxa"/>
            <w:vMerge/>
          </w:tcPr>
          <w:p w14:paraId="252D71D1" w14:textId="4B1199A6" w:rsidR="00261252" w:rsidRPr="00FC2FE8" w:rsidRDefault="00261252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  <w:vMerge/>
          </w:tcPr>
          <w:p w14:paraId="5B742DE7" w14:textId="77777777" w:rsidR="00261252" w:rsidRPr="00FC2FE8" w:rsidRDefault="00261252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1311D2A2" w14:textId="77777777" w:rsidR="00261252" w:rsidRPr="00FC2FE8" w:rsidRDefault="00261252" w:rsidP="00FC2FE8">
            <w:pPr>
              <w:pStyle w:val="Default"/>
            </w:pPr>
            <w:r w:rsidRPr="00FC2FE8">
              <w:t xml:space="preserve">Тренировочная контрольная работа, составленная </w:t>
            </w:r>
            <w:proofErr w:type="gramStart"/>
            <w:r w:rsidRPr="00FC2FE8">
              <w:t>по</w:t>
            </w:r>
            <w:proofErr w:type="gramEnd"/>
            <w:r w:rsidRPr="00FC2FE8">
              <w:t xml:space="preserve"> </w:t>
            </w:r>
            <w:proofErr w:type="gramStart"/>
            <w:r w:rsidRPr="00FC2FE8">
              <w:t>КИМ</w:t>
            </w:r>
            <w:proofErr w:type="gramEnd"/>
            <w:r w:rsidRPr="00FC2FE8">
              <w:t xml:space="preserve"> ЕГЭ</w:t>
            </w:r>
          </w:p>
        </w:tc>
        <w:tc>
          <w:tcPr>
            <w:tcW w:w="1499" w:type="dxa"/>
          </w:tcPr>
          <w:p w14:paraId="2DCA50EB" w14:textId="5E632888" w:rsidR="00261252" w:rsidRPr="00FC2FE8" w:rsidRDefault="00261252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0B5A28" w:rsidRPr="00FC2FE8" w14:paraId="033C2137" w14:textId="77777777" w:rsidTr="00A036E7">
        <w:tc>
          <w:tcPr>
            <w:tcW w:w="675" w:type="dxa"/>
          </w:tcPr>
          <w:p w14:paraId="101AAC55" w14:textId="77777777" w:rsidR="000B5A28" w:rsidRPr="00FC2FE8" w:rsidRDefault="000B5A28" w:rsidP="00A036E7">
            <w:pPr>
              <w:pStyle w:val="Default"/>
              <w:numPr>
                <w:ilvl w:val="0"/>
                <w:numId w:val="12"/>
              </w:numPr>
              <w:ind w:left="0" w:firstLine="0"/>
              <w:jc w:val="center"/>
              <w:rPr>
                <w:bCs/>
              </w:rPr>
            </w:pPr>
          </w:p>
        </w:tc>
        <w:tc>
          <w:tcPr>
            <w:tcW w:w="3969" w:type="dxa"/>
          </w:tcPr>
          <w:p w14:paraId="6A51F81E" w14:textId="77777777" w:rsidR="000B5A28" w:rsidRPr="00FC2FE8" w:rsidRDefault="000B5A28" w:rsidP="00FC2FE8">
            <w:pPr>
              <w:pStyle w:val="Default"/>
              <w:rPr>
                <w:bCs/>
              </w:rPr>
            </w:pPr>
          </w:p>
        </w:tc>
        <w:tc>
          <w:tcPr>
            <w:tcW w:w="3473" w:type="dxa"/>
          </w:tcPr>
          <w:p w14:paraId="65A87C6D" w14:textId="77777777" w:rsidR="000B5A28" w:rsidRPr="00FC2FE8" w:rsidRDefault="000B5A28" w:rsidP="00FC2FE8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C2FE8"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499" w:type="dxa"/>
          </w:tcPr>
          <w:p w14:paraId="0BBA4029" w14:textId="5FA6D287" w:rsidR="000B5A28" w:rsidRPr="00FC2FE8" w:rsidRDefault="00261252" w:rsidP="00FC2FE8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128</w:t>
            </w:r>
          </w:p>
        </w:tc>
      </w:tr>
    </w:tbl>
    <w:p w14:paraId="77CE644C" w14:textId="77777777" w:rsidR="000B5A28" w:rsidRPr="000B5A28" w:rsidRDefault="000B5A28" w:rsidP="0088423A">
      <w:pPr>
        <w:pStyle w:val="Default"/>
        <w:keepNext/>
        <w:jc w:val="center"/>
        <w:rPr>
          <w:b/>
          <w:bCs/>
        </w:rPr>
      </w:pPr>
    </w:p>
    <w:p w14:paraId="0A353125" w14:textId="77777777" w:rsidR="000B5A28" w:rsidRPr="000B5A28" w:rsidRDefault="000B5A28" w:rsidP="0088423A">
      <w:pPr>
        <w:pStyle w:val="Default"/>
        <w:keepNext/>
        <w:jc w:val="center"/>
        <w:rPr>
          <w:b/>
          <w:bCs/>
        </w:rPr>
      </w:pPr>
    </w:p>
    <w:p w14:paraId="6A911A25" w14:textId="0D422CCD" w:rsidR="000B5A28" w:rsidRPr="000B5A28" w:rsidRDefault="000B5A28" w:rsidP="000B5A28">
      <w:pPr>
        <w:pStyle w:val="Default"/>
        <w:keepNext/>
        <w:jc w:val="center"/>
        <w:rPr>
          <w:b/>
          <w:bCs/>
        </w:rPr>
      </w:pPr>
      <w:r>
        <w:rPr>
          <w:b/>
          <w:bCs/>
        </w:rPr>
        <w:t xml:space="preserve">Для обучающихся, приступивших к освоению ООП СОО 01.09.2020 г. </w:t>
      </w:r>
    </w:p>
    <w:p w14:paraId="5BA4E1EB" w14:textId="77777777" w:rsidR="000B5A28" w:rsidRPr="00BE19D2" w:rsidRDefault="000B5A28" w:rsidP="000B5A28">
      <w:pPr>
        <w:pStyle w:val="Default"/>
        <w:keepNext/>
        <w:jc w:val="center"/>
        <w:rPr>
          <w:b/>
          <w:bCs/>
        </w:rPr>
      </w:pPr>
      <w:r w:rsidRPr="00BE19D2">
        <w:rPr>
          <w:b/>
          <w:bCs/>
        </w:rPr>
        <w:t xml:space="preserve">10 класс </w:t>
      </w:r>
    </w:p>
    <w:p w14:paraId="5F7BE476" w14:textId="04B26386" w:rsidR="000B5A28" w:rsidRPr="000B5A28" w:rsidRDefault="000B5A28" w:rsidP="000B5A28">
      <w:pPr>
        <w:pStyle w:val="Default"/>
        <w:keepNext/>
        <w:jc w:val="center"/>
        <w:rPr>
          <w:b/>
          <w:bCs/>
        </w:rPr>
      </w:pPr>
      <w:r w:rsidRPr="00BE19D2">
        <w:rPr>
          <w:b/>
          <w:bCs/>
        </w:rPr>
        <w:t>(</w:t>
      </w:r>
      <w:r>
        <w:rPr>
          <w:b/>
          <w:bCs/>
        </w:rPr>
        <w:t>4</w:t>
      </w:r>
      <w:r w:rsidRPr="00BE19D2">
        <w:rPr>
          <w:b/>
          <w:bCs/>
        </w:rPr>
        <w:t xml:space="preserve"> ч</w:t>
      </w:r>
      <w:r>
        <w:rPr>
          <w:b/>
          <w:bCs/>
        </w:rPr>
        <w:t>.</w:t>
      </w:r>
      <w:r w:rsidRPr="00BE19D2">
        <w:rPr>
          <w:b/>
          <w:bCs/>
        </w:rPr>
        <w:t xml:space="preserve"> в неделю) </w:t>
      </w:r>
    </w:p>
    <w:p w14:paraId="536D8DA3" w14:textId="77777777" w:rsidR="0088423A" w:rsidRPr="00BE19D2" w:rsidRDefault="0088423A" w:rsidP="0088423A">
      <w:pPr>
        <w:keepNext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9"/>
        <w:gridCol w:w="3021"/>
        <w:gridCol w:w="4411"/>
        <w:gridCol w:w="1499"/>
      </w:tblGrid>
      <w:tr w:rsidR="00D62FE1" w:rsidRPr="00705D03" w14:paraId="26BA7D4D" w14:textId="77777777" w:rsidTr="00705D03">
        <w:trPr>
          <w:tblHeader/>
        </w:trPr>
        <w:tc>
          <w:tcPr>
            <w:tcW w:w="675" w:type="dxa"/>
            <w:vAlign w:val="center"/>
          </w:tcPr>
          <w:p w14:paraId="7A3470AC" w14:textId="06475184" w:rsidR="00D62FE1" w:rsidRPr="00705D03" w:rsidRDefault="00261252" w:rsidP="00705D03">
            <w:pPr>
              <w:pStyle w:val="Default"/>
              <w:jc w:val="center"/>
              <w:rPr>
                <w:b/>
              </w:rPr>
            </w:pPr>
            <w:r>
              <w:rPr>
                <w:b/>
                <w:bCs/>
              </w:rPr>
              <w:t xml:space="preserve">№ </w:t>
            </w:r>
          </w:p>
        </w:tc>
        <w:tc>
          <w:tcPr>
            <w:tcW w:w="3147" w:type="dxa"/>
            <w:vAlign w:val="center"/>
          </w:tcPr>
          <w:p w14:paraId="48D36F6B" w14:textId="77777777" w:rsidR="00D62FE1" w:rsidRPr="00705D03" w:rsidRDefault="00D62FE1" w:rsidP="00705D03">
            <w:pPr>
              <w:pStyle w:val="Default"/>
              <w:jc w:val="center"/>
              <w:rPr>
                <w:b/>
              </w:rPr>
            </w:pPr>
            <w:r w:rsidRPr="00705D03">
              <w:rPr>
                <w:b/>
                <w:bCs/>
              </w:rPr>
              <w:t>Название раздела</w:t>
            </w:r>
          </w:p>
        </w:tc>
        <w:tc>
          <w:tcPr>
            <w:tcW w:w="4791" w:type="dxa"/>
            <w:vAlign w:val="center"/>
          </w:tcPr>
          <w:p w14:paraId="72663C4D" w14:textId="77777777" w:rsidR="00D62FE1" w:rsidRPr="00705D03" w:rsidRDefault="00D62FE1" w:rsidP="00705D03">
            <w:pPr>
              <w:pStyle w:val="Default"/>
              <w:jc w:val="center"/>
              <w:rPr>
                <w:b/>
                <w:bCs/>
              </w:rPr>
            </w:pPr>
            <w:r w:rsidRPr="00705D03">
              <w:rPr>
                <w:b/>
                <w:bCs/>
              </w:rPr>
              <w:t>Тема</w:t>
            </w:r>
          </w:p>
        </w:tc>
        <w:tc>
          <w:tcPr>
            <w:tcW w:w="1499" w:type="dxa"/>
            <w:vAlign w:val="center"/>
          </w:tcPr>
          <w:p w14:paraId="57244D68" w14:textId="77777777" w:rsidR="00D62FE1" w:rsidRPr="00705D03" w:rsidRDefault="00D62FE1" w:rsidP="00705D03">
            <w:pPr>
              <w:pStyle w:val="Default"/>
              <w:jc w:val="center"/>
              <w:rPr>
                <w:b/>
                <w:bCs/>
              </w:rPr>
            </w:pPr>
            <w:r w:rsidRPr="00705D03">
              <w:rPr>
                <w:b/>
                <w:bCs/>
              </w:rPr>
              <w:t>Количество часов</w:t>
            </w:r>
          </w:p>
        </w:tc>
      </w:tr>
      <w:tr w:rsidR="00D62FE1" w:rsidRPr="00705D03" w14:paraId="2615B675" w14:textId="77777777" w:rsidTr="00290DE1">
        <w:tc>
          <w:tcPr>
            <w:tcW w:w="675" w:type="dxa"/>
            <w:vMerge w:val="restart"/>
          </w:tcPr>
          <w:p w14:paraId="5B65C9BD" w14:textId="77777777" w:rsidR="00D62FE1" w:rsidRPr="00705D03" w:rsidRDefault="00D62FE1" w:rsidP="00705D03">
            <w:pPr>
              <w:pStyle w:val="Default"/>
              <w:jc w:val="center"/>
            </w:pPr>
            <w:r w:rsidRPr="00705D03">
              <w:t>1</w:t>
            </w:r>
          </w:p>
        </w:tc>
        <w:tc>
          <w:tcPr>
            <w:tcW w:w="3147" w:type="dxa"/>
            <w:vMerge w:val="restart"/>
          </w:tcPr>
          <w:p w14:paraId="6AF93E89" w14:textId="77777777" w:rsidR="00D62FE1" w:rsidRPr="00705D03" w:rsidRDefault="00D62FE1" w:rsidP="00705D03">
            <w:pPr>
              <w:pStyle w:val="Default"/>
              <w:jc w:val="both"/>
              <w:rPr>
                <w:bCs/>
              </w:rPr>
            </w:pPr>
            <w:r w:rsidRPr="00705D03">
              <w:rPr>
                <w:bCs/>
                <w:iCs/>
              </w:rPr>
              <w:t>Действительные числа</w:t>
            </w:r>
          </w:p>
        </w:tc>
        <w:tc>
          <w:tcPr>
            <w:tcW w:w="4791" w:type="dxa"/>
          </w:tcPr>
          <w:p w14:paraId="76E0F6AB" w14:textId="77777777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t xml:space="preserve">Целые и рациональные числа. </w:t>
            </w:r>
          </w:p>
        </w:tc>
        <w:tc>
          <w:tcPr>
            <w:tcW w:w="1499" w:type="dxa"/>
          </w:tcPr>
          <w:p w14:paraId="2F63E35A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039159BB" w14:textId="77777777" w:rsidTr="00290DE1">
        <w:tc>
          <w:tcPr>
            <w:tcW w:w="675" w:type="dxa"/>
            <w:vMerge/>
          </w:tcPr>
          <w:p w14:paraId="2A057A47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2F30AC1E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7947C8D2" w14:textId="77777777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t>Действительные числа</w:t>
            </w:r>
          </w:p>
        </w:tc>
        <w:tc>
          <w:tcPr>
            <w:tcW w:w="1499" w:type="dxa"/>
          </w:tcPr>
          <w:p w14:paraId="51F01CE5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32EB39EF" w14:textId="77777777" w:rsidTr="00290DE1">
        <w:tc>
          <w:tcPr>
            <w:tcW w:w="675" w:type="dxa"/>
            <w:vMerge/>
          </w:tcPr>
          <w:p w14:paraId="7A2C1AEB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0911AE39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06557622" w14:textId="77777777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t>Бесконечно убывающая геометрическая прогрессия</w:t>
            </w:r>
          </w:p>
        </w:tc>
        <w:tc>
          <w:tcPr>
            <w:tcW w:w="1499" w:type="dxa"/>
          </w:tcPr>
          <w:p w14:paraId="17A1BD63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7BE4C642" w14:textId="77777777" w:rsidTr="00290DE1">
        <w:trPr>
          <w:trHeight w:val="64"/>
        </w:trPr>
        <w:tc>
          <w:tcPr>
            <w:tcW w:w="675" w:type="dxa"/>
            <w:vMerge/>
          </w:tcPr>
          <w:p w14:paraId="051A5DCB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5F8CF1A9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3D1FD416" w14:textId="77777777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t>Арифметический корень натуральной степени</w:t>
            </w:r>
          </w:p>
        </w:tc>
        <w:tc>
          <w:tcPr>
            <w:tcW w:w="1499" w:type="dxa"/>
          </w:tcPr>
          <w:p w14:paraId="091814DB" w14:textId="6F889436" w:rsidR="00D62FE1" w:rsidRPr="00705D03" w:rsidRDefault="00D13F47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0D6F5301" w14:textId="77777777" w:rsidTr="00290DE1">
        <w:trPr>
          <w:trHeight w:val="64"/>
        </w:trPr>
        <w:tc>
          <w:tcPr>
            <w:tcW w:w="675" w:type="dxa"/>
            <w:vMerge/>
          </w:tcPr>
          <w:p w14:paraId="1296D4BB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3F6BBC10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231A7925" w14:textId="77777777" w:rsidR="00D62FE1" w:rsidRPr="00705D03" w:rsidRDefault="00D62FE1" w:rsidP="00705D03">
            <w:pPr>
              <w:pStyle w:val="Default"/>
            </w:pPr>
            <w:r w:rsidRPr="00705D03">
              <w:t>Степень с рациональным и действительным показателем</w:t>
            </w:r>
          </w:p>
        </w:tc>
        <w:tc>
          <w:tcPr>
            <w:tcW w:w="1499" w:type="dxa"/>
          </w:tcPr>
          <w:p w14:paraId="49A65748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16089D64" w14:textId="77777777" w:rsidTr="00290DE1">
        <w:tc>
          <w:tcPr>
            <w:tcW w:w="675" w:type="dxa"/>
            <w:vMerge/>
          </w:tcPr>
          <w:p w14:paraId="02D00BC8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0260B6E6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535554B9" w14:textId="47FB9216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t xml:space="preserve">Контрольная работа </w:t>
            </w:r>
            <w:r w:rsidR="00261252">
              <w:t xml:space="preserve">№ </w:t>
            </w:r>
            <w:r w:rsidRPr="00705D03">
              <w:t>1 «Действительные числа»</w:t>
            </w:r>
          </w:p>
        </w:tc>
        <w:tc>
          <w:tcPr>
            <w:tcW w:w="1499" w:type="dxa"/>
          </w:tcPr>
          <w:p w14:paraId="0BA00C68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6B925D7A" w14:textId="77777777" w:rsidTr="00290DE1">
        <w:tc>
          <w:tcPr>
            <w:tcW w:w="675" w:type="dxa"/>
            <w:vMerge w:val="restart"/>
          </w:tcPr>
          <w:p w14:paraId="50BDBB37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  <w:tc>
          <w:tcPr>
            <w:tcW w:w="3147" w:type="dxa"/>
            <w:vMerge w:val="restart"/>
          </w:tcPr>
          <w:p w14:paraId="19C400D4" w14:textId="77777777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rPr>
                <w:bCs/>
                <w:iCs/>
              </w:rPr>
              <w:t>Аксиомы стереометрии и их следствия</w:t>
            </w:r>
          </w:p>
        </w:tc>
        <w:tc>
          <w:tcPr>
            <w:tcW w:w="4791" w:type="dxa"/>
          </w:tcPr>
          <w:p w14:paraId="0F60824F" w14:textId="77777777" w:rsidR="00D62FE1" w:rsidRPr="00705D03" w:rsidRDefault="00D62FE1" w:rsidP="00705D03">
            <w:pPr>
              <w:pStyle w:val="Default"/>
            </w:pPr>
            <w:r w:rsidRPr="00705D03">
              <w:rPr>
                <w:iCs/>
              </w:rPr>
              <w:t>Предмет стереометрии</w:t>
            </w:r>
          </w:p>
        </w:tc>
        <w:tc>
          <w:tcPr>
            <w:tcW w:w="1499" w:type="dxa"/>
          </w:tcPr>
          <w:p w14:paraId="0473DA82" w14:textId="5B5CDB55" w:rsidR="00D62FE1" w:rsidRPr="00705D03" w:rsidRDefault="00BD42E4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3B5ACA56" w14:textId="77777777" w:rsidTr="00290DE1">
        <w:tc>
          <w:tcPr>
            <w:tcW w:w="675" w:type="dxa"/>
            <w:vMerge/>
          </w:tcPr>
          <w:p w14:paraId="6919109F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019F94FC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62232644" w14:textId="2EA89930" w:rsidR="00870868" w:rsidRPr="00705D03" w:rsidRDefault="00D62FE1" w:rsidP="00705D03">
            <w:pPr>
              <w:pStyle w:val="Default"/>
            </w:pPr>
            <w:r w:rsidRPr="00705D03">
              <w:rPr>
                <w:iCs/>
              </w:rPr>
              <w:t>Аксиомы стереометрии</w:t>
            </w:r>
          </w:p>
        </w:tc>
        <w:tc>
          <w:tcPr>
            <w:tcW w:w="1499" w:type="dxa"/>
          </w:tcPr>
          <w:p w14:paraId="797FEAAC" w14:textId="145741D2" w:rsidR="00D62FE1" w:rsidRPr="00705D03" w:rsidRDefault="00BD42E4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52D39741" w14:textId="77777777" w:rsidTr="00290DE1">
        <w:tc>
          <w:tcPr>
            <w:tcW w:w="675" w:type="dxa"/>
            <w:vMerge/>
          </w:tcPr>
          <w:p w14:paraId="251116D7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1BA60887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4BA1F564" w14:textId="6A871F57" w:rsidR="00870868" w:rsidRPr="00705D03" w:rsidRDefault="00D62FE1" w:rsidP="00705D03">
            <w:pPr>
              <w:pStyle w:val="Default"/>
            </w:pPr>
            <w:r w:rsidRPr="00705D03">
              <w:rPr>
                <w:iCs/>
              </w:rPr>
              <w:t>Некоторые следствия из аксиом</w:t>
            </w:r>
          </w:p>
        </w:tc>
        <w:tc>
          <w:tcPr>
            <w:tcW w:w="1499" w:type="dxa"/>
          </w:tcPr>
          <w:p w14:paraId="1F4FC8B5" w14:textId="7284C504" w:rsidR="00D62FE1" w:rsidRPr="00705D03" w:rsidRDefault="00BD42E4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3</w:t>
            </w:r>
          </w:p>
        </w:tc>
      </w:tr>
      <w:tr w:rsidR="00D62FE1" w:rsidRPr="00705D03" w14:paraId="0DCF47CD" w14:textId="77777777" w:rsidTr="00290DE1">
        <w:tc>
          <w:tcPr>
            <w:tcW w:w="675" w:type="dxa"/>
            <w:vMerge w:val="restart"/>
          </w:tcPr>
          <w:p w14:paraId="58406EB0" w14:textId="0BF3F310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3</w:t>
            </w:r>
          </w:p>
        </w:tc>
        <w:tc>
          <w:tcPr>
            <w:tcW w:w="3147" w:type="dxa"/>
            <w:vMerge w:val="restart"/>
          </w:tcPr>
          <w:p w14:paraId="3AE33D90" w14:textId="2B0C8EAB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rPr>
                <w:bCs/>
                <w:iCs/>
              </w:rPr>
              <w:t>Степенная функция</w:t>
            </w:r>
          </w:p>
        </w:tc>
        <w:tc>
          <w:tcPr>
            <w:tcW w:w="4791" w:type="dxa"/>
          </w:tcPr>
          <w:p w14:paraId="3ABD9F2B" w14:textId="2E9B69E7" w:rsidR="00D62FE1" w:rsidRPr="00705D03" w:rsidRDefault="00D62FE1" w:rsidP="00705D03">
            <w:pPr>
              <w:pStyle w:val="Default"/>
              <w:rPr>
                <w:iCs/>
              </w:rPr>
            </w:pPr>
            <w:r w:rsidRPr="00705D03">
              <w:t>Степенная функция, её свойства и график</w:t>
            </w:r>
          </w:p>
        </w:tc>
        <w:tc>
          <w:tcPr>
            <w:tcW w:w="1499" w:type="dxa"/>
          </w:tcPr>
          <w:p w14:paraId="17901701" w14:textId="6350409C" w:rsidR="00D62FE1" w:rsidRPr="00705D03" w:rsidRDefault="00D13F47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3</w:t>
            </w:r>
          </w:p>
        </w:tc>
      </w:tr>
      <w:tr w:rsidR="00D62FE1" w:rsidRPr="00705D03" w14:paraId="5D9A6EEB" w14:textId="77777777" w:rsidTr="00290DE1">
        <w:tc>
          <w:tcPr>
            <w:tcW w:w="675" w:type="dxa"/>
            <w:vMerge/>
          </w:tcPr>
          <w:p w14:paraId="2C30E44D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6AB318DD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73CDCDA5" w14:textId="2FD0D05A" w:rsidR="00D62FE1" w:rsidRPr="00705D03" w:rsidRDefault="00D62FE1" w:rsidP="00705D03">
            <w:pPr>
              <w:pStyle w:val="Default"/>
              <w:rPr>
                <w:iCs/>
              </w:rPr>
            </w:pPr>
            <w:r w:rsidRPr="00705D03">
              <w:t>Взаимно обратные функции</w:t>
            </w:r>
          </w:p>
        </w:tc>
        <w:tc>
          <w:tcPr>
            <w:tcW w:w="1499" w:type="dxa"/>
          </w:tcPr>
          <w:p w14:paraId="39571A58" w14:textId="5164228C" w:rsidR="00D62FE1" w:rsidRPr="00705D03" w:rsidRDefault="00D13F47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4F13E299" w14:textId="77777777" w:rsidTr="00290DE1">
        <w:tc>
          <w:tcPr>
            <w:tcW w:w="675" w:type="dxa"/>
            <w:vMerge/>
          </w:tcPr>
          <w:p w14:paraId="448C5A1B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57698630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064DCB1D" w14:textId="3F75D8E7" w:rsidR="00D62FE1" w:rsidRPr="00705D03" w:rsidRDefault="00D62FE1" w:rsidP="00705D03">
            <w:pPr>
              <w:pStyle w:val="Default"/>
              <w:rPr>
                <w:iCs/>
              </w:rPr>
            </w:pPr>
            <w:r w:rsidRPr="00705D03">
              <w:t>Равносильные уравнения и неравенства</w:t>
            </w:r>
          </w:p>
        </w:tc>
        <w:tc>
          <w:tcPr>
            <w:tcW w:w="1499" w:type="dxa"/>
          </w:tcPr>
          <w:p w14:paraId="7175CBAF" w14:textId="2D188C6B" w:rsidR="00D62FE1" w:rsidRPr="00705D03" w:rsidRDefault="00D13F47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0F702630" w14:textId="77777777" w:rsidTr="00290DE1">
        <w:tc>
          <w:tcPr>
            <w:tcW w:w="675" w:type="dxa"/>
            <w:vMerge/>
          </w:tcPr>
          <w:p w14:paraId="5F2FE360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4B32C852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763BCF39" w14:textId="002558C7" w:rsidR="00D62FE1" w:rsidRPr="00705D03" w:rsidRDefault="00D62FE1" w:rsidP="00705D03">
            <w:pPr>
              <w:pStyle w:val="Default"/>
              <w:rPr>
                <w:iCs/>
              </w:rPr>
            </w:pPr>
            <w:r w:rsidRPr="00705D03">
              <w:t>Иррациональные уравнения</w:t>
            </w:r>
          </w:p>
        </w:tc>
        <w:tc>
          <w:tcPr>
            <w:tcW w:w="1499" w:type="dxa"/>
          </w:tcPr>
          <w:p w14:paraId="6F89AAF3" w14:textId="33CB7A9F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0373F677" w14:textId="77777777" w:rsidTr="00290DE1">
        <w:tc>
          <w:tcPr>
            <w:tcW w:w="675" w:type="dxa"/>
            <w:vMerge/>
          </w:tcPr>
          <w:p w14:paraId="348F81DE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0075F4D3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483DE798" w14:textId="202C05AC" w:rsidR="00D62FE1" w:rsidRPr="00705D03" w:rsidRDefault="00D62FE1" w:rsidP="00705D03">
            <w:pPr>
              <w:pStyle w:val="Default"/>
              <w:rPr>
                <w:iCs/>
              </w:rPr>
            </w:pPr>
            <w:r w:rsidRPr="00705D03">
              <w:t>Иррациональные неравенства</w:t>
            </w:r>
          </w:p>
        </w:tc>
        <w:tc>
          <w:tcPr>
            <w:tcW w:w="1499" w:type="dxa"/>
          </w:tcPr>
          <w:p w14:paraId="09EA7AC1" w14:textId="38221151" w:rsidR="00D62FE1" w:rsidRPr="00705D03" w:rsidRDefault="00D13F47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26B89C8E" w14:textId="77777777" w:rsidTr="00290DE1">
        <w:tc>
          <w:tcPr>
            <w:tcW w:w="675" w:type="dxa"/>
            <w:vMerge/>
          </w:tcPr>
          <w:p w14:paraId="0A020D24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0BBEE6B0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35A4A1CA" w14:textId="017EDF93" w:rsidR="00D62FE1" w:rsidRPr="00705D03" w:rsidRDefault="00D62FE1" w:rsidP="00705D03">
            <w:pPr>
              <w:pStyle w:val="Default"/>
              <w:rPr>
                <w:iCs/>
              </w:rPr>
            </w:pPr>
            <w:r w:rsidRPr="00705D03">
              <w:t>Контрольная работа</w:t>
            </w:r>
            <w:r w:rsidR="00261252">
              <w:t xml:space="preserve">№ </w:t>
            </w:r>
            <w:r w:rsidR="000928BE" w:rsidRPr="00705D03">
              <w:t>2</w:t>
            </w:r>
            <w:r w:rsidRPr="00705D03">
              <w:t xml:space="preserve"> «Степенная функция»</w:t>
            </w:r>
          </w:p>
        </w:tc>
        <w:tc>
          <w:tcPr>
            <w:tcW w:w="1499" w:type="dxa"/>
          </w:tcPr>
          <w:p w14:paraId="07DF9089" w14:textId="7A9C5509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5C241DA2" w14:textId="77777777" w:rsidTr="00290DE1">
        <w:tc>
          <w:tcPr>
            <w:tcW w:w="675" w:type="dxa"/>
            <w:vMerge w:val="restart"/>
          </w:tcPr>
          <w:p w14:paraId="1A5E67BD" w14:textId="158D8FE4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  <w:tc>
          <w:tcPr>
            <w:tcW w:w="3147" w:type="dxa"/>
            <w:vMerge w:val="restart"/>
          </w:tcPr>
          <w:p w14:paraId="32BE904F" w14:textId="77777777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rPr>
                <w:bCs/>
                <w:iCs/>
              </w:rPr>
              <w:t>Параллельность прямых и плоскостей</w:t>
            </w:r>
          </w:p>
        </w:tc>
        <w:tc>
          <w:tcPr>
            <w:tcW w:w="4791" w:type="dxa"/>
          </w:tcPr>
          <w:p w14:paraId="53B2E796" w14:textId="09BF1076" w:rsidR="00D62FE1" w:rsidRPr="00705D03" w:rsidRDefault="00D62FE1" w:rsidP="00705D03">
            <w:pPr>
              <w:pStyle w:val="Default"/>
              <w:rPr>
                <w:iCs/>
              </w:rPr>
            </w:pPr>
            <w:r w:rsidRPr="00705D03">
              <w:rPr>
                <w:iCs/>
              </w:rPr>
              <w:t xml:space="preserve">Параллельность </w:t>
            </w:r>
            <w:proofErr w:type="gramStart"/>
            <w:r w:rsidRPr="00705D03">
              <w:rPr>
                <w:iCs/>
              </w:rPr>
              <w:t>прямых</w:t>
            </w:r>
            <w:proofErr w:type="gramEnd"/>
            <w:r w:rsidRPr="00705D03">
              <w:rPr>
                <w:iCs/>
              </w:rPr>
              <w:t>, прямой</w:t>
            </w:r>
            <w:r w:rsidR="00705D03">
              <w:rPr>
                <w:iCs/>
              </w:rPr>
              <w:t xml:space="preserve"> </w:t>
            </w:r>
            <w:r w:rsidRPr="00705D03">
              <w:rPr>
                <w:iCs/>
              </w:rPr>
              <w:t>и плоскости</w:t>
            </w:r>
          </w:p>
        </w:tc>
        <w:tc>
          <w:tcPr>
            <w:tcW w:w="1499" w:type="dxa"/>
          </w:tcPr>
          <w:p w14:paraId="116B4AE0" w14:textId="40A1ECEB" w:rsidR="00D62FE1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</w:tr>
      <w:tr w:rsidR="00D62FE1" w:rsidRPr="00705D03" w14:paraId="0CF2B31E" w14:textId="77777777" w:rsidTr="00290DE1">
        <w:tc>
          <w:tcPr>
            <w:tcW w:w="675" w:type="dxa"/>
            <w:vMerge/>
          </w:tcPr>
          <w:p w14:paraId="7091BAC6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21B71F7D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093FC512" w14:textId="77777777" w:rsidR="00D62FE1" w:rsidRPr="00705D03" w:rsidRDefault="00D62FE1" w:rsidP="00705D03">
            <w:pPr>
              <w:pStyle w:val="Default"/>
              <w:rPr>
                <w:iCs/>
              </w:rPr>
            </w:pPr>
            <w:r w:rsidRPr="00705D03">
              <w:rPr>
                <w:iCs/>
              </w:rPr>
              <w:t xml:space="preserve">Взаимное расположение </w:t>
            </w:r>
            <w:proofErr w:type="gramStart"/>
            <w:r w:rsidRPr="00705D03">
              <w:rPr>
                <w:iCs/>
              </w:rPr>
              <w:t>прямых</w:t>
            </w:r>
            <w:proofErr w:type="gramEnd"/>
            <w:r w:rsidRPr="00705D03">
              <w:rPr>
                <w:iCs/>
              </w:rPr>
              <w:t xml:space="preserve"> в пространстве. Угол между </w:t>
            </w:r>
            <w:proofErr w:type="gramStart"/>
            <w:r w:rsidRPr="00705D03">
              <w:rPr>
                <w:iCs/>
              </w:rPr>
              <w:t>прямыми</w:t>
            </w:r>
            <w:proofErr w:type="gramEnd"/>
          </w:p>
        </w:tc>
        <w:tc>
          <w:tcPr>
            <w:tcW w:w="1499" w:type="dxa"/>
          </w:tcPr>
          <w:p w14:paraId="6E780207" w14:textId="6E2DB20E" w:rsidR="00D62FE1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</w:tr>
      <w:tr w:rsidR="00D62FE1" w:rsidRPr="00705D03" w14:paraId="26DC95B6" w14:textId="77777777" w:rsidTr="00290DE1">
        <w:tc>
          <w:tcPr>
            <w:tcW w:w="675" w:type="dxa"/>
            <w:vMerge/>
          </w:tcPr>
          <w:p w14:paraId="55CE4104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64A11C5B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13C9AA19" w14:textId="77777777" w:rsidR="00D62FE1" w:rsidRPr="00705D03" w:rsidRDefault="00D62FE1" w:rsidP="00705D03">
            <w:pPr>
              <w:pStyle w:val="Default"/>
              <w:rPr>
                <w:iCs/>
              </w:rPr>
            </w:pPr>
            <w:r w:rsidRPr="00705D03">
              <w:rPr>
                <w:iCs/>
              </w:rPr>
              <w:t>Параллельность плоскостей</w:t>
            </w:r>
          </w:p>
        </w:tc>
        <w:tc>
          <w:tcPr>
            <w:tcW w:w="1499" w:type="dxa"/>
          </w:tcPr>
          <w:p w14:paraId="3A8F4F28" w14:textId="6A14A3BE" w:rsidR="00D62FE1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3</w:t>
            </w:r>
          </w:p>
        </w:tc>
      </w:tr>
      <w:tr w:rsidR="00D62FE1" w:rsidRPr="00705D03" w14:paraId="1CDE1AE2" w14:textId="77777777" w:rsidTr="00290DE1">
        <w:tc>
          <w:tcPr>
            <w:tcW w:w="675" w:type="dxa"/>
            <w:vMerge/>
          </w:tcPr>
          <w:p w14:paraId="77683B55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74B9325F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7FCE6882" w14:textId="77777777" w:rsidR="00D62FE1" w:rsidRPr="00705D03" w:rsidRDefault="00D62FE1" w:rsidP="00705D03">
            <w:pPr>
              <w:pStyle w:val="Default"/>
              <w:rPr>
                <w:iCs/>
              </w:rPr>
            </w:pPr>
            <w:r w:rsidRPr="00705D03">
              <w:rPr>
                <w:iCs/>
              </w:rPr>
              <w:t>Тетраэдр, параллелепипед</w:t>
            </w:r>
          </w:p>
        </w:tc>
        <w:tc>
          <w:tcPr>
            <w:tcW w:w="1499" w:type="dxa"/>
          </w:tcPr>
          <w:p w14:paraId="2C8C4920" w14:textId="72D71043" w:rsidR="00D62FE1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3</w:t>
            </w:r>
          </w:p>
        </w:tc>
      </w:tr>
      <w:tr w:rsidR="00D62FE1" w:rsidRPr="00705D03" w14:paraId="7F044CA1" w14:textId="77777777" w:rsidTr="00290DE1">
        <w:tc>
          <w:tcPr>
            <w:tcW w:w="675" w:type="dxa"/>
            <w:vMerge/>
          </w:tcPr>
          <w:p w14:paraId="0FBA03CE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6E30B60C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5DC4DDBF" w14:textId="77777777" w:rsidR="00D62FE1" w:rsidRPr="00705D03" w:rsidRDefault="00D62FE1" w:rsidP="00705D03">
            <w:pPr>
              <w:pStyle w:val="Default"/>
              <w:rPr>
                <w:iCs/>
              </w:rPr>
            </w:pPr>
            <w:r w:rsidRPr="00705D03">
              <w:rPr>
                <w:iCs/>
              </w:rPr>
              <w:t>Задачи на построение сечений</w:t>
            </w:r>
          </w:p>
        </w:tc>
        <w:tc>
          <w:tcPr>
            <w:tcW w:w="1499" w:type="dxa"/>
          </w:tcPr>
          <w:p w14:paraId="647BDE19" w14:textId="40B96002" w:rsidR="00D62FE1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074DA993" w14:textId="77777777" w:rsidTr="00290DE1">
        <w:tc>
          <w:tcPr>
            <w:tcW w:w="675" w:type="dxa"/>
            <w:vMerge/>
          </w:tcPr>
          <w:p w14:paraId="62FCBDBD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1507E23D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6A7F0B2F" w14:textId="55F5FA6E" w:rsidR="00D62FE1" w:rsidRPr="00705D03" w:rsidRDefault="00D62FE1" w:rsidP="00705D03">
            <w:pPr>
              <w:pStyle w:val="Default"/>
              <w:rPr>
                <w:iCs/>
              </w:rPr>
            </w:pPr>
            <w:r w:rsidRPr="00705D03">
              <w:rPr>
                <w:iCs/>
              </w:rPr>
              <w:t xml:space="preserve">Контрольная работа </w:t>
            </w:r>
            <w:r w:rsidR="00261252">
              <w:rPr>
                <w:iCs/>
              </w:rPr>
              <w:t xml:space="preserve">№ </w:t>
            </w:r>
            <w:r w:rsidR="000928BE" w:rsidRPr="00705D03">
              <w:rPr>
                <w:iCs/>
              </w:rPr>
              <w:t>3</w:t>
            </w:r>
            <w:r w:rsidRPr="00705D03">
              <w:rPr>
                <w:iCs/>
              </w:rPr>
              <w:t xml:space="preserve"> «Параллельность прямых и плоскостей»</w:t>
            </w:r>
          </w:p>
        </w:tc>
        <w:tc>
          <w:tcPr>
            <w:tcW w:w="1499" w:type="dxa"/>
          </w:tcPr>
          <w:p w14:paraId="26DCFFCA" w14:textId="22A4F6AF" w:rsidR="00D62FE1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5ABEAC32" w14:textId="77777777" w:rsidTr="00290DE1">
        <w:tc>
          <w:tcPr>
            <w:tcW w:w="675" w:type="dxa"/>
            <w:vMerge w:val="restart"/>
          </w:tcPr>
          <w:p w14:paraId="362B5CFF" w14:textId="118911F8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5</w:t>
            </w:r>
          </w:p>
        </w:tc>
        <w:tc>
          <w:tcPr>
            <w:tcW w:w="3147" w:type="dxa"/>
            <w:vMerge w:val="restart"/>
          </w:tcPr>
          <w:p w14:paraId="389B7762" w14:textId="03A34F8A" w:rsidR="00D62FE1" w:rsidRPr="00705D03" w:rsidRDefault="00D62FE1" w:rsidP="00705D03">
            <w:pPr>
              <w:pStyle w:val="Default"/>
              <w:jc w:val="both"/>
              <w:rPr>
                <w:bCs/>
              </w:rPr>
            </w:pPr>
            <w:r w:rsidRPr="00705D03">
              <w:rPr>
                <w:bCs/>
                <w:iCs/>
              </w:rPr>
              <w:t>Показательная функция</w:t>
            </w:r>
          </w:p>
        </w:tc>
        <w:tc>
          <w:tcPr>
            <w:tcW w:w="4791" w:type="dxa"/>
          </w:tcPr>
          <w:p w14:paraId="3F3FAEC9" w14:textId="1ABBE74D" w:rsidR="00D62FE1" w:rsidRPr="00705D03" w:rsidRDefault="00D62FE1" w:rsidP="00705D03">
            <w:pPr>
              <w:pStyle w:val="Default"/>
            </w:pPr>
            <w:r w:rsidRPr="00705D03">
              <w:t>Показательная функция, её свойства и график</w:t>
            </w:r>
          </w:p>
        </w:tc>
        <w:tc>
          <w:tcPr>
            <w:tcW w:w="1499" w:type="dxa"/>
          </w:tcPr>
          <w:p w14:paraId="09213A1A" w14:textId="35A52B85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4C97F2E6" w14:textId="77777777" w:rsidTr="00290DE1">
        <w:tc>
          <w:tcPr>
            <w:tcW w:w="675" w:type="dxa"/>
            <w:vMerge/>
          </w:tcPr>
          <w:p w14:paraId="5FE0CF35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4E7A0450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3A0445A8" w14:textId="1C837026" w:rsidR="00D62FE1" w:rsidRPr="00705D03" w:rsidRDefault="00D62FE1" w:rsidP="00705D03">
            <w:pPr>
              <w:pStyle w:val="Default"/>
            </w:pPr>
            <w:r w:rsidRPr="00705D03">
              <w:t>Показательные уравнения</w:t>
            </w:r>
          </w:p>
        </w:tc>
        <w:tc>
          <w:tcPr>
            <w:tcW w:w="1499" w:type="dxa"/>
          </w:tcPr>
          <w:p w14:paraId="50F11AA4" w14:textId="79722BAE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49E4BCA1" w14:textId="77777777" w:rsidTr="00290DE1">
        <w:tc>
          <w:tcPr>
            <w:tcW w:w="675" w:type="dxa"/>
            <w:vMerge/>
          </w:tcPr>
          <w:p w14:paraId="7C4E3BEA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605D8275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7E62A57B" w14:textId="2C02B629" w:rsidR="00D62FE1" w:rsidRPr="00705D03" w:rsidRDefault="00D62FE1" w:rsidP="00705D03">
            <w:pPr>
              <w:pStyle w:val="Default"/>
            </w:pPr>
            <w:r w:rsidRPr="00705D03">
              <w:rPr>
                <w:bCs/>
              </w:rPr>
              <w:t>Показательные неравенства</w:t>
            </w:r>
          </w:p>
        </w:tc>
        <w:tc>
          <w:tcPr>
            <w:tcW w:w="1499" w:type="dxa"/>
          </w:tcPr>
          <w:p w14:paraId="29735DDD" w14:textId="7F1317C9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2FBE913F" w14:textId="77777777" w:rsidTr="00290DE1">
        <w:tc>
          <w:tcPr>
            <w:tcW w:w="675" w:type="dxa"/>
            <w:vMerge/>
          </w:tcPr>
          <w:p w14:paraId="6725420E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1B63FD90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6603350F" w14:textId="1A847282" w:rsidR="00D62FE1" w:rsidRPr="00705D03" w:rsidRDefault="00D62FE1" w:rsidP="00705D03">
            <w:pPr>
              <w:pStyle w:val="Default"/>
            </w:pPr>
            <w:r w:rsidRPr="00705D03">
              <w:t>Системы показательных уравнений и неравенств</w:t>
            </w:r>
          </w:p>
        </w:tc>
        <w:tc>
          <w:tcPr>
            <w:tcW w:w="1499" w:type="dxa"/>
          </w:tcPr>
          <w:p w14:paraId="24175FAF" w14:textId="66299BB3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29BF0498" w14:textId="77777777" w:rsidTr="00290DE1">
        <w:tc>
          <w:tcPr>
            <w:tcW w:w="675" w:type="dxa"/>
            <w:vMerge/>
          </w:tcPr>
          <w:p w14:paraId="3CD6DB1B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19A05DA6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38355DAE" w14:textId="6CD9F881" w:rsidR="00D62FE1" w:rsidRPr="00705D03" w:rsidRDefault="00D62FE1" w:rsidP="00705D03">
            <w:pPr>
              <w:pStyle w:val="Default"/>
            </w:pPr>
            <w:r w:rsidRPr="00705D03">
              <w:rPr>
                <w:bCs/>
              </w:rPr>
              <w:t>Контрольная работа</w:t>
            </w:r>
            <w:r w:rsidR="00261252">
              <w:rPr>
                <w:bCs/>
              </w:rPr>
              <w:t xml:space="preserve">№ </w:t>
            </w:r>
            <w:r w:rsidR="000928BE" w:rsidRPr="00705D03">
              <w:rPr>
                <w:bCs/>
              </w:rPr>
              <w:t>4</w:t>
            </w:r>
            <w:r w:rsidRPr="00705D03">
              <w:rPr>
                <w:bCs/>
              </w:rPr>
              <w:t xml:space="preserve"> «Показательная функция»</w:t>
            </w:r>
          </w:p>
        </w:tc>
        <w:tc>
          <w:tcPr>
            <w:tcW w:w="1499" w:type="dxa"/>
          </w:tcPr>
          <w:p w14:paraId="7257B4C6" w14:textId="6F86E1D3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6A299AA0" w14:textId="77777777" w:rsidTr="00290DE1">
        <w:tc>
          <w:tcPr>
            <w:tcW w:w="675" w:type="dxa"/>
            <w:vMerge w:val="restart"/>
          </w:tcPr>
          <w:p w14:paraId="52D67C69" w14:textId="08CECDFD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6</w:t>
            </w:r>
          </w:p>
        </w:tc>
        <w:tc>
          <w:tcPr>
            <w:tcW w:w="3147" w:type="dxa"/>
            <w:vMerge w:val="restart"/>
          </w:tcPr>
          <w:p w14:paraId="096FAFB3" w14:textId="77777777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rPr>
                <w:bCs/>
                <w:iCs/>
              </w:rPr>
              <w:t>Перпендикулярность прямых и плоскостей</w:t>
            </w:r>
          </w:p>
        </w:tc>
        <w:tc>
          <w:tcPr>
            <w:tcW w:w="4791" w:type="dxa"/>
          </w:tcPr>
          <w:p w14:paraId="1CB41A8E" w14:textId="77777777" w:rsidR="00D62FE1" w:rsidRPr="00705D03" w:rsidRDefault="00D62FE1" w:rsidP="00705D03">
            <w:pPr>
              <w:pStyle w:val="Default"/>
            </w:pPr>
            <w:r w:rsidRPr="00705D03">
              <w:rPr>
                <w:iCs/>
              </w:rPr>
              <w:t>Перпендикулярность прямой и плоскости</w:t>
            </w:r>
          </w:p>
        </w:tc>
        <w:tc>
          <w:tcPr>
            <w:tcW w:w="1499" w:type="dxa"/>
          </w:tcPr>
          <w:p w14:paraId="446B79BA" w14:textId="2D9855C4" w:rsidR="00D62FE1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</w:tr>
      <w:tr w:rsidR="00D62FE1" w:rsidRPr="00705D03" w14:paraId="4CF088E9" w14:textId="77777777" w:rsidTr="00290DE1">
        <w:tc>
          <w:tcPr>
            <w:tcW w:w="675" w:type="dxa"/>
            <w:vMerge/>
          </w:tcPr>
          <w:p w14:paraId="591DE5F5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6B0BCF2E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3F17F61F" w14:textId="77777777" w:rsidR="00D62FE1" w:rsidRPr="00705D03" w:rsidRDefault="00D62FE1" w:rsidP="00705D03">
            <w:pPr>
              <w:pStyle w:val="Default"/>
            </w:pPr>
            <w:r w:rsidRPr="00705D03">
              <w:rPr>
                <w:iCs/>
              </w:rPr>
              <w:t>Перпендикуляр и наклонная. Угол между прямой и плоскостью</w:t>
            </w:r>
          </w:p>
        </w:tc>
        <w:tc>
          <w:tcPr>
            <w:tcW w:w="1499" w:type="dxa"/>
          </w:tcPr>
          <w:p w14:paraId="1549D802" w14:textId="7FC21B1E" w:rsidR="00D62FE1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</w:tr>
      <w:tr w:rsidR="00D62FE1" w:rsidRPr="00705D03" w14:paraId="28ADB549" w14:textId="77777777" w:rsidTr="00290DE1">
        <w:tc>
          <w:tcPr>
            <w:tcW w:w="675" w:type="dxa"/>
            <w:vMerge/>
          </w:tcPr>
          <w:p w14:paraId="42C137B9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09838F53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171E11D6" w14:textId="77777777" w:rsidR="00D62FE1" w:rsidRPr="00705D03" w:rsidRDefault="00D62FE1" w:rsidP="00705D03">
            <w:pPr>
              <w:pStyle w:val="Default"/>
            </w:pPr>
            <w:r w:rsidRPr="00705D03">
              <w:rPr>
                <w:iCs/>
              </w:rPr>
              <w:t>Двугранный угол. Перпендикулярность плоскостей</w:t>
            </w:r>
          </w:p>
        </w:tc>
        <w:tc>
          <w:tcPr>
            <w:tcW w:w="1499" w:type="dxa"/>
          </w:tcPr>
          <w:p w14:paraId="779EF86F" w14:textId="4882B0E3" w:rsidR="00D62FE1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</w:tr>
      <w:tr w:rsidR="00D62FE1" w:rsidRPr="00705D03" w14:paraId="6499540D" w14:textId="77777777" w:rsidTr="00290DE1">
        <w:tc>
          <w:tcPr>
            <w:tcW w:w="675" w:type="dxa"/>
            <w:vMerge/>
          </w:tcPr>
          <w:p w14:paraId="2B1067D8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2F6C9765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73F8D3EE" w14:textId="2C660569" w:rsidR="00D62FE1" w:rsidRPr="00705D03" w:rsidRDefault="00D62FE1" w:rsidP="00705D03">
            <w:pPr>
              <w:pStyle w:val="Default"/>
            </w:pPr>
            <w:r w:rsidRPr="00705D03">
              <w:t>Контрольная работа</w:t>
            </w:r>
            <w:r w:rsidR="00261252">
              <w:t xml:space="preserve">№ </w:t>
            </w:r>
            <w:r w:rsidR="000928BE" w:rsidRPr="00705D03">
              <w:t>5</w:t>
            </w:r>
            <w:r w:rsidRPr="00705D03">
              <w:t xml:space="preserve"> «Перпендикулярность прямых и плоскостей»</w:t>
            </w:r>
          </w:p>
        </w:tc>
        <w:tc>
          <w:tcPr>
            <w:tcW w:w="1499" w:type="dxa"/>
          </w:tcPr>
          <w:p w14:paraId="2BE7544A" w14:textId="0420A7DB" w:rsidR="00D62FE1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532BA4E5" w14:textId="77777777" w:rsidTr="00290DE1">
        <w:tc>
          <w:tcPr>
            <w:tcW w:w="675" w:type="dxa"/>
            <w:vMerge w:val="restart"/>
          </w:tcPr>
          <w:p w14:paraId="60FB7DA9" w14:textId="0CD4CB00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7</w:t>
            </w:r>
          </w:p>
        </w:tc>
        <w:tc>
          <w:tcPr>
            <w:tcW w:w="3147" w:type="dxa"/>
            <w:vMerge w:val="restart"/>
          </w:tcPr>
          <w:p w14:paraId="2B10B07F" w14:textId="466F304D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rPr>
                <w:bCs/>
                <w:iCs/>
              </w:rPr>
              <w:t>Логарифмическая функция</w:t>
            </w:r>
          </w:p>
        </w:tc>
        <w:tc>
          <w:tcPr>
            <w:tcW w:w="4791" w:type="dxa"/>
          </w:tcPr>
          <w:p w14:paraId="3A4FD01A" w14:textId="4470E17B" w:rsidR="00D62FE1" w:rsidRPr="00705D03" w:rsidRDefault="00D62FE1" w:rsidP="00705D03">
            <w:pPr>
              <w:pStyle w:val="Default"/>
            </w:pPr>
            <w:r w:rsidRPr="00705D03">
              <w:t>Логарифмы</w:t>
            </w:r>
          </w:p>
        </w:tc>
        <w:tc>
          <w:tcPr>
            <w:tcW w:w="1499" w:type="dxa"/>
          </w:tcPr>
          <w:p w14:paraId="22EF58BA" w14:textId="39870333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76C0A9D5" w14:textId="77777777" w:rsidTr="00290DE1">
        <w:tc>
          <w:tcPr>
            <w:tcW w:w="675" w:type="dxa"/>
            <w:vMerge/>
          </w:tcPr>
          <w:p w14:paraId="4C61D06A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5F854993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176468CB" w14:textId="0B929B5D" w:rsidR="00D62FE1" w:rsidRPr="00705D03" w:rsidRDefault="00D62FE1" w:rsidP="00705D03">
            <w:pPr>
              <w:pStyle w:val="Default"/>
            </w:pPr>
            <w:r w:rsidRPr="00705D03">
              <w:rPr>
                <w:bCs/>
              </w:rPr>
              <w:t>Свойства логарифмов</w:t>
            </w:r>
          </w:p>
        </w:tc>
        <w:tc>
          <w:tcPr>
            <w:tcW w:w="1499" w:type="dxa"/>
          </w:tcPr>
          <w:p w14:paraId="0214E5CD" w14:textId="125EFE7A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3D9F2854" w14:textId="77777777" w:rsidTr="00290DE1">
        <w:tc>
          <w:tcPr>
            <w:tcW w:w="675" w:type="dxa"/>
            <w:vMerge/>
          </w:tcPr>
          <w:p w14:paraId="584051B5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368B6AF1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1D925F64" w14:textId="615550EE" w:rsidR="00D62FE1" w:rsidRPr="00705D03" w:rsidRDefault="00D62FE1" w:rsidP="00705D03">
            <w:pPr>
              <w:pStyle w:val="Default"/>
            </w:pPr>
            <w:r w:rsidRPr="00705D03">
              <w:t>Десятичные и натуральные логарифмы</w:t>
            </w:r>
          </w:p>
        </w:tc>
        <w:tc>
          <w:tcPr>
            <w:tcW w:w="1499" w:type="dxa"/>
          </w:tcPr>
          <w:p w14:paraId="13624FE1" w14:textId="210EA6A9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722D7A29" w14:textId="77777777" w:rsidTr="00290DE1">
        <w:tc>
          <w:tcPr>
            <w:tcW w:w="675" w:type="dxa"/>
            <w:vMerge/>
          </w:tcPr>
          <w:p w14:paraId="1DDB0432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763CB84B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1277160D" w14:textId="4A1C5FF6" w:rsidR="00D62FE1" w:rsidRPr="00705D03" w:rsidRDefault="00D62FE1" w:rsidP="00705D03">
            <w:pPr>
              <w:pStyle w:val="Default"/>
            </w:pPr>
            <w:r w:rsidRPr="00705D03">
              <w:t>Логарифмическая функция, её свойства и график</w:t>
            </w:r>
          </w:p>
        </w:tc>
        <w:tc>
          <w:tcPr>
            <w:tcW w:w="1499" w:type="dxa"/>
          </w:tcPr>
          <w:p w14:paraId="7D95AD7C" w14:textId="3D9A2D8B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25F39352" w14:textId="77777777" w:rsidTr="00290DE1">
        <w:tc>
          <w:tcPr>
            <w:tcW w:w="675" w:type="dxa"/>
            <w:vMerge/>
          </w:tcPr>
          <w:p w14:paraId="55B46A82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0566E18F" w14:textId="77777777" w:rsidR="00D62FE1" w:rsidRPr="00705D03" w:rsidRDefault="00D62FE1" w:rsidP="00705D03">
            <w:pPr>
              <w:pStyle w:val="Default"/>
              <w:rPr>
                <w:bCs/>
              </w:rPr>
            </w:pPr>
          </w:p>
        </w:tc>
        <w:tc>
          <w:tcPr>
            <w:tcW w:w="4791" w:type="dxa"/>
          </w:tcPr>
          <w:p w14:paraId="56E7E6BE" w14:textId="5ED20AC8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rPr>
                <w:bCs/>
              </w:rPr>
              <w:t>Логарифмические уравнения</w:t>
            </w:r>
          </w:p>
        </w:tc>
        <w:tc>
          <w:tcPr>
            <w:tcW w:w="1499" w:type="dxa"/>
          </w:tcPr>
          <w:p w14:paraId="198BDEEB" w14:textId="3AF479F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46C2C86A" w14:textId="77777777" w:rsidTr="00290DE1">
        <w:tc>
          <w:tcPr>
            <w:tcW w:w="675" w:type="dxa"/>
            <w:vMerge/>
          </w:tcPr>
          <w:p w14:paraId="158B7F09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239531FF" w14:textId="77777777" w:rsidR="00D62FE1" w:rsidRPr="00705D03" w:rsidRDefault="00D62FE1" w:rsidP="00705D03">
            <w:pPr>
              <w:pStyle w:val="Default"/>
              <w:rPr>
                <w:bCs/>
              </w:rPr>
            </w:pPr>
          </w:p>
        </w:tc>
        <w:tc>
          <w:tcPr>
            <w:tcW w:w="4791" w:type="dxa"/>
          </w:tcPr>
          <w:p w14:paraId="2DABC02E" w14:textId="4FF7D45E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t>Логарифмические неравенства</w:t>
            </w:r>
          </w:p>
        </w:tc>
        <w:tc>
          <w:tcPr>
            <w:tcW w:w="1499" w:type="dxa"/>
          </w:tcPr>
          <w:p w14:paraId="30F8758F" w14:textId="719AF99B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3</w:t>
            </w:r>
          </w:p>
        </w:tc>
      </w:tr>
      <w:tr w:rsidR="00D62FE1" w:rsidRPr="00705D03" w14:paraId="3D57E3EC" w14:textId="77777777" w:rsidTr="00290DE1">
        <w:tc>
          <w:tcPr>
            <w:tcW w:w="675" w:type="dxa"/>
            <w:vMerge/>
          </w:tcPr>
          <w:p w14:paraId="4B6C1E2D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0DCE72E0" w14:textId="77777777" w:rsidR="00D62FE1" w:rsidRPr="00705D03" w:rsidRDefault="00D62FE1" w:rsidP="00705D03">
            <w:pPr>
              <w:pStyle w:val="Default"/>
              <w:rPr>
                <w:bCs/>
              </w:rPr>
            </w:pPr>
          </w:p>
        </w:tc>
        <w:tc>
          <w:tcPr>
            <w:tcW w:w="4791" w:type="dxa"/>
          </w:tcPr>
          <w:p w14:paraId="4419BCA3" w14:textId="16E6039E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t>Контрольная</w:t>
            </w:r>
            <w:r w:rsidR="00705D03">
              <w:t xml:space="preserve"> </w:t>
            </w:r>
            <w:r w:rsidRPr="00705D03">
              <w:t>работа</w:t>
            </w:r>
            <w:r w:rsidR="00705D03">
              <w:t xml:space="preserve"> </w:t>
            </w:r>
            <w:r w:rsidR="00261252">
              <w:t xml:space="preserve">№ </w:t>
            </w:r>
            <w:r w:rsidR="000928BE" w:rsidRPr="00705D03">
              <w:t>6</w:t>
            </w:r>
            <w:r w:rsidR="00705D03">
              <w:t xml:space="preserve"> </w:t>
            </w:r>
            <w:r w:rsidRPr="00705D03">
              <w:t>«Логарифмическая функция»</w:t>
            </w:r>
          </w:p>
        </w:tc>
        <w:tc>
          <w:tcPr>
            <w:tcW w:w="1499" w:type="dxa"/>
          </w:tcPr>
          <w:p w14:paraId="2A669B13" w14:textId="3803ED65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4895C811" w14:textId="77777777" w:rsidTr="00290DE1">
        <w:tc>
          <w:tcPr>
            <w:tcW w:w="675" w:type="dxa"/>
            <w:vMerge w:val="restart"/>
          </w:tcPr>
          <w:p w14:paraId="3EFCAC6D" w14:textId="727198CD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8</w:t>
            </w:r>
          </w:p>
        </w:tc>
        <w:tc>
          <w:tcPr>
            <w:tcW w:w="3147" w:type="dxa"/>
            <w:vMerge w:val="restart"/>
          </w:tcPr>
          <w:p w14:paraId="7E6FA0DE" w14:textId="77777777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rPr>
                <w:bCs/>
                <w:iCs/>
              </w:rPr>
              <w:t>Многогранники</w:t>
            </w:r>
          </w:p>
        </w:tc>
        <w:tc>
          <w:tcPr>
            <w:tcW w:w="4791" w:type="dxa"/>
          </w:tcPr>
          <w:p w14:paraId="1B7B6B99" w14:textId="77777777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rPr>
                <w:iCs/>
              </w:rPr>
              <w:t>Понятия многогранника. Призма</w:t>
            </w:r>
          </w:p>
        </w:tc>
        <w:tc>
          <w:tcPr>
            <w:tcW w:w="1499" w:type="dxa"/>
          </w:tcPr>
          <w:p w14:paraId="68DB854D" w14:textId="73D41D26" w:rsidR="00D62FE1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</w:tr>
      <w:tr w:rsidR="00D62FE1" w:rsidRPr="00705D03" w14:paraId="64C64485" w14:textId="77777777" w:rsidTr="00290DE1">
        <w:tc>
          <w:tcPr>
            <w:tcW w:w="675" w:type="dxa"/>
            <w:vMerge/>
          </w:tcPr>
          <w:p w14:paraId="35292000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05BD6217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4D68C7C6" w14:textId="77777777" w:rsidR="00D62FE1" w:rsidRPr="00705D03" w:rsidRDefault="00D62FE1" w:rsidP="00705D03">
            <w:pPr>
              <w:pStyle w:val="Default"/>
            </w:pPr>
            <w:r w:rsidRPr="00705D03">
              <w:rPr>
                <w:iCs/>
              </w:rPr>
              <w:t>Пирамида</w:t>
            </w:r>
          </w:p>
        </w:tc>
        <w:tc>
          <w:tcPr>
            <w:tcW w:w="1499" w:type="dxa"/>
          </w:tcPr>
          <w:p w14:paraId="47C4D258" w14:textId="2B6F3B88" w:rsidR="00D62FE1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6</w:t>
            </w:r>
          </w:p>
        </w:tc>
      </w:tr>
      <w:tr w:rsidR="00D62FE1" w:rsidRPr="00705D03" w14:paraId="22B83EBB" w14:textId="77777777" w:rsidTr="00290DE1">
        <w:tc>
          <w:tcPr>
            <w:tcW w:w="675" w:type="dxa"/>
            <w:vMerge/>
          </w:tcPr>
          <w:p w14:paraId="253F9841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13C0CBB5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6653AD47" w14:textId="77777777" w:rsidR="00D62FE1" w:rsidRPr="00705D03" w:rsidRDefault="00D62FE1" w:rsidP="00705D03">
            <w:pPr>
              <w:pStyle w:val="Default"/>
            </w:pPr>
            <w:r w:rsidRPr="00705D03">
              <w:rPr>
                <w:iCs/>
              </w:rPr>
              <w:t>Правильные многогранники</w:t>
            </w:r>
          </w:p>
        </w:tc>
        <w:tc>
          <w:tcPr>
            <w:tcW w:w="1499" w:type="dxa"/>
          </w:tcPr>
          <w:p w14:paraId="332B646B" w14:textId="654BAC7E" w:rsidR="00D62FE1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</w:tr>
      <w:tr w:rsidR="00D62FE1" w:rsidRPr="00705D03" w14:paraId="72863AA2" w14:textId="77777777" w:rsidTr="00290DE1">
        <w:tc>
          <w:tcPr>
            <w:tcW w:w="675" w:type="dxa"/>
            <w:vMerge/>
          </w:tcPr>
          <w:p w14:paraId="114B47F4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10142214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6F6C02D9" w14:textId="6737E9BE" w:rsidR="00D62FE1" w:rsidRPr="00705D03" w:rsidRDefault="00D62FE1" w:rsidP="00705D03">
            <w:pPr>
              <w:pStyle w:val="Default"/>
            </w:pPr>
            <w:r w:rsidRPr="00705D03">
              <w:rPr>
                <w:bCs/>
              </w:rPr>
              <w:t>Контрольная работа</w:t>
            </w:r>
            <w:r w:rsidR="00261252">
              <w:rPr>
                <w:bCs/>
              </w:rPr>
              <w:t xml:space="preserve">№ </w:t>
            </w:r>
            <w:r w:rsidR="000928BE" w:rsidRPr="00705D03">
              <w:rPr>
                <w:bCs/>
              </w:rPr>
              <w:t xml:space="preserve">7 </w:t>
            </w:r>
            <w:r w:rsidRPr="00705D03">
              <w:rPr>
                <w:bCs/>
              </w:rPr>
              <w:t>«Многогранники»</w:t>
            </w:r>
          </w:p>
        </w:tc>
        <w:tc>
          <w:tcPr>
            <w:tcW w:w="1499" w:type="dxa"/>
          </w:tcPr>
          <w:p w14:paraId="1DB637C5" w14:textId="232540AE" w:rsidR="00D62FE1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6F63BB77" w14:textId="77777777" w:rsidTr="00290DE1">
        <w:tc>
          <w:tcPr>
            <w:tcW w:w="675" w:type="dxa"/>
            <w:vMerge w:val="restart"/>
          </w:tcPr>
          <w:p w14:paraId="0F54A986" w14:textId="185947AB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9</w:t>
            </w:r>
          </w:p>
        </w:tc>
        <w:tc>
          <w:tcPr>
            <w:tcW w:w="3147" w:type="dxa"/>
            <w:vMerge w:val="restart"/>
          </w:tcPr>
          <w:p w14:paraId="3DF8383F" w14:textId="59147D98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rPr>
                <w:bCs/>
                <w:iCs/>
              </w:rPr>
              <w:t>Тригонометрические формулы</w:t>
            </w:r>
          </w:p>
        </w:tc>
        <w:tc>
          <w:tcPr>
            <w:tcW w:w="4791" w:type="dxa"/>
          </w:tcPr>
          <w:p w14:paraId="7692960F" w14:textId="551C52D2" w:rsidR="00D62FE1" w:rsidRPr="00705D03" w:rsidRDefault="00D62FE1" w:rsidP="00705D03">
            <w:pPr>
              <w:pStyle w:val="Default"/>
            </w:pPr>
            <w:r w:rsidRPr="00705D03">
              <w:t>Радианная мера угла</w:t>
            </w:r>
          </w:p>
        </w:tc>
        <w:tc>
          <w:tcPr>
            <w:tcW w:w="1499" w:type="dxa"/>
          </w:tcPr>
          <w:p w14:paraId="7093C118" w14:textId="3AA21D0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40292F23" w14:textId="77777777" w:rsidTr="00290DE1">
        <w:tc>
          <w:tcPr>
            <w:tcW w:w="675" w:type="dxa"/>
            <w:vMerge/>
          </w:tcPr>
          <w:p w14:paraId="601BA6E9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1FDF1B07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4D1CA1FA" w14:textId="78406E1B" w:rsidR="00D62FE1" w:rsidRPr="00705D03" w:rsidRDefault="00D62FE1" w:rsidP="00705D03">
            <w:pPr>
              <w:pStyle w:val="Default"/>
            </w:pPr>
            <w:r w:rsidRPr="00705D03">
              <w:t>Поворот точки вокруг начала координат</w:t>
            </w:r>
          </w:p>
        </w:tc>
        <w:tc>
          <w:tcPr>
            <w:tcW w:w="1499" w:type="dxa"/>
          </w:tcPr>
          <w:p w14:paraId="5E7EC3C4" w14:textId="5ACCF678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7B6B393A" w14:textId="77777777" w:rsidTr="00290DE1">
        <w:tc>
          <w:tcPr>
            <w:tcW w:w="675" w:type="dxa"/>
            <w:vMerge/>
          </w:tcPr>
          <w:p w14:paraId="07023200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7A44ED22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414A27F7" w14:textId="041852C2" w:rsidR="00D62FE1" w:rsidRPr="00705D03" w:rsidRDefault="00D62FE1" w:rsidP="00705D03">
            <w:pPr>
              <w:pStyle w:val="Default"/>
            </w:pPr>
            <w:r w:rsidRPr="00705D03">
              <w:rPr>
                <w:bCs/>
              </w:rPr>
              <w:t>Определение синуса, косинуса и тангенса угла</w:t>
            </w:r>
          </w:p>
        </w:tc>
        <w:tc>
          <w:tcPr>
            <w:tcW w:w="1499" w:type="dxa"/>
          </w:tcPr>
          <w:p w14:paraId="54EBF6E3" w14:textId="342B84F0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15DBAA42" w14:textId="77777777" w:rsidTr="00290DE1">
        <w:tc>
          <w:tcPr>
            <w:tcW w:w="675" w:type="dxa"/>
            <w:vMerge/>
          </w:tcPr>
          <w:p w14:paraId="5B7F734F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437786AD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5B7660AE" w14:textId="0497C854" w:rsidR="00D62FE1" w:rsidRPr="00705D03" w:rsidRDefault="00D62FE1" w:rsidP="00705D03">
            <w:pPr>
              <w:pStyle w:val="Default"/>
            </w:pPr>
            <w:r w:rsidRPr="00705D03">
              <w:t>Знаки синуса, косинуса и тангенса</w:t>
            </w:r>
          </w:p>
        </w:tc>
        <w:tc>
          <w:tcPr>
            <w:tcW w:w="1499" w:type="dxa"/>
          </w:tcPr>
          <w:p w14:paraId="6767D823" w14:textId="4DECE986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2753953F" w14:textId="77777777" w:rsidTr="00290DE1">
        <w:tc>
          <w:tcPr>
            <w:tcW w:w="675" w:type="dxa"/>
            <w:vMerge/>
          </w:tcPr>
          <w:p w14:paraId="271F5CE7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793BC2DC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04AF73ED" w14:textId="14C79D90" w:rsidR="00D62FE1" w:rsidRPr="00705D03" w:rsidRDefault="00D62FE1" w:rsidP="00705D03">
            <w:pPr>
              <w:pStyle w:val="Default"/>
            </w:pPr>
            <w:r w:rsidRPr="00705D03">
              <w:t>Зависимость между синусом. Косинусом и тангенсом одного и того же угла</w:t>
            </w:r>
          </w:p>
        </w:tc>
        <w:tc>
          <w:tcPr>
            <w:tcW w:w="1499" w:type="dxa"/>
          </w:tcPr>
          <w:p w14:paraId="59FF0444" w14:textId="1238D68A" w:rsidR="00D62FE1" w:rsidRPr="00705D03" w:rsidRDefault="00D13F47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15196BD8" w14:textId="77777777" w:rsidTr="00290DE1">
        <w:tc>
          <w:tcPr>
            <w:tcW w:w="675" w:type="dxa"/>
            <w:vMerge/>
          </w:tcPr>
          <w:p w14:paraId="4C9164FB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00DBDBE3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0D8F39C2" w14:textId="6086FEA6" w:rsidR="00D62FE1" w:rsidRPr="00705D03" w:rsidRDefault="00D62FE1" w:rsidP="00705D03">
            <w:pPr>
              <w:pStyle w:val="Default"/>
            </w:pPr>
            <w:r w:rsidRPr="00705D03">
              <w:t>Тригонометрические тождества</w:t>
            </w:r>
          </w:p>
        </w:tc>
        <w:tc>
          <w:tcPr>
            <w:tcW w:w="1499" w:type="dxa"/>
          </w:tcPr>
          <w:p w14:paraId="4AA773FC" w14:textId="35E4005F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10F00589" w14:textId="77777777" w:rsidTr="00290DE1">
        <w:tc>
          <w:tcPr>
            <w:tcW w:w="675" w:type="dxa"/>
            <w:vMerge/>
          </w:tcPr>
          <w:p w14:paraId="0B4AFECF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571E0DA9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36FEEAA8" w14:textId="06EEFCBB" w:rsidR="00D62FE1" w:rsidRPr="00705D03" w:rsidRDefault="00D62FE1" w:rsidP="00705D03">
            <w:pPr>
              <w:pStyle w:val="Default"/>
            </w:pPr>
            <w:r w:rsidRPr="00705D03">
              <w:t xml:space="preserve">Синус, косинус и тангенс углов а и </w:t>
            </w:r>
            <w:proofErr w:type="gramStart"/>
            <w:r w:rsidRPr="00705D03">
              <w:t>–а</w:t>
            </w:r>
            <w:proofErr w:type="gramEnd"/>
          </w:p>
        </w:tc>
        <w:tc>
          <w:tcPr>
            <w:tcW w:w="1499" w:type="dxa"/>
          </w:tcPr>
          <w:p w14:paraId="6C7CF5D6" w14:textId="19623899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0C22F9D0" w14:textId="77777777" w:rsidTr="00290DE1">
        <w:tc>
          <w:tcPr>
            <w:tcW w:w="675" w:type="dxa"/>
            <w:vMerge/>
          </w:tcPr>
          <w:p w14:paraId="189C874D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47FF4CDE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2834CDD2" w14:textId="682214EE" w:rsidR="00D62FE1" w:rsidRPr="00705D03" w:rsidRDefault="00D62FE1" w:rsidP="00705D03">
            <w:pPr>
              <w:pStyle w:val="Default"/>
            </w:pPr>
            <w:r w:rsidRPr="00705D03">
              <w:t>Формулы сложения</w:t>
            </w:r>
          </w:p>
        </w:tc>
        <w:tc>
          <w:tcPr>
            <w:tcW w:w="1499" w:type="dxa"/>
          </w:tcPr>
          <w:p w14:paraId="0CC8BDB8" w14:textId="7E89D602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6EA29359" w14:textId="77777777" w:rsidTr="00290DE1">
        <w:tc>
          <w:tcPr>
            <w:tcW w:w="675" w:type="dxa"/>
            <w:vMerge/>
          </w:tcPr>
          <w:p w14:paraId="0161033D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01C5EF2A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2174D3FC" w14:textId="08E40BFB" w:rsidR="00D62FE1" w:rsidRPr="00705D03" w:rsidRDefault="00D62FE1" w:rsidP="00705D03">
            <w:pPr>
              <w:pStyle w:val="Default"/>
            </w:pPr>
            <w:r w:rsidRPr="00705D03">
              <w:t>Синус, косинус и тангенс двойного угла</w:t>
            </w:r>
          </w:p>
        </w:tc>
        <w:tc>
          <w:tcPr>
            <w:tcW w:w="1499" w:type="dxa"/>
          </w:tcPr>
          <w:p w14:paraId="19F53297" w14:textId="2FAC5C66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37284920" w14:textId="77777777" w:rsidTr="00290DE1">
        <w:tc>
          <w:tcPr>
            <w:tcW w:w="675" w:type="dxa"/>
            <w:vMerge/>
          </w:tcPr>
          <w:p w14:paraId="3CD2B13C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79E61832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0B3B285C" w14:textId="02618216" w:rsidR="00D62FE1" w:rsidRPr="00705D03" w:rsidRDefault="00D62FE1" w:rsidP="00705D03">
            <w:pPr>
              <w:pStyle w:val="Default"/>
            </w:pPr>
            <w:r w:rsidRPr="00705D03">
              <w:t>Синус, косинус и тангенс половинного угла</w:t>
            </w:r>
          </w:p>
        </w:tc>
        <w:tc>
          <w:tcPr>
            <w:tcW w:w="1499" w:type="dxa"/>
          </w:tcPr>
          <w:p w14:paraId="7787FE00" w14:textId="71C82EFA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71504563" w14:textId="77777777" w:rsidTr="00290DE1">
        <w:tc>
          <w:tcPr>
            <w:tcW w:w="675" w:type="dxa"/>
            <w:vMerge/>
          </w:tcPr>
          <w:p w14:paraId="5B58C63E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77BA1A87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39989D5C" w14:textId="27BF1460" w:rsidR="00D62FE1" w:rsidRPr="00705D03" w:rsidRDefault="00D62FE1" w:rsidP="00705D03">
            <w:pPr>
              <w:pStyle w:val="Default"/>
            </w:pPr>
            <w:r w:rsidRPr="00705D03">
              <w:t>Формулы приведения</w:t>
            </w:r>
          </w:p>
        </w:tc>
        <w:tc>
          <w:tcPr>
            <w:tcW w:w="1499" w:type="dxa"/>
          </w:tcPr>
          <w:p w14:paraId="2ED9B70D" w14:textId="687D727A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2FB98E2B" w14:textId="77777777" w:rsidTr="00290DE1">
        <w:tc>
          <w:tcPr>
            <w:tcW w:w="675" w:type="dxa"/>
            <w:vMerge/>
          </w:tcPr>
          <w:p w14:paraId="57C0E164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1D939139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4136EDA8" w14:textId="2F9D96BA" w:rsidR="00D62FE1" w:rsidRPr="00705D03" w:rsidRDefault="00D62FE1" w:rsidP="00705D03">
            <w:pPr>
              <w:pStyle w:val="Default"/>
            </w:pPr>
            <w:r w:rsidRPr="00705D03">
              <w:t>Сумма и разность синусов. Сумма и разность косинусов</w:t>
            </w:r>
          </w:p>
        </w:tc>
        <w:tc>
          <w:tcPr>
            <w:tcW w:w="1499" w:type="dxa"/>
          </w:tcPr>
          <w:p w14:paraId="7348177A" w14:textId="5C1FB49F" w:rsidR="00D62FE1" w:rsidRPr="00705D03" w:rsidRDefault="00D13F47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34628859" w14:textId="77777777" w:rsidTr="00290DE1">
        <w:tc>
          <w:tcPr>
            <w:tcW w:w="675" w:type="dxa"/>
            <w:vMerge/>
          </w:tcPr>
          <w:p w14:paraId="713A3287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60B16B63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1171A908" w14:textId="44FCC2CF" w:rsidR="00D62FE1" w:rsidRPr="00705D03" w:rsidRDefault="00D62FE1" w:rsidP="00705D03">
            <w:pPr>
              <w:pStyle w:val="Default"/>
            </w:pPr>
            <w:r w:rsidRPr="00705D03">
              <w:t xml:space="preserve">Контрольная работа </w:t>
            </w:r>
            <w:r w:rsidR="00261252">
              <w:t xml:space="preserve">№ </w:t>
            </w:r>
            <w:r w:rsidRPr="00705D03">
              <w:t>8 «</w:t>
            </w:r>
            <w:r w:rsidRPr="00705D03">
              <w:rPr>
                <w:bCs/>
                <w:iCs/>
              </w:rPr>
              <w:t>Тригонометрические формулы»</w:t>
            </w:r>
          </w:p>
        </w:tc>
        <w:tc>
          <w:tcPr>
            <w:tcW w:w="1499" w:type="dxa"/>
          </w:tcPr>
          <w:p w14:paraId="506E593E" w14:textId="1C942CFE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0928BE" w:rsidRPr="00705D03" w14:paraId="0FF2D9BD" w14:textId="77777777" w:rsidTr="00290DE1">
        <w:tc>
          <w:tcPr>
            <w:tcW w:w="675" w:type="dxa"/>
            <w:vMerge w:val="restart"/>
          </w:tcPr>
          <w:p w14:paraId="02E1264F" w14:textId="1889FD7F" w:rsidR="000928BE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0</w:t>
            </w:r>
          </w:p>
        </w:tc>
        <w:tc>
          <w:tcPr>
            <w:tcW w:w="3147" w:type="dxa"/>
            <w:vMerge w:val="restart"/>
          </w:tcPr>
          <w:p w14:paraId="12875FE5" w14:textId="77777777" w:rsidR="000928BE" w:rsidRPr="00705D03" w:rsidRDefault="000928BE" w:rsidP="00705D03">
            <w:pPr>
              <w:pStyle w:val="Default"/>
              <w:rPr>
                <w:bCs/>
              </w:rPr>
            </w:pPr>
            <w:r w:rsidRPr="00705D03">
              <w:rPr>
                <w:bCs/>
                <w:iCs/>
              </w:rPr>
              <w:t>Векторы в пространстве</w:t>
            </w:r>
          </w:p>
        </w:tc>
        <w:tc>
          <w:tcPr>
            <w:tcW w:w="4791" w:type="dxa"/>
          </w:tcPr>
          <w:p w14:paraId="6E769AB3" w14:textId="77777777" w:rsidR="000928BE" w:rsidRPr="00705D03" w:rsidRDefault="000928BE" w:rsidP="00705D03">
            <w:pPr>
              <w:pStyle w:val="Default"/>
            </w:pPr>
            <w:r w:rsidRPr="00705D03">
              <w:rPr>
                <w:iCs/>
              </w:rPr>
              <w:t>Понятие вектора в пространстве</w:t>
            </w:r>
          </w:p>
        </w:tc>
        <w:tc>
          <w:tcPr>
            <w:tcW w:w="1499" w:type="dxa"/>
          </w:tcPr>
          <w:p w14:paraId="5719B2F2" w14:textId="672F240E" w:rsidR="000928BE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3</w:t>
            </w:r>
          </w:p>
        </w:tc>
      </w:tr>
      <w:tr w:rsidR="000928BE" w:rsidRPr="00705D03" w14:paraId="0023C21F" w14:textId="77777777" w:rsidTr="00290DE1">
        <w:tc>
          <w:tcPr>
            <w:tcW w:w="675" w:type="dxa"/>
            <w:vMerge/>
          </w:tcPr>
          <w:p w14:paraId="7297E9BF" w14:textId="77777777" w:rsidR="000928BE" w:rsidRPr="00705D03" w:rsidRDefault="000928BE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48EF262B" w14:textId="77777777" w:rsidR="000928BE" w:rsidRPr="00705D03" w:rsidRDefault="000928BE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19981B1C" w14:textId="77777777" w:rsidR="000928BE" w:rsidRPr="00705D03" w:rsidRDefault="000928BE" w:rsidP="00705D03">
            <w:pPr>
              <w:pStyle w:val="Default"/>
            </w:pPr>
            <w:r w:rsidRPr="00705D03">
              <w:rPr>
                <w:iCs/>
              </w:rPr>
              <w:t>Сложение и вычитание векторов. Умножение вектора на число.</w:t>
            </w:r>
          </w:p>
        </w:tc>
        <w:tc>
          <w:tcPr>
            <w:tcW w:w="1499" w:type="dxa"/>
          </w:tcPr>
          <w:p w14:paraId="7B54D2B1" w14:textId="16872CEB" w:rsidR="000928BE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</w:tr>
      <w:tr w:rsidR="000928BE" w:rsidRPr="00705D03" w14:paraId="330ECCC5" w14:textId="77777777" w:rsidTr="00290DE1">
        <w:tc>
          <w:tcPr>
            <w:tcW w:w="675" w:type="dxa"/>
            <w:vMerge/>
          </w:tcPr>
          <w:p w14:paraId="76DACF70" w14:textId="77777777" w:rsidR="000928BE" w:rsidRPr="00705D03" w:rsidRDefault="000928BE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4354F406" w14:textId="77777777" w:rsidR="000928BE" w:rsidRPr="00705D03" w:rsidRDefault="000928BE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2D226778" w14:textId="77777777" w:rsidR="000928BE" w:rsidRPr="00705D03" w:rsidRDefault="000928BE" w:rsidP="00705D03">
            <w:pPr>
              <w:pStyle w:val="Default"/>
            </w:pPr>
            <w:r w:rsidRPr="00705D03">
              <w:rPr>
                <w:iCs/>
              </w:rPr>
              <w:t>Компланарные векторы</w:t>
            </w:r>
          </w:p>
        </w:tc>
        <w:tc>
          <w:tcPr>
            <w:tcW w:w="1499" w:type="dxa"/>
          </w:tcPr>
          <w:p w14:paraId="1BE81F8B" w14:textId="5AD2E233" w:rsidR="000928BE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</w:tr>
      <w:tr w:rsidR="000928BE" w:rsidRPr="00705D03" w14:paraId="70015F28" w14:textId="77777777" w:rsidTr="00290DE1">
        <w:tc>
          <w:tcPr>
            <w:tcW w:w="675" w:type="dxa"/>
            <w:vMerge/>
          </w:tcPr>
          <w:p w14:paraId="4BDCD3B3" w14:textId="77777777" w:rsidR="000928BE" w:rsidRPr="00705D03" w:rsidRDefault="000928BE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71B259DC" w14:textId="77777777" w:rsidR="000928BE" w:rsidRPr="00705D03" w:rsidRDefault="000928BE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622E32F9" w14:textId="020B77B2" w:rsidR="000928BE" w:rsidRPr="00705D03" w:rsidRDefault="000928BE" w:rsidP="00705D03">
            <w:pPr>
              <w:pStyle w:val="Default"/>
              <w:rPr>
                <w:iCs/>
              </w:rPr>
            </w:pPr>
            <w:r w:rsidRPr="00705D03">
              <w:t xml:space="preserve">Контрольная работа </w:t>
            </w:r>
            <w:r w:rsidR="00261252">
              <w:t xml:space="preserve">№ </w:t>
            </w:r>
            <w:r w:rsidRPr="00705D03">
              <w:t>9 «</w:t>
            </w:r>
            <w:r w:rsidRPr="00705D03">
              <w:rPr>
                <w:bCs/>
                <w:iCs/>
              </w:rPr>
              <w:t>Векторы в пространстве»</w:t>
            </w:r>
          </w:p>
        </w:tc>
        <w:tc>
          <w:tcPr>
            <w:tcW w:w="1499" w:type="dxa"/>
          </w:tcPr>
          <w:p w14:paraId="2166636F" w14:textId="045639C3" w:rsidR="000928BE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46A2E270" w14:textId="77777777" w:rsidTr="00290DE1">
        <w:tc>
          <w:tcPr>
            <w:tcW w:w="675" w:type="dxa"/>
            <w:vMerge w:val="restart"/>
          </w:tcPr>
          <w:p w14:paraId="122898DD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1</w:t>
            </w:r>
          </w:p>
        </w:tc>
        <w:tc>
          <w:tcPr>
            <w:tcW w:w="3147" w:type="dxa"/>
            <w:vMerge w:val="restart"/>
          </w:tcPr>
          <w:p w14:paraId="3A7D1AC5" w14:textId="77777777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rPr>
                <w:bCs/>
                <w:iCs/>
              </w:rPr>
              <w:t>Тригонометрические уравнения</w:t>
            </w:r>
          </w:p>
        </w:tc>
        <w:tc>
          <w:tcPr>
            <w:tcW w:w="4791" w:type="dxa"/>
          </w:tcPr>
          <w:p w14:paraId="6C78D227" w14:textId="77777777" w:rsidR="00D62FE1" w:rsidRPr="00705D03" w:rsidRDefault="00D62FE1" w:rsidP="00705D03">
            <w:pPr>
              <w:pStyle w:val="Default"/>
            </w:pPr>
            <w:r w:rsidRPr="00705D03">
              <w:t xml:space="preserve">Уравнения </w:t>
            </w:r>
            <w:r w:rsidRPr="00705D03">
              <w:rPr>
                <w:lang w:val="en-US"/>
              </w:rPr>
              <w:t>cos</w:t>
            </w:r>
            <w:proofErr w:type="gramStart"/>
            <w:r w:rsidRPr="00705D03">
              <w:t>х</w:t>
            </w:r>
            <w:proofErr w:type="gramEnd"/>
            <w:r w:rsidRPr="00705D03">
              <w:t xml:space="preserve"> = а</w:t>
            </w:r>
          </w:p>
        </w:tc>
        <w:tc>
          <w:tcPr>
            <w:tcW w:w="1499" w:type="dxa"/>
          </w:tcPr>
          <w:p w14:paraId="72231328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3642DF52" w14:textId="77777777" w:rsidTr="00290DE1">
        <w:tc>
          <w:tcPr>
            <w:tcW w:w="675" w:type="dxa"/>
            <w:vMerge/>
          </w:tcPr>
          <w:p w14:paraId="71D5B4BB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2E83662B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01F33965" w14:textId="77777777" w:rsidR="00D62FE1" w:rsidRPr="00705D03" w:rsidRDefault="00D62FE1" w:rsidP="00705D03">
            <w:pPr>
              <w:pStyle w:val="Default"/>
            </w:pPr>
            <w:r w:rsidRPr="00705D03">
              <w:t xml:space="preserve">Уравнения </w:t>
            </w:r>
            <w:r w:rsidRPr="00705D03">
              <w:rPr>
                <w:lang w:val="en-US"/>
              </w:rPr>
              <w:t>sin</w:t>
            </w:r>
            <w:proofErr w:type="gramStart"/>
            <w:r w:rsidRPr="00705D03">
              <w:t>х</w:t>
            </w:r>
            <w:proofErr w:type="gramEnd"/>
            <w:r w:rsidRPr="00705D03">
              <w:t xml:space="preserve"> = а</w:t>
            </w:r>
          </w:p>
        </w:tc>
        <w:tc>
          <w:tcPr>
            <w:tcW w:w="1499" w:type="dxa"/>
          </w:tcPr>
          <w:p w14:paraId="6AED8CE3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312F1948" w14:textId="77777777" w:rsidTr="00290DE1">
        <w:tc>
          <w:tcPr>
            <w:tcW w:w="675" w:type="dxa"/>
            <w:vMerge/>
          </w:tcPr>
          <w:p w14:paraId="3E7E2B20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09493867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59058FB9" w14:textId="77777777" w:rsidR="00D62FE1" w:rsidRPr="00705D03" w:rsidRDefault="00D62FE1" w:rsidP="00705D03">
            <w:pPr>
              <w:pStyle w:val="Default"/>
            </w:pPr>
            <w:r w:rsidRPr="00705D03">
              <w:t xml:space="preserve">Уравнения </w:t>
            </w:r>
            <w:proofErr w:type="spellStart"/>
            <w:r w:rsidRPr="00705D03">
              <w:rPr>
                <w:lang w:val="en-US"/>
              </w:rPr>
              <w:t>tg</w:t>
            </w:r>
            <w:proofErr w:type="spellEnd"/>
            <w:proofErr w:type="gramStart"/>
            <w:r w:rsidRPr="00705D03">
              <w:t>х</w:t>
            </w:r>
            <w:proofErr w:type="gramEnd"/>
            <w:r w:rsidRPr="00705D03">
              <w:t xml:space="preserve"> = а</w:t>
            </w:r>
          </w:p>
        </w:tc>
        <w:tc>
          <w:tcPr>
            <w:tcW w:w="1499" w:type="dxa"/>
          </w:tcPr>
          <w:p w14:paraId="456790E9" w14:textId="7695FCF2" w:rsidR="00D62FE1" w:rsidRPr="00705D03" w:rsidRDefault="00D13F47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691EFF93" w14:textId="77777777" w:rsidTr="00290DE1">
        <w:tc>
          <w:tcPr>
            <w:tcW w:w="675" w:type="dxa"/>
            <w:vMerge/>
          </w:tcPr>
          <w:p w14:paraId="76E9A270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7C09A73B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19618F14" w14:textId="77777777" w:rsidR="00D62FE1" w:rsidRPr="00705D03" w:rsidRDefault="00D62FE1" w:rsidP="00705D03">
            <w:pPr>
              <w:pStyle w:val="Default"/>
            </w:pPr>
            <w:r w:rsidRPr="00705D03">
              <w:t>Решение тригонометрических уравнений</w:t>
            </w:r>
          </w:p>
        </w:tc>
        <w:tc>
          <w:tcPr>
            <w:tcW w:w="1499" w:type="dxa"/>
          </w:tcPr>
          <w:p w14:paraId="4EBAA37E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3</w:t>
            </w:r>
          </w:p>
        </w:tc>
      </w:tr>
      <w:tr w:rsidR="00D62FE1" w:rsidRPr="00705D03" w14:paraId="19FF132B" w14:textId="77777777" w:rsidTr="00290DE1">
        <w:tc>
          <w:tcPr>
            <w:tcW w:w="675" w:type="dxa"/>
            <w:vMerge/>
          </w:tcPr>
          <w:p w14:paraId="653F8C55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51F7823A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1F4BD3BF" w14:textId="77777777" w:rsidR="00D62FE1" w:rsidRPr="00705D03" w:rsidRDefault="00D62FE1" w:rsidP="00705D03">
            <w:pPr>
              <w:pStyle w:val="Default"/>
            </w:pPr>
            <w:r w:rsidRPr="00705D03">
              <w:t>Примеры решения простейших тригонометрических неравенств</w:t>
            </w:r>
          </w:p>
        </w:tc>
        <w:tc>
          <w:tcPr>
            <w:tcW w:w="1499" w:type="dxa"/>
          </w:tcPr>
          <w:p w14:paraId="3B0716B6" w14:textId="2376E7C2" w:rsidR="00D62FE1" w:rsidRPr="00705D03" w:rsidRDefault="00D13F47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208AFA5F" w14:textId="77777777" w:rsidTr="00290DE1">
        <w:tc>
          <w:tcPr>
            <w:tcW w:w="675" w:type="dxa"/>
            <w:vMerge/>
          </w:tcPr>
          <w:p w14:paraId="698F244C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337062FC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79921C2F" w14:textId="2A9E2FB6" w:rsidR="00D62FE1" w:rsidRPr="00705D03" w:rsidRDefault="00D62FE1" w:rsidP="00705D03">
            <w:pPr>
              <w:pStyle w:val="Default"/>
            </w:pPr>
            <w:r w:rsidRPr="00705D03">
              <w:t xml:space="preserve">Контрольная работа </w:t>
            </w:r>
            <w:r w:rsidR="00261252">
              <w:t xml:space="preserve">№ </w:t>
            </w:r>
            <w:r w:rsidR="000928BE" w:rsidRPr="00705D03">
              <w:t>10</w:t>
            </w:r>
            <w:r w:rsidRPr="00705D03">
              <w:t xml:space="preserve"> «</w:t>
            </w:r>
            <w:r w:rsidRPr="00705D03">
              <w:rPr>
                <w:bCs/>
                <w:iCs/>
              </w:rPr>
              <w:t>Тригонометрические уравнения</w:t>
            </w:r>
          </w:p>
        </w:tc>
        <w:tc>
          <w:tcPr>
            <w:tcW w:w="1499" w:type="dxa"/>
          </w:tcPr>
          <w:p w14:paraId="75503194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5E532CB7" w14:textId="77777777" w:rsidTr="00290DE1">
        <w:tc>
          <w:tcPr>
            <w:tcW w:w="675" w:type="dxa"/>
            <w:vMerge w:val="restart"/>
          </w:tcPr>
          <w:p w14:paraId="0EB3CEE1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2</w:t>
            </w:r>
          </w:p>
        </w:tc>
        <w:tc>
          <w:tcPr>
            <w:tcW w:w="3147" w:type="dxa"/>
            <w:vMerge w:val="restart"/>
          </w:tcPr>
          <w:p w14:paraId="23144257" w14:textId="77777777" w:rsidR="00D62FE1" w:rsidRPr="00705D03" w:rsidRDefault="00D62FE1" w:rsidP="00705D03">
            <w:pPr>
              <w:pStyle w:val="Default"/>
              <w:rPr>
                <w:bCs/>
              </w:rPr>
            </w:pPr>
            <w:r w:rsidRPr="00705D03">
              <w:rPr>
                <w:bCs/>
                <w:iCs/>
              </w:rPr>
              <w:t>Повторение</w:t>
            </w:r>
          </w:p>
        </w:tc>
        <w:tc>
          <w:tcPr>
            <w:tcW w:w="4791" w:type="dxa"/>
          </w:tcPr>
          <w:p w14:paraId="5B41CAB6" w14:textId="4AA7E4D8" w:rsidR="00D62FE1" w:rsidRPr="00705D03" w:rsidRDefault="00D13F47" w:rsidP="00705D03">
            <w:pPr>
              <w:pStyle w:val="Default"/>
              <w:rPr>
                <w:i/>
              </w:rPr>
            </w:pPr>
            <w:r w:rsidRPr="00705D03">
              <w:rPr>
                <w:i/>
              </w:rPr>
              <w:t>Степенная и показательная функция</w:t>
            </w:r>
          </w:p>
        </w:tc>
        <w:tc>
          <w:tcPr>
            <w:tcW w:w="1499" w:type="dxa"/>
          </w:tcPr>
          <w:p w14:paraId="060A906C" w14:textId="26030E55" w:rsidR="00D62FE1" w:rsidRPr="00705D03" w:rsidRDefault="00D13F47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575EA70E" w14:textId="77777777" w:rsidTr="00290DE1">
        <w:tc>
          <w:tcPr>
            <w:tcW w:w="675" w:type="dxa"/>
            <w:vMerge/>
          </w:tcPr>
          <w:p w14:paraId="37E74C23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3F60A485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799458EE" w14:textId="5AB36C9D" w:rsidR="00D62FE1" w:rsidRPr="00705D03" w:rsidRDefault="00D13F47" w:rsidP="00705D03">
            <w:pPr>
              <w:pStyle w:val="Default"/>
              <w:rPr>
                <w:i/>
              </w:rPr>
            </w:pPr>
            <w:r w:rsidRPr="00705D03">
              <w:rPr>
                <w:i/>
              </w:rPr>
              <w:t>Тригонометрические уравнения и неравенства</w:t>
            </w:r>
          </w:p>
        </w:tc>
        <w:tc>
          <w:tcPr>
            <w:tcW w:w="1499" w:type="dxa"/>
          </w:tcPr>
          <w:p w14:paraId="4B24A1C4" w14:textId="305AB022" w:rsidR="00D62FE1" w:rsidRPr="00705D03" w:rsidRDefault="00D13F47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D62FE1" w:rsidRPr="00705D03" w14:paraId="44504BE6" w14:textId="77777777" w:rsidTr="00290DE1">
        <w:tc>
          <w:tcPr>
            <w:tcW w:w="675" w:type="dxa"/>
            <w:vMerge/>
          </w:tcPr>
          <w:p w14:paraId="653BAF88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3DC9E061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04B1B944" w14:textId="583C026A" w:rsidR="00D62FE1" w:rsidRPr="00705D03" w:rsidRDefault="000928BE" w:rsidP="00705D03">
            <w:pPr>
              <w:pStyle w:val="Default"/>
              <w:rPr>
                <w:i/>
              </w:rPr>
            </w:pPr>
            <w:r w:rsidRPr="00705D03">
              <w:rPr>
                <w:i/>
              </w:rPr>
              <w:t xml:space="preserve">Параллельность и перпендикулярность </w:t>
            </w:r>
            <w:r w:rsidRPr="00705D03">
              <w:rPr>
                <w:i/>
              </w:rPr>
              <w:lastRenderedPageBreak/>
              <w:t xml:space="preserve">прямых и плоскостей </w:t>
            </w:r>
          </w:p>
        </w:tc>
        <w:tc>
          <w:tcPr>
            <w:tcW w:w="1499" w:type="dxa"/>
          </w:tcPr>
          <w:p w14:paraId="311D18E1" w14:textId="11358449" w:rsidR="00D62FE1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lastRenderedPageBreak/>
              <w:t>2</w:t>
            </w:r>
          </w:p>
        </w:tc>
      </w:tr>
      <w:tr w:rsidR="00D62FE1" w:rsidRPr="00705D03" w14:paraId="6CB2DD1E" w14:textId="77777777" w:rsidTr="00290DE1">
        <w:tc>
          <w:tcPr>
            <w:tcW w:w="675" w:type="dxa"/>
            <w:vMerge/>
          </w:tcPr>
          <w:p w14:paraId="577CA06D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  <w:vMerge/>
          </w:tcPr>
          <w:p w14:paraId="632368B0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607401C6" w14:textId="4D20ADF3" w:rsidR="00D62FE1" w:rsidRPr="00705D03" w:rsidRDefault="000928BE" w:rsidP="00705D03">
            <w:pPr>
              <w:pStyle w:val="Default"/>
              <w:rPr>
                <w:i/>
              </w:rPr>
            </w:pPr>
            <w:r w:rsidRPr="00705D03">
              <w:rPr>
                <w:i/>
              </w:rPr>
              <w:t>Многогранники</w:t>
            </w:r>
          </w:p>
        </w:tc>
        <w:tc>
          <w:tcPr>
            <w:tcW w:w="1499" w:type="dxa"/>
          </w:tcPr>
          <w:p w14:paraId="5D7500F7" w14:textId="2F7ABD4D" w:rsidR="00D62FE1" w:rsidRPr="00705D03" w:rsidRDefault="0067775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5280BBBB" w14:textId="77777777" w:rsidTr="00290DE1">
        <w:tc>
          <w:tcPr>
            <w:tcW w:w="675" w:type="dxa"/>
          </w:tcPr>
          <w:p w14:paraId="24D9BC7D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</w:tcPr>
          <w:p w14:paraId="5020D329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1651BE3D" w14:textId="7934F47E" w:rsidR="00D62FE1" w:rsidRPr="00705D03" w:rsidRDefault="000928BE" w:rsidP="00705D03">
            <w:pPr>
              <w:pStyle w:val="Default"/>
            </w:pPr>
            <w:r w:rsidRPr="00705D03">
              <w:t>Итоговая контрольная работа</w:t>
            </w:r>
          </w:p>
        </w:tc>
        <w:tc>
          <w:tcPr>
            <w:tcW w:w="1499" w:type="dxa"/>
          </w:tcPr>
          <w:p w14:paraId="58FBE4AE" w14:textId="0D7B590E" w:rsidR="00D62FE1" w:rsidRPr="00705D03" w:rsidRDefault="000928BE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D62FE1" w:rsidRPr="00705D03" w14:paraId="762C20BB" w14:textId="77777777" w:rsidTr="00290DE1">
        <w:tc>
          <w:tcPr>
            <w:tcW w:w="675" w:type="dxa"/>
          </w:tcPr>
          <w:p w14:paraId="5C40278C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147" w:type="dxa"/>
          </w:tcPr>
          <w:p w14:paraId="243A10EF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791" w:type="dxa"/>
          </w:tcPr>
          <w:p w14:paraId="62A869F4" w14:textId="77777777" w:rsidR="00D62FE1" w:rsidRPr="00705D03" w:rsidRDefault="00D62FE1" w:rsidP="00705D0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05D03"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499" w:type="dxa"/>
          </w:tcPr>
          <w:p w14:paraId="71F59A44" w14:textId="77777777" w:rsidR="00D62FE1" w:rsidRPr="00705D03" w:rsidRDefault="00D62FE1" w:rsidP="00705D03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36</w:t>
            </w:r>
          </w:p>
        </w:tc>
      </w:tr>
    </w:tbl>
    <w:p w14:paraId="3F046AA2" w14:textId="77777777" w:rsidR="00A46E01" w:rsidRDefault="00A46E01" w:rsidP="002A1938">
      <w:pPr>
        <w:pStyle w:val="Default"/>
        <w:keepNext/>
        <w:jc w:val="center"/>
        <w:rPr>
          <w:b/>
          <w:bCs/>
        </w:rPr>
      </w:pPr>
    </w:p>
    <w:p w14:paraId="016B7D6C" w14:textId="6BBD4E3A" w:rsidR="002A1938" w:rsidRPr="00BE19D2" w:rsidRDefault="002A1938" w:rsidP="002A1938">
      <w:pPr>
        <w:pStyle w:val="Default"/>
        <w:keepNext/>
        <w:jc w:val="center"/>
        <w:rPr>
          <w:b/>
          <w:bCs/>
        </w:rPr>
      </w:pPr>
      <w:r w:rsidRPr="00BE19D2">
        <w:rPr>
          <w:b/>
          <w:bCs/>
        </w:rPr>
        <w:t>1</w:t>
      </w:r>
      <w:r w:rsidR="00FB1D61">
        <w:rPr>
          <w:b/>
          <w:bCs/>
        </w:rPr>
        <w:t>1</w:t>
      </w:r>
      <w:r w:rsidRPr="00BE19D2">
        <w:rPr>
          <w:b/>
          <w:bCs/>
        </w:rPr>
        <w:t xml:space="preserve"> класс </w:t>
      </w:r>
    </w:p>
    <w:p w14:paraId="13B75C6C" w14:textId="4AA0B1AB" w:rsidR="002A1938" w:rsidRPr="00BE19D2" w:rsidRDefault="002A1938" w:rsidP="002A1938">
      <w:pPr>
        <w:pStyle w:val="Default"/>
        <w:keepNext/>
        <w:jc w:val="center"/>
        <w:rPr>
          <w:b/>
          <w:bCs/>
        </w:rPr>
      </w:pPr>
      <w:r w:rsidRPr="00BE19D2">
        <w:rPr>
          <w:b/>
          <w:bCs/>
        </w:rPr>
        <w:t>(</w:t>
      </w:r>
      <w:r>
        <w:rPr>
          <w:b/>
          <w:bCs/>
        </w:rPr>
        <w:t>4</w:t>
      </w:r>
      <w:r w:rsidR="00E77224">
        <w:rPr>
          <w:b/>
          <w:bCs/>
        </w:rPr>
        <w:t xml:space="preserve"> ч. в неделю</w:t>
      </w:r>
      <w:r w:rsidRPr="00BE19D2">
        <w:rPr>
          <w:b/>
          <w:bCs/>
        </w:rPr>
        <w:t xml:space="preserve">) </w:t>
      </w:r>
    </w:p>
    <w:p w14:paraId="7C6159F2" w14:textId="77777777" w:rsidR="002A1938" w:rsidRPr="00BE19D2" w:rsidRDefault="002A1938" w:rsidP="002A1938">
      <w:pPr>
        <w:keepNext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9"/>
        <w:gridCol w:w="3020"/>
        <w:gridCol w:w="4412"/>
        <w:gridCol w:w="1499"/>
      </w:tblGrid>
      <w:tr w:rsidR="002A1938" w:rsidRPr="00705D03" w14:paraId="55F5FAB4" w14:textId="77777777" w:rsidTr="00261252">
        <w:trPr>
          <w:tblHeader/>
        </w:trPr>
        <w:tc>
          <w:tcPr>
            <w:tcW w:w="639" w:type="dxa"/>
            <w:vAlign w:val="center"/>
          </w:tcPr>
          <w:p w14:paraId="3DC4A5E4" w14:textId="3C756003" w:rsidR="002A1938" w:rsidRPr="00705D03" w:rsidRDefault="00261252" w:rsidP="00BF05F4">
            <w:pPr>
              <w:pStyle w:val="Default"/>
              <w:jc w:val="center"/>
              <w:rPr>
                <w:b/>
              </w:rPr>
            </w:pPr>
            <w:r>
              <w:rPr>
                <w:b/>
                <w:bCs/>
              </w:rPr>
              <w:t xml:space="preserve">№ </w:t>
            </w:r>
          </w:p>
        </w:tc>
        <w:tc>
          <w:tcPr>
            <w:tcW w:w="3020" w:type="dxa"/>
            <w:vAlign w:val="center"/>
          </w:tcPr>
          <w:p w14:paraId="3C1CFF8F" w14:textId="77777777" w:rsidR="002A1938" w:rsidRPr="00705D03" w:rsidRDefault="002A1938" w:rsidP="00BF05F4">
            <w:pPr>
              <w:pStyle w:val="Default"/>
              <w:jc w:val="center"/>
              <w:rPr>
                <w:b/>
              </w:rPr>
            </w:pPr>
            <w:r w:rsidRPr="00705D03">
              <w:rPr>
                <w:b/>
                <w:bCs/>
              </w:rPr>
              <w:t>Название раздела</w:t>
            </w:r>
          </w:p>
        </w:tc>
        <w:tc>
          <w:tcPr>
            <w:tcW w:w="4412" w:type="dxa"/>
            <w:vAlign w:val="center"/>
          </w:tcPr>
          <w:p w14:paraId="3F84E1B9" w14:textId="77777777" w:rsidR="002A1938" w:rsidRPr="00705D03" w:rsidRDefault="002A1938" w:rsidP="00BF05F4">
            <w:pPr>
              <w:pStyle w:val="Default"/>
              <w:jc w:val="center"/>
              <w:rPr>
                <w:b/>
                <w:bCs/>
              </w:rPr>
            </w:pPr>
            <w:r w:rsidRPr="00705D03">
              <w:rPr>
                <w:b/>
                <w:bCs/>
              </w:rPr>
              <w:t>Тема</w:t>
            </w:r>
          </w:p>
        </w:tc>
        <w:tc>
          <w:tcPr>
            <w:tcW w:w="1499" w:type="dxa"/>
            <w:vAlign w:val="center"/>
          </w:tcPr>
          <w:p w14:paraId="67D448B3" w14:textId="77777777" w:rsidR="002A1938" w:rsidRPr="00705D03" w:rsidRDefault="002A1938" w:rsidP="00BF05F4">
            <w:pPr>
              <w:pStyle w:val="Default"/>
              <w:jc w:val="center"/>
              <w:rPr>
                <w:b/>
                <w:bCs/>
              </w:rPr>
            </w:pPr>
            <w:r w:rsidRPr="00705D03">
              <w:rPr>
                <w:b/>
                <w:bCs/>
              </w:rPr>
              <w:t>Количество часов</w:t>
            </w:r>
          </w:p>
        </w:tc>
      </w:tr>
      <w:tr w:rsidR="002A1938" w:rsidRPr="00BE19D2" w14:paraId="58E32135" w14:textId="77777777" w:rsidTr="00261252">
        <w:tc>
          <w:tcPr>
            <w:tcW w:w="639" w:type="dxa"/>
            <w:vMerge w:val="restart"/>
          </w:tcPr>
          <w:p w14:paraId="589FB902" w14:textId="77777777" w:rsidR="002A1938" w:rsidRPr="00705D03" w:rsidRDefault="002A1938" w:rsidP="00BF05F4">
            <w:pPr>
              <w:pStyle w:val="Default"/>
              <w:jc w:val="center"/>
            </w:pPr>
            <w:r w:rsidRPr="00705D03">
              <w:t>1</w:t>
            </w:r>
          </w:p>
        </w:tc>
        <w:tc>
          <w:tcPr>
            <w:tcW w:w="3020" w:type="dxa"/>
            <w:vMerge w:val="restart"/>
          </w:tcPr>
          <w:p w14:paraId="028977F8" w14:textId="7EFAF8F9" w:rsidR="002A1938" w:rsidRPr="00705D03" w:rsidRDefault="006F087A" w:rsidP="006F087A">
            <w:pPr>
              <w:pStyle w:val="Default"/>
              <w:rPr>
                <w:bCs/>
              </w:rPr>
            </w:pPr>
            <w:r w:rsidRPr="00705D03">
              <w:rPr>
                <w:bCs/>
              </w:rPr>
              <w:t xml:space="preserve">Метод координат в пространстве. </w:t>
            </w:r>
            <w:r w:rsidR="001E51E6" w:rsidRPr="00705D03">
              <w:rPr>
                <w:bCs/>
              </w:rPr>
              <w:t>Движени</w:t>
            </w:r>
            <w:r w:rsidRPr="00705D03">
              <w:rPr>
                <w:bCs/>
              </w:rPr>
              <w:t>я</w:t>
            </w:r>
          </w:p>
        </w:tc>
        <w:tc>
          <w:tcPr>
            <w:tcW w:w="4412" w:type="dxa"/>
          </w:tcPr>
          <w:p w14:paraId="6ECC0A55" w14:textId="1CC925D7" w:rsidR="002A1938" w:rsidRPr="00705D03" w:rsidRDefault="001E51E6" w:rsidP="00BF05F4">
            <w:pPr>
              <w:pStyle w:val="Default"/>
            </w:pPr>
            <w:r w:rsidRPr="00705D03">
              <w:t>Координаты точки и координаты вектора</w:t>
            </w:r>
          </w:p>
        </w:tc>
        <w:tc>
          <w:tcPr>
            <w:tcW w:w="1499" w:type="dxa"/>
          </w:tcPr>
          <w:p w14:paraId="24B5434A" w14:textId="7C111A3A" w:rsidR="002A1938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</w:tr>
      <w:tr w:rsidR="002A1938" w:rsidRPr="00BE19D2" w14:paraId="6BDCE15C" w14:textId="77777777" w:rsidTr="00261252">
        <w:tc>
          <w:tcPr>
            <w:tcW w:w="639" w:type="dxa"/>
            <w:vMerge/>
          </w:tcPr>
          <w:p w14:paraId="1C7DD85B" w14:textId="77777777" w:rsidR="002A1938" w:rsidRPr="00705D03" w:rsidRDefault="002A1938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22E1D654" w14:textId="77777777" w:rsidR="002A1938" w:rsidRPr="00705D03" w:rsidRDefault="002A1938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4CE821FE" w14:textId="6BBD6485" w:rsidR="002A1938" w:rsidRPr="00705D03" w:rsidRDefault="001E51E6" w:rsidP="00BF05F4">
            <w:pPr>
              <w:pStyle w:val="Default"/>
            </w:pPr>
            <w:r w:rsidRPr="00705D03">
              <w:t>Скалярное произведение векторов</w:t>
            </w:r>
          </w:p>
        </w:tc>
        <w:tc>
          <w:tcPr>
            <w:tcW w:w="1499" w:type="dxa"/>
          </w:tcPr>
          <w:p w14:paraId="006CE013" w14:textId="14D226B3" w:rsidR="002A1938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3</w:t>
            </w:r>
          </w:p>
        </w:tc>
      </w:tr>
      <w:tr w:rsidR="002A1938" w:rsidRPr="00BE19D2" w14:paraId="274B8A95" w14:textId="77777777" w:rsidTr="00261252">
        <w:tc>
          <w:tcPr>
            <w:tcW w:w="639" w:type="dxa"/>
            <w:vMerge/>
          </w:tcPr>
          <w:p w14:paraId="13BE89ED" w14:textId="77777777" w:rsidR="002A1938" w:rsidRPr="00705D03" w:rsidRDefault="002A1938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0FBDFF93" w14:textId="77777777" w:rsidR="002A1938" w:rsidRPr="00705D03" w:rsidRDefault="002A1938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07025FE8" w14:textId="5BC64417" w:rsidR="002A1938" w:rsidRPr="00705D03" w:rsidRDefault="001E51E6" w:rsidP="00BF05F4">
            <w:pPr>
              <w:pStyle w:val="Default"/>
            </w:pPr>
            <w:r w:rsidRPr="00705D03">
              <w:t>Движения</w:t>
            </w:r>
          </w:p>
        </w:tc>
        <w:tc>
          <w:tcPr>
            <w:tcW w:w="1499" w:type="dxa"/>
          </w:tcPr>
          <w:p w14:paraId="0125EEEC" w14:textId="6990F0FF" w:rsidR="002A1938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1E51E6" w:rsidRPr="00BE19D2" w14:paraId="12AF439B" w14:textId="77777777" w:rsidTr="00261252">
        <w:tc>
          <w:tcPr>
            <w:tcW w:w="639" w:type="dxa"/>
            <w:vMerge/>
          </w:tcPr>
          <w:p w14:paraId="5E85D52C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4F4FE541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471ADA83" w14:textId="29D256F6" w:rsidR="001E51E6" w:rsidRPr="00705D03" w:rsidRDefault="001E51E6" w:rsidP="00BF05F4">
            <w:pPr>
              <w:pStyle w:val="Default"/>
            </w:pPr>
            <w:r w:rsidRPr="00705D03">
              <w:t xml:space="preserve">Контрольная работа </w:t>
            </w:r>
            <w:r w:rsidR="00261252">
              <w:t xml:space="preserve">№ </w:t>
            </w:r>
            <w:r w:rsidRPr="00705D03">
              <w:t>1 «Метод координат в пространстве. Движения»</w:t>
            </w:r>
          </w:p>
        </w:tc>
        <w:tc>
          <w:tcPr>
            <w:tcW w:w="1499" w:type="dxa"/>
          </w:tcPr>
          <w:p w14:paraId="6C3D9CA4" w14:textId="7CE4C1A4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1E51E6" w:rsidRPr="00BE19D2" w14:paraId="18976521" w14:textId="77777777" w:rsidTr="00261252">
        <w:tc>
          <w:tcPr>
            <w:tcW w:w="639" w:type="dxa"/>
            <w:vMerge w:val="restart"/>
          </w:tcPr>
          <w:p w14:paraId="74F7D881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  <w:tc>
          <w:tcPr>
            <w:tcW w:w="3020" w:type="dxa"/>
            <w:vMerge w:val="restart"/>
          </w:tcPr>
          <w:p w14:paraId="6339D54E" w14:textId="6F77BF66" w:rsidR="001E51E6" w:rsidRPr="00705D03" w:rsidRDefault="001E51E6" w:rsidP="00BF05F4">
            <w:pPr>
              <w:pStyle w:val="Default"/>
              <w:rPr>
                <w:bCs/>
              </w:rPr>
            </w:pPr>
            <w:r w:rsidRPr="00705D03">
              <w:rPr>
                <w:bCs/>
              </w:rPr>
              <w:t>Тригонометрические функции</w:t>
            </w:r>
            <w:r w:rsidR="00705D03">
              <w:rPr>
                <w:bCs/>
              </w:rPr>
              <w:t xml:space="preserve"> </w:t>
            </w:r>
          </w:p>
        </w:tc>
        <w:tc>
          <w:tcPr>
            <w:tcW w:w="4412" w:type="dxa"/>
          </w:tcPr>
          <w:p w14:paraId="3CB908B2" w14:textId="60DA7FA0" w:rsidR="001E51E6" w:rsidRPr="00705D03" w:rsidRDefault="001E51E6" w:rsidP="00BF05F4">
            <w:pPr>
              <w:pStyle w:val="Default"/>
            </w:pPr>
            <w:r w:rsidRPr="00705D03">
              <w:t>Область определения и множество значений тригонометрических функций</w:t>
            </w:r>
          </w:p>
        </w:tc>
        <w:tc>
          <w:tcPr>
            <w:tcW w:w="1499" w:type="dxa"/>
          </w:tcPr>
          <w:p w14:paraId="218F7C11" w14:textId="43EB9E03" w:rsidR="001E51E6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3</w:t>
            </w:r>
          </w:p>
        </w:tc>
      </w:tr>
      <w:tr w:rsidR="001E51E6" w:rsidRPr="00BE19D2" w14:paraId="3AC0BD9C" w14:textId="77777777" w:rsidTr="00261252">
        <w:tc>
          <w:tcPr>
            <w:tcW w:w="639" w:type="dxa"/>
            <w:vMerge/>
          </w:tcPr>
          <w:p w14:paraId="030F6B60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0196E0D3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143BB2CF" w14:textId="7F48E88B" w:rsidR="001E51E6" w:rsidRPr="00705D03" w:rsidRDefault="001E51E6" w:rsidP="00BF05F4">
            <w:pPr>
              <w:pStyle w:val="Default"/>
            </w:pPr>
            <w:r w:rsidRPr="00705D03">
              <w:t>Чётность, нечётность, периодичность тригонометрических функций</w:t>
            </w:r>
          </w:p>
        </w:tc>
        <w:tc>
          <w:tcPr>
            <w:tcW w:w="1499" w:type="dxa"/>
          </w:tcPr>
          <w:p w14:paraId="5147637E" w14:textId="59245B4B" w:rsidR="001E51E6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3</w:t>
            </w:r>
          </w:p>
        </w:tc>
      </w:tr>
      <w:tr w:rsidR="001E51E6" w:rsidRPr="00BE19D2" w14:paraId="7264D14B" w14:textId="77777777" w:rsidTr="00261252">
        <w:tc>
          <w:tcPr>
            <w:tcW w:w="639" w:type="dxa"/>
            <w:vMerge/>
          </w:tcPr>
          <w:p w14:paraId="72FB09E2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23B70FD3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40E6DAB5" w14:textId="2A873F60" w:rsidR="001E51E6" w:rsidRPr="00705D03" w:rsidRDefault="001E51E6" w:rsidP="00BF05F4">
            <w:pPr>
              <w:pStyle w:val="Default"/>
            </w:pPr>
            <w:r w:rsidRPr="00705D03">
              <w:t xml:space="preserve">Свойства функции </w:t>
            </w:r>
            <w:r w:rsidRPr="00705D03">
              <w:rPr>
                <w:lang w:val="en-US"/>
              </w:rPr>
              <w:t>y</w:t>
            </w:r>
            <w:r w:rsidRPr="00705D03">
              <w:t>=</w:t>
            </w:r>
            <w:proofErr w:type="spellStart"/>
            <w:r w:rsidRPr="00705D03">
              <w:rPr>
                <w:lang w:val="en-US"/>
              </w:rPr>
              <w:t>cos</w:t>
            </w:r>
            <w:r w:rsidRPr="00705D03">
              <w:rPr>
                <w:i/>
                <w:lang w:val="en-US"/>
              </w:rPr>
              <w:t>x</w:t>
            </w:r>
            <w:proofErr w:type="spellEnd"/>
            <w:r w:rsidRPr="00705D03">
              <w:t xml:space="preserve"> и её график</w:t>
            </w:r>
          </w:p>
        </w:tc>
        <w:tc>
          <w:tcPr>
            <w:tcW w:w="1499" w:type="dxa"/>
          </w:tcPr>
          <w:p w14:paraId="73612F69" w14:textId="0ABB5A36" w:rsidR="001E51E6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</w:tr>
      <w:tr w:rsidR="001E51E6" w:rsidRPr="00BE19D2" w14:paraId="423FBEA9" w14:textId="77777777" w:rsidTr="00261252">
        <w:tc>
          <w:tcPr>
            <w:tcW w:w="639" w:type="dxa"/>
            <w:vMerge/>
          </w:tcPr>
          <w:p w14:paraId="0AE90739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28C6C237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6C158DC5" w14:textId="37D44223" w:rsidR="001E51E6" w:rsidRPr="00705D03" w:rsidRDefault="001E51E6" w:rsidP="00BF05F4">
            <w:pPr>
              <w:pStyle w:val="Default"/>
            </w:pPr>
            <w:r w:rsidRPr="00705D03">
              <w:t xml:space="preserve">Свойства функции </w:t>
            </w:r>
            <w:r w:rsidRPr="00705D03">
              <w:rPr>
                <w:lang w:val="en-US"/>
              </w:rPr>
              <w:t>y</w:t>
            </w:r>
            <w:r w:rsidRPr="00705D03">
              <w:t>=</w:t>
            </w:r>
            <w:proofErr w:type="spellStart"/>
            <w:r w:rsidRPr="00705D03">
              <w:rPr>
                <w:lang w:val="en-US"/>
              </w:rPr>
              <w:t>sin</w:t>
            </w:r>
            <w:r w:rsidRPr="00705D03">
              <w:rPr>
                <w:i/>
                <w:lang w:val="en-US"/>
              </w:rPr>
              <w:t>x</w:t>
            </w:r>
            <w:proofErr w:type="spellEnd"/>
            <w:r w:rsidRPr="00705D03">
              <w:t xml:space="preserve"> и её график</w:t>
            </w:r>
          </w:p>
        </w:tc>
        <w:tc>
          <w:tcPr>
            <w:tcW w:w="1499" w:type="dxa"/>
          </w:tcPr>
          <w:p w14:paraId="11ECBDF3" w14:textId="6F009438" w:rsidR="001E51E6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</w:tr>
      <w:tr w:rsidR="001E51E6" w:rsidRPr="00BE19D2" w14:paraId="2B7293B6" w14:textId="77777777" w:rsidTr="00261252">
        <w:tc>
          <w:tcPr>
            <w:tcW w:w="639" w:type="dxa"/>
            <w:vMerge/>
          </w:tcPr>
          <w:p w14:paraId="2CF3F71B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265BA273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2473CEE0" w14:textId="19A267F9" w:rsidR="001E51E6" w:rsidRPr="00705D03" w:rsidRDefault="001E51E6" w:rsidP="002A1938">
            <w:pPr>
              <w:pStyle w:val="Default"/>
            </w:pPr>
            <w:r w:rsidRPr="00705D03">
              <w:t xml:space="preserve">Свойства функции </w:t>
            </w:r>
            <w:r w:rsidRPr="00705D03">
              <w:rPr>
                <w:lang w:val="en-US"/>
              </w:rPr>
              <w:t>y</w:t>
            </w:r>
            <w:r w:rsidRPr="00705D03">
              <w:t>=</w:t>
            </w:r>
            <w:proofErr w:type="spellStart"/>
            <w:r w:rsidRPr="00705D03">
              <w:rPr>
                <w:lang w:val="en-US"/>
              </w:rPr>
              <w:t>tg</w:t>
            </w:r>
            <w:r w:rsidRPr="00705D03">
              <w:rPr>
                <w:i/>
                <w:lang w:val="en-US"/>
              </w:rPr>
              <w:t>x</w:t>
            </w:r>
            <w:proofErr w:type="spellEnd"/>
            <w:r w:rsidRPr="00705D03">
              <w:t xml:space="preserve"> и её график</w:t>
            </w:r>
          </w:p>
        </w:tc>
        <w:tc>
          <w:tcPr>
            <w:tcW w:w="1499" w:type="dxa"/>
          </w:tcPr>
          <w:p w14:paraId="09D42A97" w14:textId="77AD2C53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1E51E6" w:rsidRPr="00BE19D2" w14:paraId="0AE9ACCB" w14:textId="77777777" w:rsidTr="00261252">
        <w:tc>
          <w:tcPr>
            <w:tcW w:w="639" w:type="dxa"/>
            <w:vMerge/>
          </w:tcPr>
          <w:p w14:paraId="0F36D7C0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45FF9E91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7A72F4E4" w14:textId="29CC9CF6" w:rsidR="001E51E6" w:rsidRPr="00705D03" w:rsidRDefault="001E51E6" w:rsidP="00BF05F4">
            <w:pPr>
              <w:pStyle w:val="Default"/>
            </w:pPr>
            <w:r w:rsidRPr="00705D03">
              <w:t>Обратные тригонометрические функции</w:t>
            </w:r>
          </w:p>
        </w:tc>
        <w:tc>
          <w:tcPr>
            <w:tcW w:w="1499" w:type="dxa"/>
          </w:tcPr>
          <w:p w14:paraId="2729D554" w14:textId="2009EDF0" w:rsidR="001E51E6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1E51E6" w:rsidRPr="00BE19D2" w14:paraId="651C5F3C" w14:textId="77777777" w:rsidTr="00261252">
        <w:tc>
          <w:tcPr>
            <w:tcW w:w="639" w:type="dxa"/>
            <w:vMerge/>
          </w:tcPr>
          <w:p w14:paraId="22E119C9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30A7016C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11EE5811" w14:textId="25035A2C" w:rsidR="001E51E6" w:rsidRPr="00705D03" w:rsidRDefault="001E51E6" w:rsidP="001E51E6">
            <w:pPr>
              <w:pStyle w:val="Default"/>
            </w:pPr>
            <w:r w:rsidRPr="00705D03">
              <w:t xml:space="preserve">Контрольная работа </w:t>
            </w:r>
            <w:r w:rsidR="00261252">
              <w:t xml:space="preserve">№ </w:t>
            </w:r>
            <w:r w:rsidRPr="00705D03">
              <w:t>2 «</w:t>
            </w:r>
            <w:r w:rsidRPr="00705D03">
              <w:rPr>
                <w:bCs/>
              </w:rPr>
              <w:t>Тригонометрические функции</w:t>
            </w:r>
            <w:r w:rsidRPr="00705D03">
              <w:t>»</w:t>
            </w:r>
          </w:p>
        </w:tc>
        <w:tc>
          <w:tcPr>
            <w:tcW w:w="1499" w:type="dxa"/>
          </w:tcPr>
          <w:p w14:paraId="7FB530C1" w14:textId="003A81D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1E51E6" w:rsidRPr="00BE19D2" w14:paraId="117C0FE9" w14:textId="77777777" w:rsidTr="00261252">
        <w:tc>
          <w:tcPr>
            <w:tcW w:w="639" w:type="dxa"/>
            <w:vMerge w:val="restart"/>
          </w:tcPr>
          <w:p w14:paraId="4196A0D7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3</w:t>
            </w:r>
          </w:p>
        </w:tc>
        <w:tc>
          <w:tcPr>
            <w:tcW w:w="3020" w:type="dxa"/>
            <w:vMerge w:val="restart"/>
          </w:tcPr>
          <w:p w14:paraId="4AA541AE" w14:textId="787A60C4" w:rsidR="001E51E6" w:rsidRPr="00705D03" w:rsidRDefault="001E51E6" w:rsidP="001E51E6">
            <w:pPr>
              <w:pStyle w:val="Default"/>
              <w:rPr>
                <w:bCs/>
              </w:rPr>
            </w:pPr>
            <w:r w:rsidRPr="00705D03">
              <w:rPr>
                <w:bCs/>
              </w:rPr>
              <w:t>Цилиндр, конус, шар</w:t>
            </w:r>
          </w:p>
        </w:tc>
        <w:tc>
          <w:tcPr>
            <w:tcW w:w="4412" w:type="dxa"/>
          </w:tcPr>
          <w:p w14:paraId="40D5876E" w14:textId="1CFBB540" w:rsidR="001E51E6" w:rsidRPr="00705D03" w:rsidRDefault="001E51E6" w:rsidP="00BF05F4">
            <w:pPr>
              <w:pStyle w:val="Default"/>
            </w:pPr>
            <w:r w:rsidRPr="00705D03">
              <w:t>Цилиндр</w:t>
            </w:r>
          </w:p>
        </w:tc>
        <w:tc>
          <w:tcPr>
            <w:tcW w:w="1499" w:type="dxa"/>
          </w:tcPr>
          <w:p w14:paraId="5AB94AEB" w14:textId="3A18CE1A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5</w:t>
            </w:r>
          </w:p>
        </w:tc>
      </w:tr>
      <w:tr w:rsidR="001E51E6" w:rsidRPr="00BE19D2" w14:paraId="6969DF29" w14:textId="77777777" w:rsidTr="00261252">
        <w:tc>
          <w:tcPr>
            <w:tcW w:w="639" w:type="dxa"/>
            <w:vMerge/>
          </w:tcPr>
          <w:p w14:paraId="5F7B1EC1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1157CC66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70492950" w14:textId="7F650A39" w:rsidR="001E51E6" w:rsidRPr="00705D03" w:rsidRDefault="001E51E6" w:rsidP="00BF05F4">
            <w:pPr>
              <w:pStyle w:val="Default"/>
            </w:pPr>
            <w:r w:rsidRPr="00705D03">
              <w:t>Конус</w:t>
            </w:r>
          </w:p>
        </w:tc>
        <w:tc>
          <w:tcPr>
            <w:tcW w:w="1499" w:type="dxa"/>
          </w:tcPr>
          <w:p w14:paraId="41C2CE1C" w14:textId="64A7822D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5</w:t>
            </w:r>
          </w:p>
        </w:tc>
      </w:tr>
      <w:tr w:rsidR="001E51E6" w:rsidRPr="00BE19D2" w14:paraId="58387756" w14:textId="77777777" w:rsidTr="00261252">
        <w:tc>
          <w:tcPr>
            <w:tcW w:w="639" w:type="dxa"/>
            <w:vMerge/>
          </w:tcPr>
          <w:p w14:paraId="1DA323AE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169C8063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0CF615F5" w14:textId="624632D4" w:rsidR="001E51E6" w:rsidRPr="00705D03" w:rsidRDefault="001E51E6" w:rsidP="00BF05F4">
            <w:pPr>
              <w:pStyle w:val="Default"/>
            </w:pPr>
            <w:r w:rsidRPr="00705D03">
              <w:t>Сфера</w:t>
            </w:r>
          </w:p>
        </w:tc>
        <w:tc>
          <w:tcPr>
            <w:tcW w:w="1499" w:type="dxa"/>
          </w:tcPr>
          <w:p w14:paraId="57B51020" w14:textId="0939E42C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</w:tr>
      <w:tr w:rsidR="001E51E6" w:rsidRPr="00BE19D2" w14:paraId="1FC2A0D6" w14:textId="77777777" w:rsidTr="00261252">
        <w:tc>
          <w:tcPr>
            <w:tcW w:w="639" w:type="dxa"/>
            <w:vMerge/>
          </w:tcPr>
          <w:p w14:paraId="094704AC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048AF994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629553FE" w14:textId="665B717B" w:rsidR="001E51E6" w:rsidRPr="00705D03" w:rsidRDefault="001E51E6" w:rsidP="001E51E6">
            <w:pPr>
              <w:pStyle w:val="Default"/>
            </w:pPr>
            <w:r w:rsidRPr="00705D03">
              <w:t>Решение задач по теме «Цилиндр, конус, шар»</w:t>
            </w:r>
          </w:p>
        </w:tc>
        <w:tc>
          <w:tcPr>
            <w:tcW w:w="1499" w:type="dxa"/>
          </w:tcPr>
          <w:p w14:paraId="15C41E14" w14:textId="1DEC6EF6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1E51E6" w:rsidRPr="00BE19D2" w14:paraId="46F71ECC" w14:textId="77777777" w:rsidTr="00261252">
        <w:tc>
          <w:tcPr>
            <w:tcW w:w="639" w:type="dxa"/>
            <w:vMerge/>
          </w:tcPr>
          <w:p w14:paraId="08A0F4BB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21D96C3F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2D1A7D36" w14:textId="00028AC4" w:rsidR="001E51E6" w:rsidRPr="00705D03" w:rsidRDefault="001E51E6" w:rsidP="001E51E6">
            <w:pPr>
              <w:pStyle w:val="Default"/>
            </w:pPr>
            <w:r w:rsidRPr="00705D03">
              <w:t xml:space="preserve">Контрольная работа </w:t>
            </w:r>
            <w:r w:rsidR="00261252">
              <w:t xml:space="preserve">№ </w:t>
            </w:r>
            <w:r w:rsidRPr="00705D03">
              <w:t>3 «</w:t>
            </w:r>
            <w:r w:rsidRPr="00705D03">
              <w:rPr>
                <w:bCs/>
              </w:rPr>
              <w:t>Цилиндр, конус, шар</w:t>
            </w:r>
            <w:r w:rsidRPr="00705D03">
              <w:t>»</w:t>
            </w:r>
          </w:p>
        </w:tc>
        <w:tc>
          <w:tcPr>
            <w:tcW w:w="1499" w:type="dxa"/>
          </w:tcPr>
          <w:p w14:paraId="6C424FAA" w14:textId="5F93B4B9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1E51E6" w:rsidRPr="00BE19D2" w14:paraId="76548AA2" w14:textId="77777777" w:rsidTr="00261252">
        <w:tc>
          <w:tcPr>
            <w:tcW w:w="639" w:type="dxa"/>
            <w:vMerge w:val="restart"/>
          </w:tcPr>
          <w:p w14:paraId="6243B8D6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  <w:tc>
          <w:tcPr>
            <w:tcW w:w="3020" w:type="dxa"/>
            <w:vMerge w:val="restart"/>
          </w:tcPr>
          <w:p w14:paraId="5B16D736" w14:textId="5C6EDF99" w:rsidR="001E51E6" w:rsidRPr="00705D03" w:rsidRDefault="001E51E6" w:rsidP="00BF05F4">
            <w:pPr>
              <w:pStyle w:val="Default"/>
              <w:rPr>
                <w:bCs/>
              </w:rPr>
            </w:pPr>
            <w:r w:rsidRPr="00705D03">
              <w:rPr>
                <w:bCs/>
              </w:rPr>
              <w:t>Производная и её геометрический смысл</w:t>
            </w:r>
          </w:p>
        </w:tc>
        <w:tc>
          <w:tcPr>
            <w:tcW w:w="4412" w:type="dxa"/>
          </w:tcPr>
          <w:p w14:paraId="164B1AEC" w14:textId="2484C9E6" w:rsidR="001E51E6" w:rsidRPr="00705D03" w:rsidRDefault="001E51E6" w:rsidP="00BF05F4">
            <w:pPr>
              <w:pStyle w:val="Default"/>
            </w:pPr>
            <w:r w:rsidRPr="00705D03">
              <w:t>Производная</w:t>
            </w:r>
          </w:p>
        </w:tc>
        <w:tc>
          <w:tcPr>
            <w:tcW w:w="1499" w:type="dxa"/>
          </w:tcPr>
          <w:p w14:paraId="5A547D37" w14:textId="5F260050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1E51E6" w:rsidRPr="00BE19D2" w14:paraId="688DFC5D" w14:textId="77777777" w:rsidTr="00261252">
        <w:tc>
          <w:tcPr>
            <w:tcW w:w="639" w:type="dxa"/>
            <w:vMerge/>
          </w:tcPr>
          <w:p w14:paraId="24575905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45FEEB82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5F9DBA22" w14:textId="154243D0" w:rsidR="001E51E6" w:rsidRPr="00705D03" w:rsidRDefault="001E51E6" w:rsidP="00BF05F4">
            <w:pPr>
              <w:pStyle w:val="Default"/>
            </w:pPr>
            <w:r w:rsidRPr="00705D03">
              <w:t>Производная степенной функции</w:t>
            </w:r>
          </w:p>
        </w:tc>
        <w:tc>
          <w:tcPr>
            <w:tcW w:w="1499" w:type="dxa"/>
          </w:tcPr>
          <w:p w14:paraId="40FA975F" w14:textId="0631D20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1E51E6" w:rsidRPr="00BE19D2" w14:paraId="5DE6E892" w14:textId="77777777" w:rsidTr="00261252">
        <w:tc>
          <w:tcPr>
            <w:tcW w:w="639" w:type="dxa"/>
            <w:vMerge/>
          </w:tcPr>
          <w:p w14:paraId="2A17685C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5F0B4C77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4F81502A" w14:textId="2A305270" w:rsidR="001E51E6" w:rsidRPr="00705D03" w:rsidRDefault="001E51E6" w:rsidP="00BF05F4">
            <w:pPr>
              <w:pStyle w:val="Default"/>
            </w:pPr>
            <w:r w:rsidRPr="00705D03">
              <w:t>Правила дифференцирования</w:t>
            </w:r>
          </w:p>
        </w:tc>
        <w:tc>
          <w:tcPr>
            <w:tcW w:w="1499" w:type="dxa"/>
          </w:tcPr>
          <w:p w14:paraId="2EED3A6B" w14:textId="4052F7E3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1E51E6" w:rsidRPr="00BE19D2" w14:paraId="0F291C6B" w14:textId="77777777" w:rsidTr="00261252">
        <w:tc>
          <w:tcPr>
            <w:tcW w:w="639" w:type="dxa"/>
            <w:vMerge/>
          </w:tcPr>
          <w:p w14:paraId="7E7510BD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6C100B7C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3E957262" w14:textId="7DCD4BB5" w:rsidR="001E51E6" w:rsidRPr="00705D03" w:rsidRDefault="001E51E6" w:rsidP="00BF05F4">
            <w:pPr>
              <w:pStyle w:val="Default"/>
            </w:pPr>
            <w:r w:rsidRPr="00705D03">
              <w:t>Производные некоторых элементарных функций</w:t>
            </w:r>
          </w:p>
        </w:tc>
        <w:tc>
          <w:tcPr>
            <w:tcW w:w="1499" w:type="dxa"/>
          </w:tcPr>
          <w:p w14:paraId="0651E775" w14:textId="7522E8F0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1E51E6" w:rsidRPr="00BE19D2" w14:paraId="785C8591" w14:textId="77777777" w:rsidTr="00261252">
        <w:tc>
          <w:tcPr>
            <w:tcW w:w="639" w:type="dxa"/>
            <w:vMerge/>
          </w:tcPr>
          <w:p w14:paraId="3733EF17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5E68245D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5C47E9E9" w14:textId="47DE61CE" w:rsidR="001E51E6" w:rsidRPr="00705D03" w:rsidRDefault="001E51E6" w:rsidP="00BF05F4">
            <w:pPr>
              <w:pStyle w:val="Default"/>
            </w:pPr>
            <w:r w:rsidRPr="00705D03">
              <w:t>Геометрический смысл производной</w:t>
            </w:r>
          </w:p>
        </w:tc>
        <w:tc>
          <w:tcPr>
            <w:tcW w:w="1499" w:type="dxa"/>
          </w:tcPr>
          <w:p w14:paraId="4DE57F96" w14:textId="4CD6DE1D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3</w:t>
            </w:r>
          </w:p>
        </w:tc>
      </w:tr>
      <w:tr w:rsidR="001E51E6" w:rsidRPr="00BE19D2" w14:paraId="1F4482EC" w14:textId="77777777" w:rsidTr="00261252">
        <w:tc>
          <w:tcPr>
            <w:tcW w:w="639" w:type="dxa"/>
            <w:vMerge/>
          </w:tcPr>
          <w:p w14:paraId="107CF0FB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243596D7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36E87EC9" w14:textId="0CA8EF2B" w:rsidR="001E51E6" w:rsidRPr="00705D03" w:rsidRDefault="001E51E6" w:rsidP="008B29FF">
            <w:pPr>
              <w:pStyle w:val="Default"/>
            </w:pPr>
            <w:r w:rsidRPr="00705D03">
              <w:t xml:space="preserve">Контрольная работа </w:t>
            </w:r>
            <w:r w:rsidR="00261252">
              <w:t xml:space="preserve">№ </w:t>
            </w:r>
            <w:r w:rsidRPr="00705D03">
              <w:t>4 «Производная и её геометрический смысл</w:t>
            </w:r>
            <w:r w:rsidR="00AC47CB" w:rsidRPr="00705D03">
              <w:t>»</w:t>
            </w:r>
          </w:p>
        </w:tc>
        <w:tc>
          <w:tcPr>
            <w:tcW w:w="1499" w:type="dxa"/>
          </w:tcPr>
          <w:p w14:paraId="1054C634" w14:textId="13FDEAFF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1E51E6" w:rsidRPr="00BE19D2" w14:paraId="3569FADE" w14:textId="77777777" w:rsidTr="00261252">
        <w:tc>
          <w:tcPr>
            <w:tcW w:w="639" w:type="dxa"/>
            <w:vMerge w:val="restart"/>
          </w:tcPr>
          <w:p w14:paraId="225F5CE5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5</w:t>
            </w:r>
          </w:p>
        </w:tc>
        <w:tc>
          <w:tcPr>
            <w:tcW w:w="3020" w:type="dxa"/>
            <w:vMerge w:val="restart"/>
          </w:tcPr>
          <w:p w14:paraId="3F7B89C5" w14:textId="344C0644" w:rsidR="001E51E6" w:rsidRPr="00705D03" w:rsidRDefault="00AC47CB" w:rsidP="00BF05F4">
            <w:pPr>
              <w:pStyle w:val="Default"/>
              <w:jc w:val="both"/>
              <w:rPr>
                <w:bCs/>
              </w:rPr>
            </w:pPr>
            <w:r w:rsidRPr="00705D03">
              <w:rPr>
                <w:bCs/>
              </w:rPr>
              <w:t>Объемы тел</w:t>
            </w:r>
          </w:p>
        </w:tc>
        <w:tc>
          <w:tcPr>
            <w:tcW w:w="4412" w:type="dxa"/>
          </w:tcPr>
          <w:p w14:paraId="01611679" w14:textId="5987EBCA" w:rsidR="001E51E6" w:rsidRPr="00705D03" w:rsidRDefault="00AC47CB" w:rsidP="00BF05F4">
            <w:pPr>
              <w:pStyle w:val="Default"/>
            </w:pPr>
            <w:r w:rsidRPr="00705D03">
              <w:t>Объем прямоугольного параллелепипеда</w:t>
            </w:r>
          </w:p>
        </w:tc>
        <w:tc>
          <w:tcPr>
            <w:tcW w:w="1499" w:type="dxa"/>
          </w:tcPr>
          <w:p w14:paraId="04A7D383" w14:textId="48712D7D" w:rsidR="001E51E6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1E51E6" w:rsidRPr="00BE19D2" w14:paraId="7ED7E97B" w14:textId="77777777" w:rsidTr="00261252">
        <w:tc>
          <w:tcPr>
            <w:tcW w:w="639" w:type="dxa"/>
            <w:vMerge/>
          </w:tcPr>
          <w:p w14:paraId="3DC9F76B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0825A129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26A45AD8" w14:textId="28A8D494" w:rsidR="001E51E6" w:rsidRPr="00705D03" w:rsidRDefault="00AC47CB" w:rsidP="00AC47CB">
            <w:pPr>
              <w:pStyle w:val="Default"/>
            </w:pPr>
            <w:r w:rsidRPr="00705D03">
              <w:t>Объем прямой призмы и цилиндра</w:t>
            </w:r>
          </w:p>
        </w:tc>
        <w:tc>
          <w:tcPr>
            <w:tcW w:w="1499" w:type="dxa"/>
          </w:tcPr>
          <w:p w14:paraId="0A3DC5BF" w14:textId="47FB101D" w:rsidR="001E51E6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3</w:t>
            </w:r>
          </w:p>
        </w:tc>
      </w:tr>
      <w:tr w:rsidR="001E51E6" w:rsidRPr="00BE19D2" w14:paraId="0D081ECB" w14:textId="77777777" w:rsidTr="00261252">
        <w:tc>
          <w:tcPr>
            <w:tcW w:w="639" w:type="dxa"/>
            <w:vMerge/>
          </w:tcPr>
          <w:p w14:paraId="3C24FD42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7214A444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1CEEB5FF" w14:textId="637EF312" w:rsidR="001E51E6" w:rsidRPr="00705D03" w:rsidRDefault="00AC47CB" w:rsidP="00BF05F4">
            <w:pPr>
              <w:pStyle w:val="Default"/>
            </w:pPr>
            <w:r w:rsidRPr="00705D03">
              <w:t>Объем наклонной призмы, пирамиды и конуса</w:t>
            </w:r>
          </w:p>
        </w:tc>
        <w:tc>
          <w:tcPr>
            <w:tcW w:w="1499" w:type="dxa"/>
          </w:tcPr>
          <w:p w14:paraId="0CC8C3B1" w14:textId="24186A81" w:rsidR="001E51E6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</w:tr>
      <w:tr w:rsidR="001E51E6" w:rsidRPr="00BE19D2" w14:paraId="2B1D60B0" w14:textId="77777777" w:rsidTr="00261252">
        <w:tc>
          <w:tcPr>
            <w:tcW w:w="639" w:type="dxa"/>
            <w:vMerge/>
          </w:tcPr>
          <w:p w14:paraId="0B91FBC9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7A74FDAC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75349D67" w14:textId="65466EC5" w:rsidR="001E51E6" w:rsidRPr="00705D03" w:rsidRDefault="00AC47CB" w:rsidP="00BF05F4">
            <w:pPr>
              <w:pStyle w:val="Default"/>
            </w:pPr>
            <w:r w:rsidRPr="00705D03">
              <w:t>Объем шара и площадь сферы</w:t>
            </w:r>
          </w:p>
        </w:tc>
        <w:tc>
          <w:tcPr>
            <w:tcW w:w="1499" w:type="dxa"/>
          </w:tcPr>
          <w:p w14:paraId="7E87643C" w14:textId="4C515313" w:rsidR="001E51E6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3</w:t>
            </w:r>
          </w:p>
        </w:tc>
      </w:tr>
      <w:tr w:rsidR="001E51E6" w:rsidRPr="00BE19D2" w14:paraId="0933CDEC" w14:textId="77777777" w:rsidTr="00261252">
        <w:tc>
          <w:tcPr>
            <w:tcW w:w="639" w:type="dxa"/>
            <w:vMerge/>
          </w:tcPr>
          <w:p w14:paraId="6D0EDD87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6E55746F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5F60B1D8" w14:textId="43741EED" w:rsidR="001E51E6" w:rsidRPr="00705D03" w:rsidRDefault="00AC47CB" w:rsidP="00BF05F4">
            <w:pPr>
              <w:pStyle w:val="Default"/>
            </w:pPr>
            <w:r w:rsidRPr="00705D03">
              <w:t xml:space="preserve">Контрольная работа </w:t>
            </w:r>
            <w:r w:rsidR="00261252">
              <w:t xml:space="preserve">№ </w:t>
            </w:r>
            <w:r w:rsidRPr="00705D03">
              <w:t>4 «</w:t>
            </w:r>
            <w:r w:rsidRPr="00705D03">
              <w:rPr>
                <w:bCs/>
              </w:rPr>
              <w:t>Объемы тел»</w:t>
            </w:r>
          </w:p>
        </w:tc>
        <w:tc>
          <w:tcPr>
            <w:tcW w:w="1499" w:type="dxa"/>
          </w:tcPr>
          <w:p w14:paraId="1B939E7C" w14:textId="32042631" w:rsidR="001E51E6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1E51E6" w:rsidRPr="00BE19D2" w14:paraId="1AD5E7F2" w14:textId="77777777" w:rsidTr="00261252">
        <w:tc>
          <w:tcPr>
            <w:tcW w:w="639" w:type="dxa"/>
            <w:vMerge w:val="restart"/>
          </w:tcPr>
          <w:p w14:paraId="40DFD551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6</w:t>
            </w:r>
          </w:p>
        </w:tc>
        <w:tc>
          <w:tcPr>
            <w:tcW w:w="3020" w:type="dxa"/>
            <w:vMerge w:val="restart"/>
          </w:tcPr>
          <w:p w14:paraId="66075CB1" w14:textId="3CEA277D" w:rsidR="001E51E6" w:rsidRPr="00705D03" w:rsidRDefault="001E51E6" w:rsidP="00BF05F4">
            <w:pPr>
              <w:pStyle w:val="Default"/>
              <w:rPr>
                <w:bCs/>
              </w:rPr>
            </w:pPr>
            <w:r w:rsidRPr="00705D03">
              <w:rPr>
                <w:bCs/>
              </w:rPr>
              <w:t xml:space="preserve">Применение производной </w:t>
            </w:r>
            <w:r w:rsidRPr="00705D03">
              <w:rPr>
                <w:bCs/>
              </w:rPr>
              <w:lastRenderedPageBreak/>
              <w:t>к исследованию функций</w:t>
            </w:r>
          </w:p>
        </w:tc>
        <w:tc>
          <w:tcPr>
            <w:tcW w:w="4412" w:type="dxa"/>
          </w:tcPr>
          <w:p w14:paraId="437BD68E" w14:textId="716827E2" w:rsidR="001E51E6" w:rsidRPr="00705D03" w:rsidRDefault="001E51E6" w:rsidP="00BF05F4">
            <w:pPr>
              <w:pStyle w:val="Default"/>
            </w:pPr>
            <w:r w:rsidRPr="00705D03">
              <w:lastRenderedPageBreak/>
              <w:t>Возрастание и убывание функции</w:t>
            </w:r>
          </w:p>
        </w:tc>
        <w:tc>
          <w:tcPr>
            <w:tcW w:w="1499" w:type="dxa"/>
          </w:tcPr>
          <w:p w14:paraId="00E2E0C7" w14:textId="2FEF8556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1E51E6" w:rsidRPr="00BE19D2" w14:paraId="68DC03D5" w14:textId="77777777" w:rsidTr="00261252">
        <w:tc>
          <w:tcPr>
            <w:tcW w:w="639" w:type="dxa"/>
            <w:vMerge/>
          </w:tcPr>
          <w:p w14:paraId="1B2FE47E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175D6FE2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7699F279" w14:textId="1EDA6110" w:rsidR="001E51E6" w:rsidRPr="00705D03" w:rsidRDefault="001E51E6" w:rsidP="00BF05F4">
            <w:pPr>
              <w:pStyle w:val="Default"/>
            </w:pPr>
            <w:r w:rsidRPr="00705D03">
              <w:t>Экстремумы функции</w:t>
            </w:r>
          </w:p>
        </w:tc>
        <w:tc>
          <w:tcPr>
            <w:tcW w:w="1499" w:type="dxa"/>
          </w:tcPr>
          <w:p w14:paraId="0AF80B73" w14:textId="787D9723" w:rsidR="001E51E6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4</w:t>
            </w:r>
          </w:p>
        </w:tc>
      </w:tr>
      <w:tr w:rsidR="001E51E6" w:rsidRPr="00BE19D2" w14:paraId="5828883C" w14:textId="77777777" w:rsidTr="00261252">
        <w:tc>
          <w:tcPr>
            <w:tcW w:w="639" w:type="dxa"/>
            <w:vMerge/>
          </w:tcPr>
          <w:p w14:paraId="5B8BE00A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201EBB6C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5608E544" w14:textId="3DA663C5" w:rsidR="001E51E6" w:rsidRPr="00705D03" w:rsidRDefault="001E51E6" w:rsidP="00BF05F4">
            <w:pPr>
              <w:pStyle w:val="Default"/>
            </w:pPr>
            <w:r w:rsidRPr="00705D03">
              <w:t>Применение производной к построению графиков функций</w:t>
            </w:r>
          </w:p>
        </w:tc>
        <w:tc>
          <w:tcPr>
            <w:tcW w:w="1499" w:type="dxa"/>
          </w:tcPr>
          <w:p w14:paraId="2E504309" w14:textId="230C9342" w:rsidR="001E51E6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1E51E6" w:rsidRPr="00BE19D2" w14:paraId="6AA228CF" w14:textId="77777777" w:rsidTr="00261252">
        <w:tc>
          <w:tcPr>
            <w:tcW w:w="639" w:type="dxa"/>
            <w:vMerge/>
          </w:tcPr>
          <w:p w14:paraId="3FD6B3DE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2ABF34ED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045E2372" w14:textId="0802A72E" w:rsidR="001E51E6" w:rsidRPr="00705D03" w:rsidRDefault="001E51E6" w:rsidP="00BF05F4">
            <w:pPr>
              <w:pStyle w:val="Default"/>
            </w:pPr>
            <w:r w:rsidRPr="00705D03">
              <w:t>Наименьшее и наибольшее значение функции</w:t>
            </w:r>
          </w:p>
        </w:tc>
        <w:tc>
          <w:tcPr>
            <w:tcW w:w="1499" w:type="dxa"/>
          </w:tcPr>
          <w:p w14:paraId="2A827A7F" w14:textId="33C0477D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1E51E6" w:rsidRPr="00BE19D2" w14:paraId="6F7E563B" w14:textId="77777777" w:rsidTr="00261252">
        <w:tc>
          <w:tcPr>
            <w:tcW w:w="639" w:type="dxa"/>
            <w:vMerge/>
          </w:tcPr>
          <w:p w14:paraId="3BD92E51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15D2AB40" w14:textId="77777777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4E007736" w14:textId="3ADF6B80" w:rsidR="001E51E6" w:rsidRPr="00705D03" w:rsidRDefault="001E51E6" w:rsidP="00AC47CB">
            <w:pPr>
              <w:pStyle w:val="Default"/>
            </w:pPr>
            <w:r w:rsidRPr="00705D03">
              <w:t xml:space="preserve">Контрольная работа </w:t>
            </w:r>
            <w:r w:rsidR="00261252">
              <w:t xml:space="preserve">№ </w:t>
            </w:r>
            <w:r w:rsidR="00AC47CB" w:rsidRPr="00705D03">
              <w:t>6</w:t>
            </w:r>
            <w:r w:rsidR="00705D03" w:rsidRPr="00705D03">
              <w:t xml:space="preserve"> </w:t>
            </w:r>
            <w:r w:rsidRPr="00705D03">
              <w:t>по теме «Применение производной к исследованию функций»</w:t>
            </w:r>
          </w:p>
        </w:tc>
        <w:tc>
          <w:tcPr>
            <w:tcW w:w="1499" w:type="dxa"/>
          </w:tcPr>
          <w:p w14:paraId="02EA3EF8" w14:textId="5F5B0AF8" w:rsidR="001E51E6" w:rsidRPr="00705D03" w:rsidRDefault="001E51E6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AC47CB" w:rsidRPr="00BE19D2" w14:paraId="30F8D32B" w14:textId="77777777" w:rsidTr="00261252">
        <w:tc>
          <w:tcPr>
            <w:tcW w:w="639" w:type="dxa"/>
            <w:vMerge w:val="restart"/>
          </w:tcPr>
          <w:p w14:paraId="4384811E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7</w:t>
            </w:r>
          </w:p>
        </w:tc>
        <w:tc>
          <w:tcPr>
            <w:tcW w:w="3020" w:type="dxa"/>
            <w:vMerge w:val="restart"/>
          </w:tcPr>
          <w:p w14:paraId="4D5A42A0" w14:textId="4EE9A0BF" w:rsidR="00AC47CB" w:rsidRPr="00705D03" w:rsidRDefault="00AC47CB" w:rsidP="00BF05F4">
            <w:pPr>
              <w:pStyle w:val="Default"/>
              <w:rPr>
                <w:bCs/>
              </w:rPr>
            </w:pPr>
            <w:r w:rsidRPr="00705D03">
              <w:rPr>
                <w:bCs/>
              </w:rPr>
              <w:t>Интеграл</w:t>
            </w:r>
          </w:p>
        </w:tc>
        <w:tc>
          <w:tcPr>
            <w:tcW w:w="4412" w:type="dxa"/>
          </w:tcPr>
          <w:p w14:paraId="1ABACF17" w14:textId="5DAFBF07" w:rsidR="00AC47CB" w:rsidRPr="00705D03" w:rsidRDefault="00AC47CB" w:rsidP="00BF05F4">
            <w:pPr>
              <w:pStyle w:val="Default"/>
            </w:pPr>
            <w:r w:rsidRPr="00705D03">
              <w:t>Первообразная</w:t>
            </w:r>
          </w:p>
        </w:tc>
        <w:tc>
          <w:tcPr>
            <w:tcW w:w="1499" w:type="dxa"/>
          </w:tcPr>
          <w:p w14:paraId="0BA76C77" w14:textId="3A4057FE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AC47CB" w:rsidRPr="00BE19D2" w14:paraId="213D6D84" w14:textId="77777777" w:rsidTr="00261252">
        <w:tc>
          <w:tcPr>
            <w:tcW w:w="639" w:type="dxa"/>
            <w:vMerge/>
          </w:tcPr>
          <w:p w14:paraId="54C9EC77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618174E2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3E6DF245" w14:textId="517C8D0E" w:rsidR="00AC47CB" w:rsidRPr="00705D03" w:rsidRDefault="00AC47CB" w:rsidP="00BF05F4">
            <w:pPr>
              <w:pStyle w:val="Default"/>
            </w:pPr>
            <w:r w:rsidRPr="00705D03">
              <w:t xml:space="preserve">Правила нахождения </w:t>
            </w:r>
            <w:proofErr w:type="gramStart"/>
            <w:r w:rsidRPr="00705D03">
              <w:t>первообразных</w:t>
            </w:r>
            <w:proofErr w:type="gramEnd"/>
          </w:p>
        </w:tc>
        <w:tc>
          <w:tcPr>
            <w:tcW w:w="1499" w:type="dxa"/>
          </w:tcPr>
          <w:p w14:paraId="1AF417B0" w14:textId="323C2D80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AC47CB" w:rsidRPr="00BE19D2" w14:paraId="5191E242" w14:textId="77777777" w:rsidTr="00261252">
        <w:tc>
          <w:tcPr>
            <w:tcW w:w="639" w:type="dxa"/>
            <w:vMerge/>
          </w:tcPr>
          <w:p w14:paraId="4C9F2BBB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115D896A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4C6D713D" w14:textId="08C8296B" w:rsidR="00AC47CB" w:rsidRPr="00705D03" w:rsidRDefault="00AC47CB" w:rsidP="00BF05F4">
            <w:pPr>
              <w:pStyle w:val="Default"/>
            </w:pPr>
            <w:r w:rsidRPr="00705D03">
              <w:t>Площадь криволинейной трапеции и интеграл</w:t>
            </w:r>
          </w:p>
        </w:tc>
        <w:tc>
          <w:tcPr>
            <w:tcW w:w="1499" w:type="dxa"/>
          </w:tcPr>
          <w:p w14:paraId="1D9E00D0" w14:textId="01E9912B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AC47CB" w:rsidRPr="00BE19D2" w14:paraId="4D2C063D" w14:textId="77777777" w:rsidTr="00261252">
        <w:tc>
          <w:tcPr>
            <w:tcW w:w="639" w:type="dxa"/>
            <w:vMerge/>
          </w:tcPr>
          <w:p w14:paraId="64A1EEBE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3350D706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3F55DF84" w14:textId="7872C0EF" w:rsidR="00AC47CB" w:rsidRPr="00705D03" w:rsidRDefault="00AC47CB" w:rsidP="00BF05F4">
            <w:pPr>
              <w:pStyle w:val="Default"/>
            </w:pPr>
            <w:r w:rsidRPr="00705D03">
              <w:t>Вычисление интегралов</w:t>
            </w:r>
          </w:p>
        </w:tc>
        <w:tc>
          <w:tcPr>
            <w:tcW w:w="1499" w:type="dxa"/>
          </w:tcPr>
          <w:p w14:paraId="5C6C98BA" w14:textId="6560985F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AC47CB" w:rsidRPr="00BE19D2" w14:paraId="71BE3733" w14:textId="77777777" w:rsidTr="00261252">
        <w:tc>
          <w:tcPr>
            <w:tcW w:w="639" w:type="dxa"/>
            <w:vMerge/>
          </w:tcPr>
          <w:p w14:paraId="2CF836DE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495D9AEB" w14:textId="77777777" w:rsidR="00AC47CB" w:rsidRPr="00705D03" w:rsidRDefault="00AC47CB" w:rsidP="00BF05F4">
            <w:pPr>
              <w:pStyle w:val="Default"/>
              <w:rPr>
                <w:bCs/>
              </w:rPr>
            </w:pPr>
          </w:p>
        </w:tc>
        <w:tc>
          <w:tcPr>
            <w:tcW w:w="4412" w:type="dxa"/>
          </w:tcPr>
          <w:p w14:paraId="270D1306" w14:textId="30B9735B" w:rsidR="00AC47CB" w:rsidRPr="00705D03" w:rsidRDefault="00AC47CB" w:rsidP="00BF05F4">
            <w:pPr>
              <w:pStyle w:val="Default"/>
              <w:rPr>
                <w:bCs/>
              </w:rPr>
            </w:pPr>
            <w:r w:rsidRPr="00705D03">
              <w:t>Вычисление площадей с помощью интегралов</w:t>
            </w:r>
          </w:p>
        </w:tc>
        <w:tc>
          <w:tcPr>
            <w:tcW w:w="1499" w:type="dxa"/>
          </w:tcPr>
          <w:p w14:paraId="3B9F8500" w14:textId="558B3596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AC47CB" w:rsidRPr="00BE19D2" w14:paraId="3436F1D0" w14:textId="77777777" w:rsidTr="00261252">
        <w:tc>
          <w:tcPr>
            <w:tcW w:w="639" w:type="dxa"/>
            <w:vMerge/>
          </w:tcPr>
          <w:p w14:paraId="29589671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46902AB7" w14:textId="77777777" w:rsidR="00AC47CB" w:rsidRPr="00705D03" w:rsidRDefault="00AC47CB" w:rsidP="00BF05F4">
            <w:pPr>
              <w:pStyle w:val="Default"/>
              <w:rPr>
                <w:bCs/>
              </w:rPr>
            </w:pPr>
          </w:p>
        </w:tc>
        <w:tc>
          <w:tcPr>
            <w:tcW w:w="4412" w:type="dxa"/>
          </w:tcPr>
          <w:p w14:paraId="23C39B21" w14:textId="355CDD0A" w:rsidR="00AC47CB" w:rsidRPr="00705D03" w:rsidRDefault="00AC47CB" w:rsidP="00BF05F4">
            <w:pPr>
              <w:pStyle w:val="Default"/>
              <w:rPr>
                <w:bCs/>
              </w:rPr>
            </w:pPr>
            <w:r w:rsidRPr="00705D03">
              <w:t xml:space="preserve">Контрольная работа </w:t>
            </w:r>
            <w:r w:rsidR="00261252">
              <w:t xml:space="preserve">№ </w:t>
            </w:r>
            <w:r w:rsidRPr="00705D03">
              <w:t>6</w:t>
            </w:r>
            <w:r w:rsidR="00705D03" w:rsidRPr="00705D03">
              <w:t xml:space="preserve"> </w:t>
            </w:r>
            <w:r w:rsidRPr="00705D03">
              <w:t>по теме «Интеграл»</w:t>
            </w:r>
          </w:p>
        </w:tc>
        <w:tc>
          <w:tcPr>
            <w:tcW w:w="1499" w:type="dxa"/>
          </w:tcPr>
          <w:p w14:paraId="22230301" w14:textId="315EA958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AC47CB" w:rsidRPr="00BE19D2" w14:paraId="1C0BAD1A" w14:textId="77777777" w:rsidTr="00261252">
        <w:tc>
          <w:tcPr>
            <w:tcW w:w="639" w:type="dxa"/>
            <w:vMerge w:val="restart"/>
          </w:tcPr>
          <w:p w14:paraId="1C9FFF41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8</w:t>
            </w:r>
          </w:p>
        </w:tc>
        <w:tc>
          <w:tcPr>
            <w:tcW w:w="3020" w:type="dxa"/>
            <w:vMerge w:val="restart"/>
          </w:tcPr>
          <w:p w14:paraId="4110100B" w14:textId="759572FB" w:rsidR="00AC47CB" w:rsidRPr="00705D03" w:rsidRDefault="00AC47CB" w:rsidP="00BF05F4">
            <w:pPr>
              <w:pStyle w:val="Default"/>
              <w:rPr>
                <w:bCs/>
              </w:rPr>
            </w:pPr>
            <w:r w:rsidRPr="00705D03">
              <w:rPr>
                <w:bCs/>
              </w:rPr>
              <w:t>Комбинаторика</w:t>
            </w:r>
          </w:p>
        </w:tc>
        <w:tc>
          <w:tcPr>
            <w:tcW w:w="4412" w:type="dxa"/>
          </w:tcPr>
          <w:p w14:paraId="20444F03" w14:textId="58B82299" w:rsidR="00AC47CB" w:rsidRPr="00705D03" w:rsidRDefault="00AC47CB" w:rsidP="00BF05F4">
            <w:pPr>
              <w:pStyle w:val="Default"/>
              <w:rPr>
                <w:bCs/>
              </w:rPr>
            </w:pPr>
            <w:r w:rsidRPr="00705D03">
              <w:t>Правило произведения</w:t>
            </w:r>
          </w:p>
        </w:tc>
        <w:tc>
          <w:tcPr>
            <w:tcW w:w="1499" w:type="dxa"/>
          </w:tcPr>
          <w:p w14:paraId="7797F7D5" w14:textId="2B1436C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AC47CB" w:rsidRPr="00BE19D2" w14:paraId="0B8155CF" w14:textId="77777777" w:rsidTr="00261252">
        <w:tc>
          <w:tcPr>
            <w:tcW w:w="639" w:type="dxa"/>
            <w:vMerge/>
          </w:tcPr>
          <w:p w14:paraId="06FC888E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210F555A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644A2626" w14:textId="4186390C" w:rsidR="00AC47CB" w:rsidRPr="00705D03" w:rsidRDefault="00AC47CB" w:rsidP="00BF05F4">
            <w:pPr>
              <w:pStyle w:val="Default"/>
            </w:pPr>
            <w:r w:rsidRPr="00705D03">
              <w:t>Перестановки</w:t>
            </w:r>
          </w:p>
        </w:tc>
        <w:tc>
          <w:tcPr>
            <w:tcW w:w="1499" w:type="dxa"/>
          </w:tcPr>
          <w:p w14:paraId="0BA67273" w14:textId="55476982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AC47CB" w:rsidRPr="00BE19D2" w14:paraId="18BBB661" w14:textId="77777777" w:rsidTr="00261252">
        <w:tc>
          <w:tcPr>
            <w:tcW w:w="639" w:type="dxa"/>
            <w:vMerge/>
          </w:tcPr>
          <w:p w14:paraId="7BC5AA3B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692096F0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224B589F" w14:textId="2FA78C80" w:rsidR="00AC47CB" w:rsidRPr="00705D03" w:rsidRDefault="00AC47CB" w:rsidP="006F087A">
            <w:pPr>
              <w:pStyle w:val="Default"/>
              <w:tabs>
                <w:tab w:val="left" w:pos="1103"/>
              </w:tabs>
            </w:pPr>
            <w:r w:rsidRPr="00705D03">
              <w:t>Размещения</w:t>
            </w:r>
          </w:p>
        </w:tc>
        <w:tc>
          <w:tcPr>
            <w:tcW w:w="1499" w:type="dxa"/>
          </w:tcPr>
          <w:p w14:paraId="3F9380A9" w14:textId="49C5D008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AC47CB" w:rsidRPr="00BE19D2" w14:paraId="0C1486A1" w14:textId="77777777" w:rsidTr="00261252">
        <w:tc>
          <w:tcPr>
            <w:tcW w:w="639" w:type="dxa"/>
            <w:vMerge/>
          </w:tcPr>
          <w:p w14:paraId="2E6BD975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7A8227E8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6E41D747" w14:textId="44CAB253" w:rsidR="00AC47CB" w:rsidRPr="00705D03" w:rsidRDefault="00AC47CB" w:rsidP="006F087A">
            <w:pPr>
              <w:pStyle w:val="Default"/>
              <w:tabs>
                <w:tab w:val="left" w:pos="1103"/>
              </w:tabs>
            </w:pPr>
            <w:r w:rsidRPr="00705D03">
              <w:t>Сочетания и их свойства</w:t>
            </w:r>
          </w:p>
        </w:tc>
        <w:tc>
          <w:tcPr>
            <w:tcW w:w="1499" w:type="dxa"/>
          </w:tcPr>
          <w:p w14:paraId="6EECC37D" w14:textId="2F27F7D0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AC47CB" w:rsidRPr="00BE19D2" w14:paraId="3E320BB2" w14:textId="77777777" w:rsidTr="00261252">
        <w:tc>
          <w:tcPr>
            <w:tcW w:w="639" w:type="dxa"/>
            <w:vMerge/>
          </w:tcPr>
          <w:p w14:paraId="5D8DC831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2345F72A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4E27C74C" w14:textId="2B5AC25A" w:rsidR="00AC47CB" w:rsidRPr="00705D03" w:rsidRDefault="00AC47CB" w:rsidP="006F087A">
            <w:pPr>
              <w:pStyle w:val="Default"/>
              <w:tabs>
                <w:tab w:val="left" w:pos="1103"/>
              </w:tabs>
            </w:pPr>
            <w:r w:rsidRPr="00705D03">
              <w:t>Бином Ньютона</w:t>
            </w:r>
          </w:p>
        </w:tc>
        <w:tc>
          <w:tcPr>
            <w:tcW w:w="1499" w:type="dxa"/>
          </w:tcPr>
          <w:p w14:paraId="67157B8F" w14:textId="53DEBDBA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AC47CB" w:rsidRPr="00BE19D2" w14:paraId="7973EC9E" w14:textId="77777777" w:rsidTr="00261252">
        <w:tc>
          <w:tcPr>
            <w:tcW w:w="639" w:type="dxa"/>
            <w:vMerge w:val="restart"/>
          </w:tcPr>
          <w:p w14:paraId="0E439628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9</w:t>
            </w:r>
          </w:p>
        </w:tc>
        <w:tc>
          <w:tcPr>
            <w:tcW w:w="3020" w:type="dxa"/>
            <w:vMerge w:val="restart"/>
          </w:tcPr>
          <w:p w14:paraId="51E42751" w14:textId="2C748CFF" w:rsidR="00AC47CB" w:rsidRPr="00705D03" w:rsidRDefault="00AC47CB" w:rsidP="00BF05F4">
            <w:pPr>
              <w:pStyle w:val="Default"/>
              <w:rPr>
                <w:bCs/>
              </w:rPr>
            </w:pPr>
            <w:r w:rsidRPr="00705D03">
              <w:rPr>
                <w:bCs/>
              </w:rPr>
              <w:t>Элементы теории вероятностей</w:t>
            </w:r>
          </w:p>
        </w:tc>
        <w:tc>
          <w:tcPr>
            <w:tcW w:w="4412" w:type="dxa"/>
          </w:tcPr>
          <w:p w14:paraId="38C52BC5" w14:textId="4DF1C628" w:rsidR="00AC47CB" w:rsidRPr="00705D03" w:rsidRDefault="00AC47CB" w:rsidP="00BF05F4">
            <w:pPr>
              <w:pStyle w:val="Default"/>
            </w:pPr>
            <w:r w:rsidRPr="00705D03">
              <w:t>События</w:t>
            </w:r>
          </w:p>
        </w:tc>
        <w:tc>
          <w:tcPr>
            <w:tcW w:w="1499" w:type="dxa"/>
          </w:tcPr>
          <w:p w14:paraId="7F2CEC58" w14:textId="7D68BD96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AC47CB" w:rsidRPr="00BE19D2" w14:paraId="4BA1EC83" w14:textId="77777777" w:rsidTr="00261252">
        <w:tc>
          <w:tcPr>
            <w:tcW w:w="639" w:type="dxa"/>
            <w:vMerge/>
          </w:tcPr>
          <w:p w14:paraId="6F4964F4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6DB2D2B5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004A6384" w14:textId="4F4BD4C2" w:rsidR="00AC47CB" w:rsidRPr="00705D03" w:rsidRDefault="00AC47CB" w:rsidP="00BF05F4">
            <w:pPr>
              <w:pStyle w:val="Default"/>
            </w:pPr>
            <w:r w:rsidRPr="00705D03">
              <w:t>Комбинации событий. Противоположное событие</w:t>
            </w:r>
          </w:p>
        </w:tc>
        <w:tc>
          <w:tcPr>
            <w:tcW w:w="1499" w:type="dxa"/>
          </w:tcPr>
          <w:p w14:paraId="40D878DF" w14:textId="363E178F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</w:t>
            </w:r>
          </w:p>
        </w:tc>
      </w:tr>
      <w:tr w:rsidR="00AC47CB" w:rsidRPr="00BE19D2" w14:paraId="4AAFA91E" w14:textId="77777777" w:rsidTr="00261252">
        <w:tc>
          <w:tcPr>
            <w:tcW w:w="639" w:type="dxa"/>
            <w:vMerge/>
          </w:tcPr>
          <w:p w14:paraId="1DFB3C3A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4A42405B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6AABC13E" w14:textId="2B2DE35B" w:rsidR="00AC47CB" w:rsidRPr="00705D03" w:rsidRDefault="00AC47CB" w:rsidP="00BF05F4">
            <w:pPr>
              <w:pStyle w:val="Default"/>
            </w:pPr>
            <w:r w:rsidRPr="00705D03">
              <w:t>Вероятность события</w:t>
            </w:r>
          </w:p>
        </w:tc>
        <w:tc>
          <w:tcPr>
            <w:tcW w:w="1499" w:type="dxa"/>
          </w:tcPr>
          <w:p w14:paraId="5A214DB9" w14:textId="4C27D6D8" w:rsidR="00AC47CB" w:rsidRPr="005E7092" w:rsidRDefault="005E7092" w:rsidP="00BF05F4">
            <w:pPr>
              <w:pStyle w:val="Default"/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2</w:t>
            </w:r>
          </w:p>
        </w:tc>
      </w:tr>
      <w:tr w:rsidR="00AC47CB" w:rsidRPr="00BE19D2" w14:paraId="63DED3E3" w14:textId="77777777" w:rsidTr="00261252">
        <w:tc>
          <w:tcPr>
            <w:tcW w:w="639" w:type="dxa"/>
            <w:vMerge/>
          </w:tcPr>
          <w:p w14:paraId="4FF7C7DA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6FBADBDF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6E91E681" w14:textId="1A77DB79" w:rsidR="00AC47CB" w:rsidRPr="00705D03" w:rsidRDefault="00AC47CB" w:rsidP="00BF05F4">
            <w:pPr>
              <w:pStyle w:val="Default"/>
            </w:pPr>
            <w:r w:rsidRPr="00705D03">
              <w:t>Сложение вероятностей</w:t>
            </w:r>
          </w:p>
        </w:tc>
        <w:tc>
          <w:tcPr>
            <w:tcW w:w="1499" w:type="dxa"/>
          </w:tcPr>
          <w:p w14:paraId="6E44E3AA" w14:textId="6A84E3D7" w:rsidR="00AC47CB" w:rsidRPr="005E7092" w:rsidRDefault="005E7092" w:rsidP="00BF05F4">
            <w:pPr>
              <w:pStyle w:val="Default"/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2</w:t>
            </w:r>
          </w:p>
        </w:tc>
      </w:tr>
      <w:tr w:rsidR="00AC47CB" w:rsidRPr="00BE19D2" w14:paraId="148D206B" w14:textId="77777777" w:rsidTr="00261252">
        <w:tc>
          <w:tcPr>
            <w:tcW w:w="639" w:type="dxa"/>
            <w:vMerge/>
          </w:tcPr>
          <w:p w14:paraId="7673914A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4A99BE51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0726FBA0" w14:textId="032B7A64" w:rsidR="00AC47CB" w:rsidRPr="00705D03" w:rsidRDefault="00AC47CB" w:rsidP="00BF05F4">
            <w:pPr>
              <w:pStyle w:val="Default"/>
            </w:pPr>
            <w:r w:rsidRPr="00705D03">
              <w:t>Независимые события. Умножение вероятностей</w:t>
            </w:r>
          </w:p>
        </w:tc>
        <w:tc>
          <w:tcPr>
            <w:tcW w:w="1499" w:type="dxa"/>
          </w:tcPr>
          <w:p w14:paraId="7D8FE690" w14:textId="0E98B8FA" w:rsidR="00AC47CB" w:rsidRPr="005E7092" w:rsidRDefault="005E7092" w:rsidP="00BF05F4">
            <w:pPr>
              <w:pStyle w:val="Default"/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2</w:t>
            </w:r>
          </w:p>
        </w:tc>
      </w:tr>
      <w:tr w:rsidR="00AC47CB" w:rsidRPr="00BE19D2" w14:paraId="1E8A3F12" w14:textId="77777777" w:rsidTr="00261252">
        <w:tc>
          <w:tcPr>
            <w:tcW w:w="639" w:type="dxa"/>
            <w:vMerge/>
          </w:tcPr>
          <w:p w14:paraId="05217753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6FEB6572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349FAC64" w14:textId="3603021B" w:rsidR="00AC47CB" w:rsidRPr="00705D03" w:rsidRDefault="00AC47CB" w:rsidP="00BF05F4">
            <w:pPr>
              <w:pStyle w:val="Default"/>
            </w:pPr>
            <w:r w:rsidRPr="00705D03">
              <w:t>Статистическая вероятность</w:t>
            </w:r>
          </w:p>
        </w:tc>
        <w:tc>
          <w:tcPr>
            <w:tcW w:w="1499" w:type="dxa"/>
          </w:tcPr>
          <w:p w14:paraId="6CA55A68" w14:textId="355BADF8" w:rsidR="00AC47CB" w:rsidRPr="005E7092" w:rsidRDefault="005E7092" w:rsidP="00BF05F4">
            <w:pPr>
              <w:pStyle w:val="Default"/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2</w:t>
            </w:r>
          </w:p>
        </w:tc>
      </w:tr>
      <w:tr w:rsidR="00A46E01" w:rsidRPr="00BE19D2" w14:paraId="2A7DBBD9" w14:textId="77777777" w:rsidTr="00261252">
        <w:tc>
          <w:tcPr>
            <w:tcW w:w="639" w:type="dxa"/>
            <w:vMerge w:val="restart"/>
          </w:tcPr>
          <w:p w14:paraId="02A5AC51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10</w:t>
            </w:r>
          </w:p>
        </w:tc>
        <w:tc>
          <w:tcPr>
            <w:tcW w:w="3020" w:type="dxa"/>
            <w:vMerge w:val="restart"/>
          </w:tcPr>
          <w:p w14:paraId="28D05959" w14:textId="35FC080B" w:rsidR="00A46E01" w:rsidRPr="00705D03" w:rsidRDefault="00A46E01" w:rsidP="00BF05F4">
            <w:pPr>
              <w:pStyle w:val="Default"/>
              <w:rPr>
                <w:bCs/>
              </w:rPr>
            </w:pPr>
            <w:r w:rsidRPr="00705D03">
              <w:rPr>
                <w:bCs/>
              </w:rPr>
              <w:t>Повторение</w:t>
            </w:r>
          </w:p>
        </w:tc>
        <w:tc>
          <w:tcPr>
            <w:tcW w:w="4412" w:type="dxa"/>
          </w:tcPr>
          <w:p w14:paraId="5C006E78" w14:textId="353CE162" w:rsidR="00A46E01" w:rsidRPr="00705D03" w:rsidRDefault="00A46E01" w:rsidP="00AC47CB">
            <w:pPr>
              <w:pStyle w:val="Default"/>
            </w:pPr>
            <w:r w:rsidRPr="00705D03">
              <w:t>Урок обобщения и систематизации знаний курса алгебры и начал анализа 10 – 11 классов</w:t>
            </w:r>
          </w:p>
        </w:tc>
        <w:tc>
          <w:tcPr>
            <w:tcW w:w="1499" w:type="dxa"/>
          </w:tcPr>
          <w:p w14:paraId="179AD8D9" w14:textId="1B55ACBE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A46E01" w:rsidRPr="00BE19D2" w14:paraId="2EF4F393" w14:textId="77777777" w:rsidTr="00261252">
        <w:tc>
          <w:tcPr>
            <w:tcW w:w="639" w:type="dxa"/>
            <w:vMerge/>
          </w:tcPr>
          <w:p w14:paraId="708AC205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164223D8" w14:textId="77777777" w:rsidR="00A46E01" w:rsidRPr="00705D03" w:rsidRDefault="00A46E01" w:rsidP="00BF05F4">
            <w:pPr>
              <w:pStyle w:val="Default"/>
              <w:rPr>
                <w:bCs/>
              </w:rPr>
            </w:pPr>
          </w:p>
        </w:tc>
        <w:tc>
          <w:tcPr>
            <w:tcW w:w="4412" w:type="dxa"/>
          </w:tcPr>
          <w:p w14:paraId="0265C9D9" w14:textId="37A979F8" w:rsidR="00A46E01" w:rsidRPr="00705D03" w:rsidRDefault="00A46E01" w:rsidP="00AC47CB">
            <w:pPr>
              <w:pStyle w:val="Default"/>
            </w:pPr>
            <w:r w:rsidRPr="00705D03">
              <w:t xml:space="preserve">Тренировочная контрольная работа, составленная </w:t>
            </w:r>
            <w:proofErr w:type="gramStart"/>
            <w:r w:rsidRPr="00705D03">
              <w:t>по</w:t>
            </w:r>
            <w:proofErr w:type="gramEnd"/>
            <w:r w:rsidRPr="00705D03">
              <w:t xml:space="preserve"> </w:t>
            </w:r>
            <w:proofErr w:type="gramStart"/>
            <w:r w:rsidRPr="00705D03">
              <w:t>КИМ</w:t>
            </w:r>
            <w:proofErr w:type="gramEnd"/>
            <w:r w:rsidRPr="00705D03">
              <w:t xml:space="preserve"> ЕГЭ</w:t>
            </w:r>
          </w:p>
        </w:tc>
        <w:tc>
          <w:tcPr>
            <w:tcW w:w="1499" w:type="dxa"/>
          </w:tcPr>
          <w:p w14:paraId="15FD3C09" w14:textId="7BB8FAF4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A46E01" w:rsidRPr="00BE19D2" w14:paraId="736871BB" w14:textId="77777777" w:rsidTr="00261252">
        <w:tc>
          <w:tcPr>
            <w:tcW w:w="639" w:type="dxa"/>
            <w:vMerge/>
          </w:tcPr>
          <w:p w14:paraId="349C4475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69FB0110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5D64A45E" w14:textId="17922063" w:rsidR="00A46E01" w:rsidRPr="00705D03" w:rsidRDefault="00A46E01" w:rsidP="00AC47CB">
            <w:pPr>
              <w:pStyle w:val="Default"/>
            </w:pPr>
            <w:r w:rsidRPr="00705D03">
              <w:t>Анализ заданий, вызвавших затруднения при выполнении тренировочной работы</w:t>
            </w:r>
          </w:p>
        </w:tc>
        <w:tc>
          <w:tcPr>
            <w:tcW w:w="1499" w:type="dxa"/>
          </w:tcPr>
          <w:p w14:paraId="79029704" w14:textId="52E71D1C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A46E01" w:rsidRPr="00BE19D2" w14:paraId="2B7E29CA" w14:textId="77777777" w:rsidTr="00261252">
        <w:tc>
          <w:tcPr>
            <w:tcW w:w="639" w:type="dxa"/>
            <w:vMerge/>
          </w:tcPr>
          <w:p w14:paraId="6726BC3E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54109573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1B425171" w14:textId="33E85120" w:rsidR="00A46E01" w:rsidRPr="00705D03" w:rsidRDefault="00A46E01" w:rsidP="00AC47CB">
            <w:pPr>
              <w:pStyle w:val="Default"/>
            </w:pPr>
            <w:r w:rsidRPr="00705D03">
              <w:t>Итоговое повторение курса стереометрии 10-11 кассы</w:t>
            </w:r>
          </w:p>
        </w:tc>
        <w:tc>
          <w:tcPr>
            <w:tcW w:w="1499" w:type="dxa"/>
          </w:tcPr>
          <w:p w14:paraId="5A3B2EC5" w14:textId="727D0BDE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A46E01" w:rsidRPr="00BE19D2" w14:paraId="58A37363" w14:textId="77777777" w:rsidTr="00261252">
        <w:tc>
          <w:tcPr>
            <w:tcW w:w="639" w:type="dxa"/>
            <w:vMerge/>
          </w:tcPr>
          <w:p w14:paraId="08E007C0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15960B1F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38356AD8" w14:textId="5CF4A4BD" w:rsidR="00A46E01" w:rsidRPr="00705D03" w:rsidRDefault="00A46E01" w:rsidP="006F087A">
            <w:pPr>
              <w:pStyle w:val="Default"/>
              <w:tabs>
                <w:tab w:val="left" w:pos="1103"/>
              </w:tabs>
            </w:pPr>
            <w:r w:rsidRPr="00705D03">
              <w:t xml:space="preserve">Тренировочная контрольная работа, составленная </w:t>
            </w:r>
            <w:proofErr w:type="gramStart"/>
            <w:r w:rsidRPr="00705D03">
              <w:t>по</w:t>
            </w:r>
            <w:proofErr w:type="gramEnd"/>
            <w:r w:rsidRPr="00705D03">
              <w:t xml:space="preserve"> </w:t>
            </w:r>
            <w:proofErr w:type="gramStart"/>
            <w:r w:rsidRPr="00705D03">
              <w:t>КИМ</w:t>
            </w:r>
            <w:proofErr w:type="gramEnd"/>
            <w:r w:rsidRPr="00705D03">
              <w:t xml:space="preserve"> ЕГЭ</w:t>
            </w:r>
          </w:p>
        </w:tc>
        <w:tc>
          <w:tcPr>
            <w:tcW w:w="1499" w:type="dxa"/>
          </w:tcPr>
          <w:p w14:paraId="7450BE5A" w14:textId="60E4A7CE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A46E01" w:rsidRPr="00BE19D2" w14:paraId="2AACCABB" w14:textId="77777777" w:rsidTr="00261252">
        <w:tc>
          <w:tcPr>
            <w:tcW w:w="639" w:type="dxa"/>
            <w:vMerge/>
          </w:tcPr>
          <w:p w14:paraId="579037AE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52B50532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05953A17" w14:textId="75749AC5" w:rsidR="00A46E01" w:rsidRPr="00705D03" w:rsidRDefault="00A46E01" w:rsidP="00AC47CB">
            <w:pPr>
              <w:pStyle w:val="Default"/>
            </w:pPr>
            <w:r w:rsidRPr="00705D03">
              <w:t>Анализ заданий, вызвавших затруднения при выполнении тренировочной работы</w:t>
            </w:r>
          </w:p>
        </w:tc>
        <w:tc>
          <w:tcPr>
            <w:tcW w:w="1499" w:type="dxa"/>
          </w:tcPr>
          <w:p w14:paraId="48E23F8C" w14:textId="15627719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A46E01" w:rsidRPr="00BE19D2" w14:paraId="177C22B3" w14:textId="77777777" w:rsidTr="00261252">
        <w:tc>
          <w:tcPr>
            <w:tcW w:w="639" w:type="dxa"/>
            <w:vMerge/>
          </w:tcPr>
          <w:p w14:paraId="34E9FFE3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100A75B1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7C51D30D" w14:textId="49246FB8" w:rsidR="00A46E01" w:rsidRPr="00705D03" w:rsidRDefault="00A46E01" w:rsidP="00AC47CB">
            <w:pPr>
              <w:pStyle w:val="Default"/>
            </w:pPr>
            <w:r w:rsidRPr="00705D03">
              <w:t>Итоговое повторение курса стереометрии 10-11 кассы</w:t>
            </w:r>
          </w:p>
        </w:tc>
        <w:tc>
          <w:tcPr>
            <w:tcW w:w="1499" w:type="dxa"/>
          </w:tcPr>
          <w:p w14:paraId="6A1A8C10" w14:textId="15DEB0ED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A46E01" w:rsidRPr="00BE19D2" w14:paraId="781482B5" w14:textId="77777777" w:rsidTr="00261252">
        <w:tc>
          <w:tcPr>
            <w:tcW w:w="639" w:type="dxa"/>
            <w:vMerge/>
          </w:tcPr>
          <w:p w14:paraId="250E4E1E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30D79F01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5AFBB57D" w14:textId="3060D4BB" w:rsidR="00A46E01" w:rsidRPr="00705D03" w:rsidRDefault="00A46E01" w:rsidP="006F087A">
            <w:pPr>
              <w:pStyle w:val="Default"/>
              <w:tabs>
                <w:tab w:val="left" w:pos="1103"/>
              </w:tabs>
            </w:pPr>
            <w:r w:rsidRPr="00705D03">
              <w:t xml:space="preserve">Тренировочная контрольная работа, составленная </w:t>
            </w:r>
            <w:proofErr w:type="gramStart"/>
            <w:r w:rsidRPr="00705D03">
              <w:t>по</w:t>
            </w:r>
            <w:proofErr w:type="gramEnd"/>
            <w:r w:rsidRPr="00705D03">
              <w:t xml:space="preserve"> </w:t>
            </w:r>
            <w:proofErr w:type="gramStart"/>
            <w:r w:rsidRPr="00705D03">
              <w:t>КИМ</w:t>
            </w:r>
            <w:proofErr w:type="gramEnd"/>
            <w:r w:rsidRPr="00705D03">
              <w:t xml:space="preserve"> ЕГЭ</w:t>
            </w:r>
          </w:p>
        </w:tc>
        <w:tc>
          <w:tcPr>
            <w:tcW w:w="1499" w:type="dxa"/>
          </w:tcPr>
          <w:p w14:paraId="056E6B3C" w14:textId="15C623BA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A46E01" w:rsidRPr="00BE19D2" w14:paraId="5480F24D" w14:textId="77777777" w:rsidTr="00261252">
        <w:tc>
          <w:tcPr>
            <w:tcW w:w="639" w:type="dxa"/>
            <w:vMerge/>
          </w:tcPr>
          <w:p w14:paraId="118E7E00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22848218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507FA01E" w14:textId="6D555E59" w:rsidR="00A46E01" w:rsidRPr="00705D03" w:rsidRDefault="00A46E01" w:rsidP="006F087A">
            <w:pPr>
              <w:pStyle w:val="Default"/>
              <w:tabs>
                <w:tab w:val="left" w:pos="1103"/>
              </w:tabs>
            </w:pPr>
            <w:r w:rsidRPr="00705D03">
              <w:t>Анализ заданий, вызвавших затруднения при выполнении тренировочной работы</w:t>
            </w:r>
          </w:p>
        </w:tc>
        <w:tc>
          <w:tcPr>
            <w:tcW w:w="1499" w:type="dxa"/>
          </w:tcPr>
          <w:p w14:paraId="4B2E9117" w14:textId="7F117CFB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A46E01" w:rsidRPr="00BE19D2" w14:paraId="699E8707" w14:textId="77777777" w:rsidTr="00261252">
        <w:tc>
          <w:tcPr>
            <w:tcW w:w="639" w:type="dxa"/>
            <w:vMerge/>
          </w:tcPr>
          <w:p w14:paraId="2A0A96EB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734C8910" w14:textId="77777777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5A3326E4" w14:textId="5559DC73" w:rsidR="00A46E01" w:rsidRPr="00705D03" w:rsidRDefault="00A46E01" w:rsidP="006F087A">
            <w:pPr>
              <w:pStyle w:val="Default"/>
              <w:tabs>
                <w:tab w:val="left" w:pos="1103"/>
              </w:tabs>
            </w:pPr>
            <w:r w:rsidRPr="00705D03">
              <w:t>Итоговое повторение курса стереометрии 10-11 кассы</w:t>
            </w:r>
          </w:p>
        </w:tc>
        <w:tc>
          <w:tcPr>
            <w:tcW w:w="1499" w:type="dxa"/>
          </w:tcPr>
          <w:p w14:paraId="7767F13C" w14:textId="736B1A44" w:rsidR="00A46E01" w:rsidRPr="00705D03" w:rsidRDefault="00A46E01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261252" w:rsidRPr="00BE19D2" w14:paraId="02311AC3" w14:textId="77777777" w:rsidTr="00261252">
        <w:trPr>
          <w:trHeight w:val="77"/>
        </w:trPr>
        <w:tc>
          <w:tcPr>
            <w:tcW w:w="639" w:type="dxa"/>
            <w:vMerge/>
          </w:tcPr>
          <w:p w14:paraId="137D4243" w14:textId="77777777" w:rsidR="00261252" w:rsidRPr="00705D03" w:rsidRDefault="00261252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  <w:vMerge/>
          </w:tcPr>
          <w:p w14:paraId="4763CF7E" w14:textId="77777777" w:rsidR="00261252" w:rsidRPr="00705D03" w:rsidRDefault="00261252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5B1BF5BB" w14:textId="6EDB9185" w:rsidR="00261252" w:rsidRPr="00705D03" w:rsidRDefault="00261252" w:rsidP="006F087A">
            <w:pPr>
              <w:pStyle w:val="Default"/>
              <w:tabs>
                <w:tab w:val="left" w:pos="1103"/>
              </w:tabs>
            </w:pPr>
            <w:r w:rsidRPr="00705D03">
              <w:t xml:space="preserve">Тренировочная контрольная работа, составленная </w:t>
            </w:r>
            <w:proofErr w:type="gramStart"/>
            <w:r w:rsidRPr="00705D03">
              <w:t>по</w:t>
            </w:r>
            <w:proofErr w:type="gramEnd"/>
            <w:r w:rsidRPr="00705D03">
              <w:t xml:space="preserve"> </w:t>
            </w:r>
            <w:proofErr w:type="gramStart"/>
            <w:r w:rsidRPr="00705D03">
              <w:t>КИМ</w:t>
            </w:r>
            <w:proofErr w:type="gramEnd"/>
            <w:r w:rsidRPr="00705D03">
              <w:t xml:space="preserve"> ЕГЭ</w:t>
            </w:r>
          </w:p>
        </w:tc>
        <w:tc>
          <w:tcPr>
            <w:tcW w:w="1499" w:type="dxa"/>
          </w:tcPr>
          <w:p w14:paraId="5AAEE26B" w14:textId="786A8E07" w:rsidR="00261252" w:rsidRPr="00705D03" w:rsidRDefault="00261252" w:rsidP="00BF05F4">
            <w:pPr>
              <w:pStyle w:val="Default"/>
              <w:jc w:val="center"/>
              <w:rPr>
                <w:bCs/>
              </w:rPr>
            </w:pPr>
            <w:r w:rsidRPr="00705D03">
              <w:rPr>
                <w:bCs/>
              </w:rPr>
              <w:t>2</w:t>
            </w:r>
          </w:p>
        </w:tc>
      </w:tr>
      <w:tr w:rsidR="00AC47CB" w:rsidRPr="00BE19D2" w14:paraId="2C566B1B" w14:textId="77777777" w:rsidTr="00261252">
        <w:tc>
          <w:tcPr>
            <w:tcW w:w="639" w:type="dxa"/>
          </w:tcPr>
          <w:p w14:paraId="5D6CBBFF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3020" w:type="dxa"/>
          </w:tcPr>
          <w:p w14:paraId="2F751DD3" w14:textId="77777777" w:rsidR="00AC47CB" w:rsidRPr="00705D03" w:rsidRDefault="00AC47CB" w:rsidP="00BF05F4">
            <w:pPr>
              <w:pStyle w:val="Default"/>
              <w:jc w:val="center"/>
              <w:rPr>
                <w:bCs/>
              </w:rPr>
            </w:pPr>
          </w:p>
        </w:tc>
        <w:tc>
          <w:tcPr>
            <w:tcW w:w="4412" w:type="dxa"/>
          </w:tcPr>
          <w:p w14:paraId="3B05E89E" w14:textId="40AE0F73" w:rsidR="00AC47CB" w:rsidRPr="00705D03" w:rsidRDefault="00AC47CB" w:rsidP="00BF05F4">
            <w:pPr>
              <w:pStyle w:val="Default"/>
            </w:pPr>
            <w:r w:rsidRPr="00705D03">
              <w:t>ИТОГО</w:t>
            </w:r>
          </w:p>
        </w:tc>
        <w:tc>
          <w:tcPr>
            <w:tcW w:w="1499" w:type="dxa"/>
          </w:tcPr>
          <w:p w14:paraId="6CB9BB61" w14:textId="7880B6F5" w:rsidR="00AC47CB" w:rsidRPr="00705D03" w:rsidRDefault="00243C00" w:rsidP="00261252">
            <w:pPr>
              <w:pStyle w:val="Default"/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261252">
              <w:rPr>
                <w:bCs/>
              </w:rPr>
              <w:t>28</w:t>
            </w:r>
          </w:p>
        </w:tc>
      </w:tr>
    </w:tbl>
    <w:p w14:paraId="4B8E93C2" w14:textId="37C74EF8" w:rsidR="00D62FE1" w:rsidRDefault="00D62FE1" w:rsidP="00705D03">
      <w:pPr>
        <w:contextualSpacing/>
        <w:jc w:val="center"/>
        <w:rPr>
          <w:rFonts w:ascii="Times New Roman" w:hAnsi="Times New Roman"/>
          <w:b/>
          <w:bCs/>
          <w:i w:val="0"/>
          <w:sz w:val="24"/>
          <w:szCs w:val="24"/>
        </w:rPr>
      </w:pPr>
      <w:bookmarkStart w:id="1" w:name="_GoBack"/>
      <w:bookmarkEnd w:id="0"/>
      <w:bookmarkEnd w:id="1"/>
    </w:p>
    <w:sectPr w:rsidR="00D62FE1" w:rsidSect="00C34B39">
      <w:footerReference w:type="default" r:id="rId21"/>
      <w:pgSz w:w="11906" w:h="16838"/>
      <w:pgMar w:top="1134" w:right="851" w:bottom="1134" w:left="1701" w:header="709" w:footer="499" w:gutter="0"/>
      <w:cols w:space="708"/>
      <w:titlePg/>
      <w:docGrid w:linePitch="195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F60079B" w14:textId="77777777" w:rsidR="00DD57EC" w:rsidRDefault="00DD57EC" w:rsidP="000C724E">
      <w:r>
        <w:separator/>
      </w:r>
    </w:p>
  </w:endnote>
  <w:endnote w:type="continuationSeparator" w:id="0">
    <w:p w14:paraId="41CA9115" w14:textId="77777777" w:rsidR="00DD57EC" w:rsidRDefault="00DD57EC" w:rsidP="000C72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60848738"/>
      <w:docPartObj>
        <w:docPartGallery w:val="Page Numbers (Bottom of Page)"/>
        <w:docPartUnique/>
      </w:docPartObj>
    </w:sdtPr>
    <w:sdtEndPr>
      <w:rPr>
        <w:rFonts w:ascii="Times New Roman" w:hAnsi="Times New Roman"/>
        <w:i w:val="0"/>
        <w:sz w:val="24"/>
        <w:szCs w:val="24"/>
      </w:rPr>
    </w:sdtEndPr>
    <w:sdtContent>
      <w:p w14:paraId="7E979E7D" w14:textId="5379E22C" w:rsidR="000B5A28" w:rsidRPr="00C34B39" w:rsidRDefault="000B5A28" w:rsidP="00C34B39">
        <w:pPr>
          <w:pStyle w:val="af"/>
          <w:jc w:val="right"/>
          <w:rPr>
            <w:rFonts w:ascii="Times New Roman" w:hAnsi="Times New Roman"/>
            <w:i w:val="0"/>
            <w:sz w:val="24"/>
            <w:szCs w:val="24"/>
          </w:rPr>
        </w:pPr>
        <w:r w:rsidRPr="00C34B39">
          <w:rPr>
            <w:rFonts w:ascii="Times New Roman" w:hAnsi="Times New Roman"/>
            <w:i w:val="0"/>
            <w:sz w:val="24"/>
            <w:szCs w:val="24"/>
          </w:rPr>
          <w:fldChar w:fldCharType="begin"/>
        </w:r>
        <w:r w:rsidRPr="00C34B39">
          <w:rPr>
            <w:rFonts w:ascii="Times New Roman" w:hAnsi="Times New Roman"/>
            <w:i w:val="0"/>
            <w:sz w:val="24"/>
            <w:szCs w:val="24"/>
          </w:rPr>
          <w:instrText>PAGE   \* MERGEFORMAT</w:instrText>
        </w:r>
        <w:r w:rsidRPr="00C34B39">
          <w:rPr>
            <w:rFonts w:ascii="Times New Roman" w:hAnsi="Times New Roman"/>
            <w:i w:val="0"/>
            <w:sz w:val="24"/>
            <w:szCs w:val="24"/>
          </w:rPr>
          <w:fldChar w:fldCharType="separate"/>
        </w:r>
        <w:r w:rsidR="00261252">
          <w:rPr>
            <w:rFonts w:ascii="Times New Roman" w:hAnsi="Times New Roman"/>
            <w:i w:val="0"/>
            <w:noProof/>
            <w:sz w:val="24"/>
            <w:szCs w:val="24"/>
          </w:rPr>
          <w:t>22</w:t>
        </w:r>
        <w:r w:rsidRPr="00C34B39">
          <w:rPr>
            <w:rFonts w:ascii="Times New Roman" w:hAnsi="Times New Roman"/>
            <w:i w:val="0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064DC51" w14:textId="77777777" w:rsidR="00DD57EC" w:rsidRDefault="00DD57EC" w:rsidP="000C724E">
      <w:r>
        <w:separator/>
      </w:r>
    </w:p>
  </w:footnote>
  <w:footnote w:type="continuationSeparator" w:id="0">
    <w:p w14:paraId="5072BD1A" w14:textId="77777777" w:rsidR="00DD57EC" w:rsidRDefault="00DD57EC" w:rsidP="000C72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C2446D"/>
    <w:multiLevelType w:val="hybridMultilevel"/>
    <w:tmpl w:val="A09E5A82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19E7B04"/>
    <w:multiLevelType w:val="hybridMultilevel"/>
    <w:tmpl w:val="1FA45F32"/>
    <w:lvl w:ilvl="0" w:tplc="D008623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4295F3E"/>
    <w:multiLevelType w:val="hybridMultilevel"/>
    <w:tmpl w:val="55A63510"/>
    <w:lvl w:ilvl="0" w:tplc="D008623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E75C4F"/>
    <w:multiLevelType w:val="hybridMultilevel"/>
    <w:tmpl w:val="220A1EE4"/>
    <w:lvl w:ilvl="0" w:tplc="D008623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0C24560"/>
    <w:multiLevelType w:val="hybridMultilevel"/>
    <w:tmpl w:val="591A8F5E"/>
    <w:lvl w:ilvl="0" w:tplc="D008623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791B3C"/>
    <w:multiLevelType w:val="hybridMultilevel"/>
    <w:tmpl w:val="E73A1B90"/>
    <w:lvl w:ilvl="0" w:tplc="D008623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7D924EB"/>
    <w:multiLevelType w:val="hybridMultilevel"/>
    <w:tmpl w:val="1556F376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7E8555C"/>
    <w:multiLevelType w:val="hybridMultilevel"/>
    <w:tmpl w:val="C0D41FCA"/>
    <w:lvl w:ilvl="0" w:tplc="D008623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8B1095C"/>
    <w:multiLevelType w:val="hybridMultilevel"/>
    <w:tmpl w:val="A1DC03C8"/>
    <w:lvl w:ilvl="0" w:tplc="D008623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2FF7871"/>
    <w:multiLevelType w:val="hybridMultilevel"/>
    <w:tmpl w:val="CAE686C4"/>
    <w:lvl w:ilvl="0" w:tplc="D008623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D32366D"/>
    <w:multiLevelType w:val="hybridMultilevel"/>
    <w:tmpl w:val="48AA19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E125DC7"/>
    <w:multiLevelType w:val="hybridMultilevel"/>
    <w:tmpl w:val="B7FA668C"/>
    <w:lvl w:ilvl="0" w:tplc="D008623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1"/>
  </w:num>
  <w:num w:numId="5">
    <w:abstractNumId w:val="4"/>
  </w:num>
  <w:num w:numId="6">
    <w:abstractNumId w:val="3"/>
  </w:num>
  <w:num w:numId="7">
    <w:abstractNumId w:val="7"/>
  </w:num>
  <w:num w:numId="8">
    <w:abstractNumId w:val="1"/>
  </w:num>
  <w:num w:numId="9">
    <w:abstractNumId w:val="8"/>
  </w:num>
  <w:num w:numId="10">
    <w:abstractNumId w:val="9"/>
  </w:num>
  <w:num w:numId="11">
    <w:abstractNumId w:val="2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14E8"/>
    <w:rsid w:val="00015642"/>
    <w:rsid w:val="00031015"/>
    <w:rsid w:val="00065BB9"/>
    <w:rsid w:val="00070969"/>
    <w:rsid w:val="00084B70"/>
    <w:rsid w:val="000928BE"/>
    <w:rsid w:val="000A701D"/>
    <w:rsid w:val="000B0E89"/>
    <w:rsid w:val="000B5A28"/>
    <w:rsid w:val="000C724E"/>
    <w:rsid w:val="000E2BBC"/>
    <w:rsid w:val="00130BA7"/>
    <w:rsid w:val="001427B1"/>
    <w:rsid w:val="00150570"/>
    <w:rsid w:val="0015334F"/>
    <w:rsid w:val="001556DC"/>
    <w:rsid w:val="00157C7A"/>
    <w:rsid w:val="00173DF4"/>
    <w:rsid w:val="001763B8"/>
    <w:rsid w:val="00183EFC"/>
    <w:rsid w:val="00196F12"/>
    <w:rsid w:val="001E51E6"/>
    <w:rsid w:val="001F2B63"/>
    <w:rsid w:val="001F4E66"/>
    <w:rsid w:val="002216B7"/>
    <w:rsid w:val="00234991"/>
    <w:rsid w:val="00235FE7"/>
    <w:rsid w:val="0024096C"/>
    <w:rsid w:val="00243C00"/>
    <w:rsid w:val="002510C8"/>
    <w:rsid w:val="00257C13"/>
    <w:rsid w:val="00261252"/>
    <w:rsid w:val="00262137"/>
    <w:rsid w:val="00262D87"/>
    <w:rsid w:val="002763E4"/>
    <w:rsid w:val="0028109B"/>
    <w:rsid w:val="00290DE1"/>
    <w:rsid w:val="002A1938"/>
    <w:rsid w:val="002A59FD"/>
    <w:rsid w:val="002B1A48"/>
    <w:rsid w:val="002C73F2"/>
    <w:rsid w:val="002E03D7"/>
    <w:rsid w:val="002E27C6"/>
    <w:rsid w:val="002E4879"/>
    <w:rsid w:val="00301209"/>
    <w:rsid w:val="00303662"/>
    <w:rsid w:val="00306511"/>
    <w:rsid w:val="00350ABB"/>
    <w:rsid w:val="003B6267"/>
    <w:rsid w:val="003C4474"/>
    <w:rsid w:val="003D3E07"/>
    <w:rsid w:val="003E02E7"/>
    <w:rsid w:val="003E33ED"/>
    <w:rsid w:val="004114DD"/>
    <w:rsid w:val="00465EB4"/>
    <w:rsid w:val="00481522"/>
    <w:rsid w:val="00484994"/>
    <w:rsid w:val="00491F4E"/>
    <w:rsid w:val="004C5DE9"/>
    <w:rsid w:val="004E3201"/>
    <w:rsid w:val="005138E5"/>
    <w:rsid w:val="00513B00"/>
    <w:rsid w:val="00581B46"/>
    <w:rsid w:val="005828B6"/>
    <w:rsid w:val="005837A1"/>
    <w:rsid w:val="00584A78"/>
    <w:rsid w:val="0059437F"/>
    <w:rsid w:val="005C5135"/>
    <w:rsid w:val="005E7092"/>
    <w:rsid w:val="00643879"/>
    <w:rsid w:val="00650700"/>
    <w:rsid w:val="00663DBE"/>
    <w:rsid w:val="00677751"/>
    <w:rsid w:val="0069683C"/>
    <w:rsid w:val="006A6F5F"/>
    <w:rsid w:val="006F087A"/>
    <w:rsid w:val="006F6793"/>
    <w:rsid w:val="00705D03"/>
    <w:rsid w:val="00720B80"/>
    <w:rsid w:val="00763928"/>
    <w:rsid w:val="00775CBE"/>
    <w:rsid w:val="007A207A"/>
    <w:rsid w:val="007A567C"/>
    <w:rsid w:val="007B0D50"/>
    <w:rsid w:val="007B44DD"/>
    <w:rsid w:val="007B697F"/>
    <w:rsid w:val="007D190A"/>
    <w:rsid w:val="007D4F18"/>
    <w:rsid w:val="00801E31"/>
    <w:rsid w:val="008033D4"/>
    <w:rsid w:val="00811783"/>
    <w:rsid w:val="00870868"/>
    <w:rsid w:val="0088339C"/>
    <w:rsid w:val="0088423A"/>
    <w:rsid w:val="008958D0"/>
    <w:rsid w:val="008A3034"/>
    <w:rsid w:val="008B29FF"/>
    <w:rsid w:val="008B64A1"/>
    <w:rsid w:val="008C0C87"/>
    <w:rsid w:val="008E6027"/>
    <w:rsid w:val="008F14E8"/>
    <w:rsid w:val="0090065D"/>
    <w:rsid w:val="00902A94"/>
    <w:rsid w:val="00911B29"/>
    <w:rsid w:val="0091571F"/>
    <w:rsid w:val="0094603D"/>
    <w:rsid w:val="009627AF"/>
    <w:rsid w:val="009A7041"/>
    <w:rsid w:val="009B2CA5"/>
    <w:rsid w:val="009C2255"/>
    <w:rsid w:val="009E3ADB"/>
    <w:rsid w:val="009E7C01"/>
    <w:rsid w:val="009F39D5"/>
    <w:rsid w:val="00A036E7"/>
    <w:rsid w:val="00A3165D"/>
    <w:rsid w:val="00A33324"/>
    <w:rsid w:val="00A46E01"/>
    <w:rsid w:val="00A60021"/>
    <w:rsid w:val="00A6520F"/>
    <w:rsid w:val="00A7371D"/>
    <w:rsid w:val="00A85E52"/>
    <w:rsid w:val="00A9779E"/>
    <w:rsid w:val="00AA450B"/>
    <w:rsid w:val="00AB6DB9"/>
    <w:rsid w:val="00AC47CB"/>
    <w:rsid w:val="00AD2019"/>
    <w:rsid w:val="00AF3FF7"/>
    <w:rsid w:val="00B046C0"/>
    <w:rsid w:val="00B1435F"/>
    <w:rsid w:val="00B4039A"/>
    <w:rsid w:val="00B647C0"/>
    <w:rsid w:val="00B70F5E"/>
    <w:rsid w:val="00B71CA1"/>
    <w:rsid w:val="00BA1F71"/>
    <w:rsid w:val="00BB769A"/>
    <w:rsid w:val="00BC42ED"/>
    <w:rsid w:val="00BD42E4"/>
    <w:rsid w:val="00BD6D0C"/>
    <w:rsid w:val="00BF05F4"/>
    <w:rsid w:val="00BF7384"/>
    <w:rsid w:val="00C0247E"/>
    <w:rsid w:val="00C053D8"/>
    <w:rsid w:val="00C2730B"/>
    <w:rsid w:val="00C31CC8"/>
    <w:rsid w:val="00C34B39"/>
    <w:rsid w:val="00C370A4"/>
    <w:rsid w:val="00C37250"/>
    <w:rsid w:val="00C60D71"/>
    <w:rsid w:val="00C67E4E"/>
    <w:rsid w:val="00C75012"/>
    <w:rsid w:val="00C82164"/>
    <w:rsid w:val="00C9291D"/>
    <w:rsid w:val="00CB6E61"/>
    <w:rsid w:val="00CE3D0B"/>
    <w:rsid w:val="00CF6662"/>
    <w:rsid w:val="00D00C76"/>
    <w:rsid w:val="00D04F27"/>
    <w:rsid w:val="00D122C5"/>
    <w:rsid w:val="00D13F47"/>
    <w:rsid w:val="00D30783"/>
    <w:rsid w:val="00D30BC1"/>
    <w:rsid w:val="00D31999"/>
    <w:rsid w:val="00D61149"/>
    <w:rsid w:val="00D62FE1"/>
    <w:rsid w:val="00D84C70"/>
    <w:rsid w:val="00D84FEE"/>
    <w:rsid w:val="00DA3D0D"/>
    <w:rsid w:val="00DA6391"/>
    <w:rsid w:val="00DB1E99"/>
    <w:rsid w:val="00DC1711"/>
    <w:rsid w:val="00DC2114"/>
    <w:rsid w:val="00DC4FF1"/>
    <w:rsid w:val="00DD57EC"/>
    <w:rsid w:val="00DE7D04"/>
    <w:rsid w:val="00E21275"/>
    <w:rsid w:val="00E3759C"/>
    <w:rsid w:val="00E43166"/>
    <w:rsid w:val="00E77224"/>
    <w:rsid w:val="00ED00BA"/>
    <w:rsid w:val="00F0481D"/>
    <w:rsid w:val="00F2288E"/>
    <w:rsid w:val="00F34E3C"/>
    <w:rsid w:val="00F460FD"/>
    <w:rsid w:val="00F720FC"/>
    <w:rsid w:val="00F77EC0"/>
    <w:rsid w:val="00FA2306"/>
    <w:rsid w:val="00FB1D61"/>
    <w:rsid w:val="00FC2FE8"/>
    <w:rsid w:val="00FE4F63"/>
    <w:rsid w:val="00FF47C0"/>
    <w:rsid w:val="00FF64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0AEF72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14E8"/>
    <w:pPr>
      <w:spacing w:after="0" w:line="240" w:lineRule="auto"/>
    </w:pPr>
    <w:rPr>
      <w:rFonts w:ascii="Arial" w:eastAsia="Times New Roman" w:hAnsi="Arial" w:cs="Times New Roman"/>
      <w:i/>
      <w:sz w:val="144"/>
      <w:szCs w:val="144"/>
      <w:lang w:eastAsia="ru-RU"/>
    </w:rPr>
  </w:style>
  <w:style w:type="paragraph" w:styleId="2">
    <w:name w:val="heading 2"/>
    <w:basedOn w:val="a"/>
    <w:next w:val="a"/>
    <w:link w:val="20"/>
    <w:qFormat/>
    <w:rsid w:val="008F14E8"/>
    <w:pPr>
      <w:keepNext/>
      <w:spacing w:before="240" w:after="60"/>
      <w:outlineLvl w:val="1"/>
    </w:pPr>
    <w:rPr>
      <w:rFonts w:eastAsia="Calibri" w:cs="Arial"/>
      <w:b/>
      <w:bCs/>
      <w:iCs/>
      <w:sz w:val="28"/>
      <w:szCs w:val="28"/>
    </w:rPr>
  </w:style>
  <w:style w:type="paragraph" w:styleId="5">
    <w:name w:val="heading 5"/>
    <w:basedOn w:val="a"/>
    <w:next w:val="a"/>
    <w:link w:val="50"/>
    <w:qFormat/>
    <w:rsid w:val="008F14E8"/>
    <w:pPr>
      <w:keepNext/>
      <w:widowControl w:val="0"/>
      <w:autoSpaceDE w:val="0"/>
      <w:autoSpaceDN w:val="0"/>
      <w:adjustRightInd w:val="0"/>
      <w:spacing w:line="360" w:lineRule="auto"/>
      <w:ind w:firstLine="560"/>
      <w:jc w:val="center"/>
      <w:outlineLvl w:val="4"/>
    </w:pPr>
    <w:rPr>
      <w:rFonts w:ascii="Times New Roman" w:eastAsia="Calibri" w:hAnsi="Times New Roman"/>
      <w:b/>
      <w:i w:val="0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F14E8"/>
    <w:pPr>
      <w:ind w:left="720"/>
      <w:contextualSpacing/>
    </w:pPr>
  </w:style>
  <w:style w:type="paragraph" w:styleId="a4">
    <w:name w:val="Plain Text"/>
    <w:basedOn w:val="a"/>
    <w:link w:val="a5"/>
    <w:semiHidden/>
    <w:rsid w:val="008F14E8"/>
    <w:rPr>
      <w:rFonts w:ascii="Courier New" w:hAnsi="Courier New" w:cs="Courier New"/>
      <w:i w:val="0"/>
      <w:sz w:val="20"/>
      <w:szCs w:val="20"/>
    </w:rPr>
  </w:style>
  <w:style w:type="character" w:customStyle="1" w:styleId="a5">
    <w:name w:val="Текст Знак"/>
    <w:basedOn w:val="a0"/>
    <w:link w:val="a4"/>
    <w:semiHidden/>
    <w:rsid w:val="008F14E8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8F14E8"/>
    <w:rPr>
      <w:rFonts w:ascii="Arial" w:eastAsia="Calibri" w:hAnsi="Arial" w:cs="Arial"/>
      <w:b/>
      <w:bCs/>
      <w:i/>
      <w:i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8F14E8"/>
    <w:rPr>
      <w:rFonts w:ascii="Times New Roman" w:eastAsia="Calibri" w:hAnsi="Times New Roman" w:cs="Times New Roman"/>
      <w:b/>
      <w:sz w:val="24"/>
      <w:szCs w:val="20"/>
      <w:lang w:eastAsia="ru-RU"/>
    </w:rPr>
  </w:style>
  <w:style w:type="paragraph" w:customStyle="1" w:styleId="a6">
    <w:name w:val="Стиль"/>
    <w:uiPriority w:val="99"/>
    <w:rsid w:val="008F14E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semiHidden/>
    <w:rsid w:val="008F14E8"/>
    <w:pPr>
      <w:spacing w:line="360" w:lineRule="auto"/>
      <w:ind w:firstLine="709"/>
      <w:jc w:val="both"/>
    </w:pPr>
    <w:rPr>
      <w:rFonts w:ascii="Times New Roman" w:hAnsi="Times New Roman"/>
      <w:i w:val="0"/>
      <w:sz w:val="28"/>
      <w:szCs w:val="28"/>
    </w:rPr>
  </w:style>
  <w:style w:type="character" w:customStyle="1" w:styleId="22">
    <w:name w:val="Основной текст с отступом 2 Знак"/>
    <w:basedOn w:val="a0"/>
    <w:link w:val="21"/>
    <w:semiHidden/>
    <w:rsid w:val="008F14E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NR">
    <w:name w:val="NR"/>
    <w:basedOn w:val="a"/>
    <w:uiPriority w:val="99"/>
    <w:rsid w:val="008F14E8"/>
    <w:rPr>
      <w:rFonts w:ascii="Times New Roman" w:hAnsi="Times New Roman"/>
      <w:i w:val="0"/>
      <w:sz w:val="24"/>
      <w:szCs w:val="24"/>
    </w:rPr>
  </w:style>
  <w:style w:type="paragraph" w:styleId="a7">
    <w:name w:val="Normal (Web)"/>
    <w:basedOn w:val="a"/>
    <w:rsid w:val="008F14E8"/>
    <w:pPr>
      <w:spacing w:before="100" w:beforeAutospacing="1" w:after="100" w:afterAutospacing="1"/>
    </w:pPr>
    <w:rPr>
      <w:rFonts w:ascii="Times New Roman" w:hAnsi="Times New Roman"/>
      <w:i w:val="0"/>
      <w:sz w:val="24"/>
      <w:szCs w:val="24"/>
    </w:rPr>
  </w:style>
  <w:style w:type="character" w:customStyle="1" w:styleId="23">
    <w:name w:val="Основной текст 2 Знак"/>
    <w:basedOn w:val="a0"/>
    <w:link w:val="24"/>
    <w:semiHidden/>
    <w:rsid w:val="008F14E8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24">
    <w:name w:val="Body Text 2"/>
    <w:basedOn w:val="a"/>
    <w:link w:val="23"/>
    <w:semiHidden/>
    <w:rsid w:val="008F14E8"/>
    <w:pPr>
      <w:spacing w:line="288" w:lineRule="auto"/>
    </w:pPr>
    <w:rPr>
      <w:rFonts w:ascii="Times New Roman" w:eastAsia="Calibri" w:hAnsi="Times New Roman"/>
      <w:i w:val="0"/>
      <w:sz w:val="28"/>
      <w:szCs w:val="24"/>
    </w:rPr>
  </w:style>
  <w:style w:type="character" w:customStyle="1" w:styleId="210">
    <w:name w:val="Основной текст 2 Знак1"/>
    <w:basedOn w:val="a0"/>
    <w:uiPriority w:val="99"/>
    <w:semiHidden/>
    <w:rsid w:val="008F14E8"/>
    <w:rPr>
      <w:rFonts w:ascii="Arial" w:eastAsia="Times New Roman" w:hAnsi="Arial" w:cs="Times New Roman"/>
      <w:i/>
      <w:sz w:val="144"/>
      <w:szCs w:val="144"/>
      <w:lang w:eastAsia="ru-RU"/>
    </w:rPr>
  </w:style>
  <w:style w:type="character" w:customStyle="1" w:styleId="a8">
    <w:name w:val="Основной текст с отступом Знак"/>
    <w:basedOn w:val="a0"/>
    <w:link w:val="a9"/>
    <w:semiHidden/>
    <w:rsid w:val="008F14E8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9">
    <w:name w:val="Body Text Indent"/>
    <w:basedOn w:val="a"/>
    <w:link w:val="a8"/>
    <w:semiHidden/>
    <w:rsid w:val="008F14E8"/>
    <w:pPr>
      <w:spacing w:line="360" w:lineRule="auto"/>
      <w:ind w:firstLine="567"/>
    </w:pPr>
    <w:rPr>
      <w:rFonts w:ascii="Times New Roman" w:eastAsia="Calibri" w:hAnsi="Times New Roman"/>
      <w:i w:val="0"/>
      <w:sz w:val="28"/>
      <w:szCs w:val="24"/>
    </w:rPr>
  </w:style>
  <w:style w:type="character" w:customStyle="1" w:styleId="1">
    <w:name w:val="Основной текст с отступом Знак1"/>
    <w:basedOn w:val="a0"/>
    <w:uiPriority w:val="99"/>
    <w:semiHidden/>
    <w:rsid w:val="008F14E8"/>
    <w:rPr>
      <w:rFonts w:ascii="Arial" w:eastAsia="Times New Roman" w:hAnsi="Arial" w:cs="Times New Roman"/>
      <w:i/>
      <w:sz w:val="144"/>
      <w:szCs w:val="144"/>
      <w:lang w:eastAsia="ru-RU"/>
    </w:rPr>
  </w:style>
  <w:style w:type="character" w:customStyle="1" w:styleId="3">
    <w:name w:val="Основной текст с отступом 3 Знак"/>
    <w:basedOn w:val="a0"/>
    <w:link w:val="30"/>
    <w:semiHidden/>
    <w:rsid w:val="008F14E8"/>
    <w:rPr>
      <w:rFonts w:ascii="Times New Roman" w:eastAsia="Calibri" w:hAnsi="Times New Roman" w:cs="Times New Roman"/>
      <w:b/>
      <w:i/>
      <w:sz w:val="28"/>
      <w:szCs w:val="24"/>
      <w:lang w:eastAsia="ru-RU"/>
    </w:rPr>
  </w:style>
  <w:style w:type="paragraph" w:styleId="30">
    <w:name w:val="Body Text Indent 3"/>
    <w:basedOn w:val="a"/>
    <w:link w:val="3"/>
    <w:semiHidden/>
    <w:rsid w:val="008F14E8"/>
    <w:pPr>
      <w:spacing w:line="360" w:lineRule="auto"/>
      <w:ind w:firstLine="709"/>
      <w:jc w:val="both"/>
    </w:pPr>
    <w:rPr>
      <w:rFonts w:ascii="Times New Roman" w:eastAsia="Calibri" w:hAnsi="Times New Roman"/>
      <w:b/>
      <w:sz w:val="28"/>
      <w:szCs w:val="24"/>
    </w:rPr>
  </w:style>
  <w:style w:type="character" w:customStyle="1" w:styleId="31">
    <w:name w:val="Основной текст с отступом 3 Знак1"/>
    <w:basedOn w:val="a0"/>
    <w:uiPriority w:val="99"/>
    <w:semiHidden/>
    <w:rsid w:val="008F14E8"/>
    <w:rPr>
      <w:rFonts w:ascii="Arial" w:eastAsia="Times New Roman" w:hAnsi="Arial" w:cs="Times New Roman"/>
      <w:i/>
      <w:sz w:val="16"/>
      <w:szCs w:val="16"/>
      <w:lang w:eastAsia="ru-RU"/>
    </w:rPr>
  </w:style>
  <w:style w:type="character" w:styleId="aa">
    <w:name w:val="Placeholder Text"/>
    <w:basedOn w:val="a0"/>
    <w:uiPriority w:val="99"/>
    <w:semiHidden/>
    <w:rsid w:val="008F14E8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8F14E8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8F14E8"/>
    <w:rPr>
      <w:rFonts w:ascii="Tahoma" w:eastAsia="Times New Roman" w:hAnsi="Tahoma" w:cs="Tahoma"/>
      <w:i/>
      <w:sz w:val="16"/>
      <w:szCs w:val="16"/>
      <w:lang w:eastAsia="ru-RU"/>
    </w:rPr>
  </w:style>
  <w:style w:type="paragraph" w:styleId="ad">
    <w:name w:val="header"/>
    <w:basedOn w:val="a"/>
    <w:link w:val="ae"/>
    <w:uiPriority w:val="99"/>
    <w:unhideWhenUsed/>
    <w:rsid w:val="000C724E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0C724E"/>
    <w:rPr>
      <w:rFonts w:ascii="Arial" w:eastAsia="Times New Roman" w:hAnsi="Arial" w:cs="Times New Roman"/>
      <w:i/>
      <w:sz w:val="144"/>
      <w:szCs w:val="144"/>
      <w:lang w:eastAsia="ru-RU"/>
    </w:rPr>
  </w:style>
  <w:style w:type="paragraph" w:styleId="af">
    <w:name w:val="footer"/>
    <w:basedOn w:val="a"/>
    <w:link w:val="af0"/>
    <w:uiPriority w:val="99"/>
    <w:unhideWhenUsed/>
    <w:rsid w:val="000C724E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0C724E"/>
    <w:rPr>
      <w:rFonts w:ascii="Arial" w:eastAsia="Times New Roman" w:hAnsi="Arial" w:cs="Times New Roman"/>
      <w:i/>
      <w:sz w:val="144"/>
      <w:szCs w:val="144"/>
      <w:lang w:eastAsia="ru-RU"/>
    </w:rPr>
  </w:style>
  <w:style w:type="paragraph" w:customStyle="1" w:styleId="ConsPlusNormal">
    <w:name w:val="ConsPlusNormal"/>
    <w:rsid w:val="00DA639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DA639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14E8"/>
    <w:pPr>
      <w:spacing w:after="0" w:line="240" w:lineRule="auto"/>
    </w:pPr>
    <w:rPr>
      <w:rFonts w:ascii="Arial" w:eastAsia="Times New Roman" w:hAnsi="Arial" w:cs="Times New Roman"/>
      <w:i/>
      <w:sz w:val="144"/>
      <w:szCs w:val="144"/>
      <w:lang w:eastAsia="ru-RU"/>
    </w:rPr>
  </w:style>
  <w:style w:type="paragraph" w:styleId="2">
    <w:name w:val="heading 2"/>
    <w:basedOn w:val="a"/>
    <w:next w:val="a"/>
    <w:link w:val="20"/>
    <w:qFormat/>
    <w:rsid w:val="008F14E8"/>
    <w:pPr>
      <w:keepNext/>
      <w:spacing w:before="240" w:after="60"/>
      <w:outlineLvl w:val="1"/>
    </w:pPr>
    <w:rPr>
      <w:rFonts w:eastAsia="Calibri" w:cs="Arial"/>
      <w:b/>
      <w:bCs/>
      <w:iCs/>
      <w:sz w:val="28"/>
      <w:szCs w:val="28"/>
    </w:rPr>
  </w:style>
  <w:style w:type="paragraph" w:styleId="5">
    <w:name w:val="heading 5"/>
    <w:basedOn w:val="a"/>
    <w:next w:val="a"/>
    <w:link w:val="50"/>
    <w:qFormat/>
    <w:rsid w:val="008F14E8"/>
    <w:pPr>
      <w:keepNext/>
      <w:widowControl w:val="0"/>
      <w:autoSpaceDE w:val="0"/>
      <w:autoSpaceDN w:val="0"/>
      <w:adjustRightInd w:val="0"/>
      <w:spacing w:line="360" w:lineRule="auto"/>
      <w:ind w:firstLine="560"/>
      <w:jc w:val="center"/>
      <w:outlineLvl w:val="4"/>
    </w:pPr>
    <w:rPr>
      <w:rFonts w:ascii="Times New Roman" w:eastAsia="Calibri" w:hAnsi="Times New Roman"/>
      <w:b/>
      <w:i w:val="0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F14E8"/>
    <w:pPr>
      <w:ind w:left="720"/>
      <w:contextualSpacing/>
    </w:pPr>
  </w:style>
  <w:style w:type="paragraph" w:styleId="a4">
    <w:name w:val="Plain Text"/>
    <w:basedOn w:val="a"/>
    <w:link w:val="a5"/>
    <w:semiHidden/>
    <w:rsid w:val="008F14E8"/>
    <w:rPr>
      <w:rFonts w:ascii="Courier New" w:hAnsi="Courier New" w:cs="Courier New"/>
      <w:i w:val="0"/>
      <w:sz w:val="20"/>
      <w:szCs w:val="20"/>
    </w:rPr>
  </w:style>
  <w:style w:type="character" w:customStyle="1" w:styleId="a5">
    <w:name w:val="Текст Знак"/>
    <w:basedOn w:val="a0"/>
    <w:link w:val="a4"/>
    <w:semiHidden/>
    <w:rsid w:val="008F14E8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8F14E8"/>
    <w:rPr>
      <w:rFonts w:ascii="Arial" w:eastAsia="Calibri" w:hAnsi="Arial" w:cs="Arial"/>
      <w:b/>
      <w:bCs/>
      <w:i/>
      <w:i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8F14E8"/>
    <w:rPr>
      <w:rFonts w:ascii="Times New Roman" w:eastAsia="Calibri" w:hAnsi="Times New Roman" w:cs="Times New Roman"/>
      <w:b/>
      <w:sz w:val="24"/>
      <w:szCs w:val="20"/>
      <w:lang w:eastAsia="ru-RU"/>
    </w:rPr>
  </w:style>
  <w:style w:type="paragraph" w:customStyle="1" w:styleId="a6">
    <w:name w:val="Стиль"/>
    <w:uiPriority w:val="99"/>
    <w:rsid w:val="008F14E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semiHidden/>
    <w:rsid w:val="008F14E8"/>
    <w:pPr>
      <w:spacing w:line="360" w:lineRule="auto"/>
      <w:ind w:firstLine="709"/>
      <w:jc w:val="both"/>
    </w:pPr>
    <w:rPr>
      <w:rFonts w:ascii="Times New Roman" w:hAnsi="Times New Roman"/>
      <w:i w:val="0"/>
      <w:sz w:val="28"/>
      <w:szCs w:val="28"/>
    </w:rPr>
  </w:style>
  <w:style w:type="character" w:customStyle="1" w:styleId="22">
    <w:name w:val="Основной текст с отступом 2 Знак"/>
    <w:basedOn w:val="a0"/>
    <w:link w:val="21"/>
    <w:semiHidden/>
    <w:rsid w:val="008F14E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NR">
    <w:name w:val="NR"/>
    <w:basedOn w:val="a"/>
    <w:uiPriority w:val="99"/>
    <w:rsid w:val="008F14E8"/>
    <w:rPr>
      <w:rFonts w:ascii="Times New Roman" w:hAnsi="Times New Roman"/>
      <w:i w:val="0"/>
      <w:sz w:val="24"/>
      <w:szCs w:val="24"/>
    </w:rPr>
  </w:style>
  <w:style w:type="paragraph" w:styleId="a7">
    <w:name w:val="Normal (Web)"/>
    <w:basedOn w:val="a"/>
    <w:rsid w:val="008F14E8"/>
    <w:pPr>
      <w:spacing w:before="100" w:beforeAutospacing="1" w:after="100" w:afterAutospacing="1"/>
    </w:pPr>
    <w:rPr>
      <w:rFonts w:ascii="Times New Roman" w:hAnsi="Times New Roman"/>
      <w:i w:val="0"/>
      <w:sz w:val="24"/>
      <w:szCs w:val="24"/>
    </w:rPr>
  </w:style>
  <w:style w:type="character" w:customStyle="1" w:styleId="23">
    <w:name w:val="Основной текст 2 Знак"/>
    <w:basedOn w:val="a0"/>
    <w:link w:val="24"/>
    <w:semiHidden/>
    <w:rsid w:val="008F14E8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24">
    <w:name w:val="Body Text 2"/>
    <w:basedOn w:val="a"/>
    <w:link w:val="23"/>
    <w:semiHidden/>
    <w:rsid w:val="008F14E8"/>
    <w:pPr>
      <w:spacing w:line="288" w:lineRule="auto"/>
    </w:pPr>
    <w:rPr>
      <w:rFonts w:ascii="Times New Roman" w:eastAsia="Calibri" w:hAnsi="Times New Roman"/>
      <w:i w:val="0"/>
      <w:sz w:val="28"/>
      <w:szCs w:val="24"/>
    </w:rPr>
  </w:style>
  <w:style w:type="character" w:customStyle="1" w:styleId="210">
    <w:name w:val="Основной текст 2 Знак1"/>
    <w:basedOn w:val="a0"/>
    <w:uiPriority w:val="99"/>
    <w:semiHidden/>
    <w:rsid w:val="008F14E8"/>
    <w:rPr>
      <w:rFonts w:ascii="Arial" w:eastAsia="Times New Roman" w:hAnsi="Arial" w:cs="Times New Roman"/>
      <w:i/>
      <w:sz w:val="144"/>
      <w:szCs w:val="144"/>
      <w:lang w:eastAsia="ru-RU"/>
    </w:rPr>
  </w:style>
  <w:style w:type="character" w:customStyle="1" w:styleId="a8">
    <w:name w:val="Основной текст с отступом Знак"/>
    <w:basedOn w:val="a0"/>
    <w:link w:val="a9"/>
    <w:semiHidden/>
    <w:rsid w:val="008F14E8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9">
    <w:name w:val="Body Text Indent"/>
    <w:basedOn w:val="a"/>
    <w:link w:val="a8"/>
    <w:semiHidden/>
    <w:rsid w:val="008F14E8"/>
    <w:pPr>
      <w:spacing w:line="360" w:lineRule="auto"/>
      <w:ind w:firstLine="567"/>
    </w:pPr>
    <w:rPr>
      <w:rFonts w:ascii="Times New Roman" w:eastAsia="Calibri" w:hAnsi="Times New Roman"/>
      <w:i w:val="0"/>
      <w:sz w:val="28"/>
      <w:szCs w:val="24"/>
    </w:rPr>
  </w:style>
  <w:style w:type="character" w:customStyle="1" w:styleId="1">
    <w:name w:val="Основной текст с отступом Знак1"/>
    <w:basedOn w:val="a0"/>
    <w:uiPriority w:val="99"/>
    <w:semiHidden/>
    <w:rsid w:val="008F14E8"/>
    <w:rPr>
      <w:rFonts w:ascii="Arial" w:eastAsia="Times New Roman" w:hAnsi="Arial" w:cs="Times New Roman"/>
      <w:i/>
      <w:sz w:val="144"/>
      <w:szCs w:val="144"/>
      <w:lang w:eastAsia="ru-RU"/>
    </w:rPr>
  </w:style>
  <w:style w:type="character" w:customStyle="1" w:styleId="3">
    <w:name w:val="Основной текст с отступом 3 Знак"/>
    <w:basedOn w:val="a0"/>
    <w:link w:val="30"/>
    <w:semiHidden/>
    <w:rsid w:val="008F14E8"/>
    <w:rPr>
      <w:rFonts w:ascii="Times New Roman" w:eastAsia="Calibri" w:hAnsi="Times New Roman" w:cs="Times New Roman"/>
      <w:b/>
      <w:i/>
      <w:sz w:val="28"/>
      <w:szCs w:val="24"/>
      <w:lang w:eastAsia="ru-RU"/>
    </w:rPr>
  </w:style>
  <w:style w:type="paragraph" w:styleId="30">
    <w:name w:val="Body Text Indent 3"/>
    <w:basedOn w:val="a"/>
    <w:link w:val="3"/>
    <w:semiHidden/>
    <w:rsid w:val="008F14E8"/>
    <w:pPr>
      <w:spacing w:line="360" w:lineRule="auto"/>
      <w:ind w:firstLine="709"/>
      <w:jc w:val="both"/>
    </w:pPr>
    <w:rPr>
      <w:rFonts w:ascii="Times New Roman" w:eastAsia="Calibri" w:hAnsi="Times New Roman"/>
      <w:b/>
      <w:sz w:val="28"/>
      <w:szCs w:val="24"/>
    </w:rPr>
  </w:style>
  <w:style w:type="character" w:customStyle="1" w:styleId="31">
    <w:name w:val="Основной текст с отступом 3 Знак1"/>
    <w:basedOn w:val="a0"/>
    <w:uiPriority w:val="99"/>
    <w:semiHidden/>
    <w:rsid w:val="008F14E8"/>
    <w:rPr>
      <w:rFonts w:ascii="Arial" w:eastAsia="Times New Roman" w:hAnsi="Arial" w:cs="Times New Roman"/>
      <w:i/>
      <w:sz w:val="16"/>
      <w:szCs w:val="16"/>
      <w:lang w:eastAsia="ru-RU"/>
    </w:rPr>
  </w:style>
  <w:style w:type="character" w:styleId="aa">
    <w:name w:val="Placeholder Text"/>
    <w:basedOn w:val="a0"/>
    <w:uiPriority w:val="99"/>
    <w:semiHidden/>
    <w:rsid w:val="008F14E8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8F14E8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8F14E8"/>
    <w:rPr>
      <w:rFonts w:ascii="Tahoma" w:eastAsia="Times New Roman" w:hAnsi="Tahoma" w:cs="Tahoma"/>
      <w:i/>
      <w:sz w:val="16"/>
      <w:szCs w:val="16"/>
      <w:lang w:eastAsia="ru-RU"/>
    </w:rPr>
  </w:style>
  <w:style w:type="paragraph" w:styleId="ad">
    <w:name w:val="header"/>
    <w:basedOn w:val="a"/>
    <w:link w:val="ae"/>
    <w:uiPriority w:val="99"/>
    <w:unhideWhenUsed/>
    <w:rsid w:val="000C724E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0C724E"/>
    <w:rPr>
      <w:rFonts w:ascii="Arial" w:eastAsia="Times New Roman" w:hAnsi="Arial" w:cs="Times New Roman"/>
      <w:i/>
      <w:sz w:val="144"/>
      <w:szCs w:val="144"/>
      <w:lang w:eastAsia="ru-RU"/>
    </w:rPr>
  </w:style>
  <w:style w:type="paragraph" w:styleId="af">
    <w:name w:val="footer"/>
    <w:basedOn w:val="a"/>
    <w:link w:val="af0"/>
    <w:uiPriority w:val="99"/>
    <w:unhideWhenUsed/>
    <w:rsid w:val="000C724E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0C724E"/>
    <w:rPr>
      <w:rFonts w:ascii="Arial" w:eastAsia="Times New Roman" w:hAnsi="Arial" w:cs="Times New Roman"/>
      <w:i/>
      <w:sz w:val="144"/>
      <w:szCs w:val="144"/>
      <w:lang w:eastAsia="ru-RU"/>
    </w:rPr>
  </w:style>
  <w:style w:type="paragraph" w:customStyle="1" w:styleId="ConsPlusNormal">
    <w:name w:val="ConsPlusNormal"/>
    <w:rsid w:val="00DA639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DA639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532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701C3-07F1-4DEB-A5CB-6BB68D1246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3</TotalTime>
  <Pages>22</Pages>
  <Words>6391</Words>
  <Characters>36429</Characters>
  <Application>Microsoft Office Word</Application>
  <DocSecurity>0</DocSecurity>
  <Lines>303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К</dc:creator>
  <cp:lastModifiedBy>Александр</cp:lastModifiedBy>
  <cp:revision>68</cp:revision>
  <cp:lastPrinted>2018-11-28T09:54:00Z</cp:lastPrinted>
  <dcterms:created xsi:type="dcterms:W3CDTF">2020-09-01T09:12:00Z</dcterms:created>
  <dcterms:modified xsi:type="dcterms:W3CDTF">2022-01-11T04:42:00Z</dcterms:modified>
</cp:coreProperties>
</file>